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 w:displacedByCustomXml="next"/>
    <w:bookmarkEnd w:id="0" w:displacedByCustomXml="next"/>
    <w:sdt>
      <w:sdtPr>
        <w:rPr>
          <w:rFonts w:ascii="Arial" w:hAnsi="Arial" w:cs="Arial"/>
          <w:sz w:val="24"/>
          <w:szCs w:val="24"/>
        </w:rPr>
        <w:id w:val="-85154449"/>
        <w:docPartObj>
          <w:docPartGallery w:val="Cover Pages"/>
          <w:docPartUnique/>
        </w:docPartObj>
      </w:sdtPr>
      <w:sdtEndPr>
        <w:rPr>
          <w:rFonts w:asciiTheme="minorHAnsi" w:hAnsiTheme="minorHAnsi" w:cstheme="minorBidi"/>
          <w:sz w:val="22"/>
          <w:szCs w:val="22"/>
        </w:rPr>
      </w:sdtEndPr>
      <w:sdtContent>
        <w:p w14:paraId="46E7E6CF" w14:textId="3DF69A8C" w:rsidR="001F7E6A" w:rsidRPr="00F846F6" w:rsidRDefault="00F846F6" w:rsidP="001F7E6A">
          <w:pPr>
            <w:tabs>
              <w:tab w:val="left" w:pos="360"/>
            </w:tabs>
            <w:spacing w:after="0" w:line="240" w:lineRule="auto"/>
            <w:ind w:left="360" w:hanging="360"/>
            <w:jc w:val="center"/>
            <w:rPr>
              <w:rFonts w:ascii="Arial" w:hAnsi="Arial" w:cs="Arial"/>
              <w:b/>
              <w:sz w:val="28"/>
              <w:szCs w:val="24"/>
              <w:lang w:val="fr-CA"/>
            </w:rPr>
          </w:pPr>
          <w:r w:rsidRPr="00F846F6">
            <w:rPr>
              <w:rFonts w:ascii="Arial" w:hAnsi="Arial" w:cs="Arial"/>
              <w:b/>
              <w:sz w:val="24"/>
              <w:szCs w:val="24"/>
              <w:lang w:val="fr-CA"/>
            </w:rPr>
            <w:t>Les Questions Exemplaires de la 6</w:t>
          </w:r>
          <w:r w:rsidRPr="00F846F6">
            <w:rPr>
              <w:rFonts w:ascii="Arial" w:hAnsi="Arial" w:cs="Arial"/>
              <w:b/>
              <w:sz w:val="24"/>
              <w:szCs w:val="24"/>
              <w:vertAlign w:val="superscript"/>
              <w:lang w:val="fr-CA"/>
            </w:rPr>
            <w:t>ième</w:t>
          </w:r>
          <w:r w:rsidRPr="00F846F6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année</w:t>
          </w:r>
        </w:p>
        <w:p w14:paraId="498E5E47" w14:textId="77777777" w:rsidR="001F7E6A" w:rsidRPr="00F846F6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5C3A3C7" w14:textId="77777777" w:rsidR="001F7E6A" w:rsidRPr="001C026A" w:rsidRDefault="001F7E6A" w:rsidP="001F7E6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1C026A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651A97BC" w14:textId="77777777" w:rsidR="00B13042" w:rsidRDefault="00B13042" w:rsidP="00B1304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1F7E6A" w:rsidRPr="00B13042">
            <w:rPr>
              <w:rFonts w:ascii="Arial" w:hAnsi="Arial" w:cs="Arial"/>
              <w:sz w:val="24"/>
              <w:szCs w:val="24"/>
              <w:lang w:val="fr-CA"/>
            </w:rPr>
            <w:t>Quelle est la forme symbolique pour l</w:t>
          </w:r>
          <w:r w:rsidR="00BF5991" w:rsidRPr="00B13042">
            <w:rPr>
              <w:rFonts w:ascii="Arial" w:hAnsi="Arial" w:cs="Arial"/>
              <w:sz w:val="24"/>
              <w:szCs w:val="24"/>
              <w:lang w:val="fr-CA"/>
            </w:rPr>
            <w:t xml:space="preserve">e nombre un million trois cent </w:t>
          </w:r>
          <w:r w:rsidR="001F7E6A" w:rsidRPr="00B13042">
            <w:rPr>
              <w:rFonts w:ascii="Arial" w:hAnsi="Arial" w:cs="Arial"/>
              <w:sz w:val="24"/>
              <w:szCs w:val="24"/>
              <w:lang w:val="fr-CA"/>
            </w:rPr>
            <w:t>sept mille quatre</w:t>
          </w:r>
        </w:p>
        <w:p w14:paraId="6D6F0F43" w14:textId="3FC52485" w:rsidR="001F7E6A" w:rsidRPr="00B13042" w:rsidRDefault="00B13042" w:rsidP="00B1304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1F7E6A" w:rsidRPr="00B13042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1F7E6A" w:rsidRPr="00B13042">
            <w:rPr>
              <w:rFonts w:ascii="Arial" w:hAnsi="Arial" w:cs="Arial"/>
              <w:sz w:val="24"/>
              <w:szCs w:val="24"/>
              <w:lang w:val="fr-CA"/>
            </w:rPr>
            <w:t>cent soixante-deux?</w:t>
          </w:r>
        </w:p>
        <w:p w14:paraId="58A974D9" w14:textId="77777777" w:rsidR="001F7E6A" w:rsidRPr="004425A6" w:rsidRDefault="001F7E6A" w:rsidP="001F7E6A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7F49E3E" w14:textId="5616CE6D" w:rsidR="001F7E6A" w:rsidRPr="004425A6" w:rsidRDefault="000A3ACB" w:rsidP="001F7E6A">
          <w:pPr>
            <w:numPr>
              <w:ilvl w:val="0"/>
              <w:numId w:val="31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1 300 700 400 62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</w:r>
        </w:p>
        <w:p w14:paraId="7E67A290" w14:textId="43FA1074" w:rsidR="001F7E6A" w:rsidRPr="004425A6" w:rsidRDefault="000A3ACB" w:rsidP="001F7E6A">
          <w:pPr>
            <w:numPr>
              <w:ilvl w:val="0"/>
              <w:numId w:val="31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 xml:space="preserve">1 307 462 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  <w:t xml:space="preserve">            </w:t>
          </w:r>
        </w:p>
        <w:p w14:paraId="68D459D5" w14:textId="2CC03674" w:rsidR="001F7E6A" w:rsidRPr="004425A6" w:rsidRDefault="000A3ACB" w:rsidP="001F7E6A">
          <w:pPr>
            <w:numPr>
              <w:ilvl w:val="0"/>
              <w:numId w:val="31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1 300 462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</w:t>
          </w:r>
        </w:p>
        <w:p w14:paraId="35873365" w14:textId="57235B29" w:rsidR="001F7E6A" w:rsidRPr="004425A6" w:rsidRDefault="000A3ACB" w:rsidP="001F7E6A">
          <w:pPr>
            <w:numPr>
              <w:ilvl w:val="0"/>
              <w:numId w:val="31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1 307 000 462</w:t>
          </w:r>
        </w:p>
        <w:p w14:paraId="1ECB7C90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F76761A" w14:textId="77777777" w:rsidR="001F7E6A" w:rsidRPr="004425A6" w:rsidRDefault="001F7E6A" w:rsidP="001F7E6A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 xml:space="preserve">N1 </w:t>
          </w:r>
        </w:p>
        <w:p w14:paraId="7E9DC2D2" w14:textId="673E4D00" w:rsidR="001F7E6A" w:rsidRPr="004425A6" w:rsidRDefault="00B13042" w:rsidP="001F7E6A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1F7E6A" w:rsidRPr="004425A6">
            <w:rPr>
              <w:rFonts w:ascii="Arial" w:hAnsi="Arial" w:cs="Arial"/>
              <w:sz w:val="24"/>
              <w:szCs w:val="24"/>
              <w:lang w:val="fr-CA"/>
            </w:rPr>
            <w:t>Quelle est la valeur du chiffre 7 dans le nombre 53 700 431?</w:t>
          </w:r>
        </w:p>
        <w:p w14:paraId="0547EA67" w14:textId="77777777" w:rsidR="001F7E6A" w:rsidRPr="004425A6" w:rsidRDefault="001F7E6A" w:rsidP="001F7E6A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2F82B7D" w14:textId="6A889344" w:rsidR="001F7E6A" w:rsidRPr="004425A6" w:rsidRDefault="000A3ACB" w:rsidP="004003EB">
          <w:pPr>
            <w:numPr>
              <w:ilvl w:val="0"/>
              <w:numId w:val="40"/>
            </w:numPr>
            <w:spacing w:after="0" w:line="240" w:lineRule="auto"/>
            <w:ind w:left="630"/>
            <w:rPr>
              <w:rFonts w:ascii="Arial" w:hAnsi="Arial" w:cs="Arial"/>
              <w:sz w:val="24"/>
              <w:szCs w:val="24"/>
            </w:rPr>
          </w:pPr>
          <w:r w:rsidRPr="001C026A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70 milles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</w:r>
        </w:p>
        <w:p w14:paraId="75A92B7B" w14:textId="148676A4" w:rsidR="001F7E6A" w:rsidRPr="004425A6" w:rsidRDefault="000A3ACB" w:rsidP="004003EB">
          <w:pPr>
            <w:numPr>
              <w:ilvl w:val="0"/>
              <w:numId w:val="40"/>
            </w:numPr>
            <w:spacing w:after="0" w:line="240" w:lineRule="auto"/>
            <w:ind w:left="63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7 millions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</w:r>
        </w:p>
        <w:p w14:paraId="75F5FC0D" w14:textId="058238C4" w:rsidR="001F7E6A" w:rsidRPr="004425A6" w:rsidRDefault="000A3ACB" w:rsidP="004003EB">
          <w:pPr>
            <w:numPr>
              <w:ilvl w:val="0"/>
              <w:numId w:val="40"/>
            </w:numPr>
            <w:spacing w:after="0" w:line="240" w:lineRule="auto"/>
            <w:ind w:left="63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7 centaines de mille</w:t>
          </w:r>
          <w:r w:rsidR="001F7E6A" w:rsidRPr="004425A6">
            <w:rPr>
              <w:rFonts w:ascii="Arial" w:hAnsi="Arial" w:cs="Arial"/>
              <w:sz w:val="24"/>
              <w:szCs w:val="24"/>
            </w:rPr>
            <w:tab/>
            <w:t xml:space="preserve">         </w:t>
          </w:r>
        </w:p>
        <w:p w14:paraId="78D36DFD" w14:textId="6FC859BE" w:rsidR="001F7E6A" w:rsidRPr="004425A6" w:rsidRDefault="000A3ACB" w:rsidP="004003EB">
          <w:pPr>
            <w:numPr>
              <w:ilvl w:val="0"/>
              <w:numId w:val="40"/>
            </w:numPr>
            <w:spacing w:after="0" w:line="240" w:lineRule="auto"/>
            <w:ind w:left="63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1F7E6A" w:rsidRPr="004425A6">
            <w:rPr>
              <w:rFonts w:ascii="Arial" w:hAnsi="Arial" w:cs="Arial"/>
              <w:sz w:val="24"/>
              <w:szCs w:val="24"/>
            </w:rPr>
            <w:t>7 centaines</w:t>
          </w:r>
        </w:p>
        <w:p w14:paraId="622F7912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244929C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BB95A2B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1 </w:t>
          </w:r>
        </w:p>
        <w:p w14:paraId="00C4E1E4" w14:textId="1EB276EA" w:rsidR="001F7E6A" w:rsidRPr="004425A6" w:rsidRDefault="00B13042" w:rsidP="001F7E6A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n 2011, la population du Canada était environ 33, 5 millions d’habitants. Lequel de ces no</w:t>
          </w:r>
          <w:r w:rsidR="001F7E6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mbres représente </w:t>
          </w:r>
          <w:r w:rsid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population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actuelle?</w:t>
          </w:r>
        </w:p>
        <w:p w14:paraId="1C1A9922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37174C2" w14:textId="77777777" w:rsidR="001F7E6A" w:rsidRPr="001F7E6A" w:rsidRDefault="001F7E6A" w:rsidP="004003EB">
          <w:pPr>
            <w:pStyle w:val="ListParagraph"/>
            <w:numPr>
              <w:ilvl w:val="0"/>
              <w:numId w:val="45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F7E6A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1F7E6A">
            <w:rPr>
              <w:rFonts w:ascii="Arial" w:hAnsi="Arial" w:cs="Arial"/>
              <w:sz w:val="24"/>
              <w:szCs w:val="24"/>
            </w:rPr>
            <w:t xml:space="preserve">33 476 688                       </w:t>
          </w:r>
        </w:p>
        <w:p w14:paraId="72991FC9" w14:textId="77777777" w:rsidR="001F7E6A" w:rsidRPr="001F7E6A" w:rsidRDefault="001F7E6A" w:rsidP="004003EB">
          <w:pPr>
            <w:pStyle w:val="ListParagraph"/>
            <w:numPr>
              <w:ilvl w:val="0"/>
              <w:numId w:val="45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F7E6A">
            <w:rPr>
              <w:rFonts w:ascii="Arial" w:hAnsi="Arial" w:cs="Arial"/>
              <w:sz w:val="24"/>
              <w:szCs w:val="24"/>
            </w:rPr>
            <w:t xml:space="preserve"> 33 416 688</w:t>
          </w:r>
          <w:r w:rsidRPr="001F7E6A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     </w:t>
          </w:r>
        </w:p>
        <w:p w14:paraId="77655A5A" w14:textId="77777777" w:rsidR="001F7E6A" w:rsidRPr="004425A6" w:rsidRDefault="001F7E6A" w:rsidP="004003EB">
          <w:pPr>
            <w:numPr>
              <w:ilvl w:val="0"/>
              <w:numId w:val="4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334 768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</w:t>
          </w:r>
        </w:p>
        <w:p w14:paraId="0648241D" w14:textId="77777777" w:rsidR="001F7E6A" w:rsidRPr="004425A6" w:rsidRDefault="001F7E6A" w:rsidP="004003EB">
          <w:pPr>
            <w:numPr>
              <w:ilvl w:val="0"/>
              <w:numId w:val="4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33 000 005</w:t>
          </w:r>
        </w:p>
        <w:p w14:paraId="189E11ED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3227D14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1 </w:t>
          </w:r>
        </w:p>
        <w:p w14:paraId="5D2522C8" w14:textId="483EDDE8" w:rsidR="001F7E6A" w:rsidRPr="004425A6" w:rsidRDefault="00B13042" w:rsidP="001F7E6A">
          <w:pPr>
            <w:tabs>
              <w:tab w:val="left" w:pos="6855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F7E6A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>Comment est écrit 64, 2078 en forme décomposée?</w:t>
          </w:r>
          <w:r w:rsidR="001F7E6A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ab/>
          </w:r>
        </w:p>
        <w:p w14:paraId="74B44D8A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440F93C7" w14:textId="5766245F" w:rsidR="001F7E6A" w:rsidRPr="001F7E6A" w:rsidRDefault="000A3ACB" w:rsidP="004003EB">
          <w:pPr>
            <w:pStyle w:val="ListParagraph"/>
            <w:numPr>
              <w:ilvl w:val="0"/>
              <w:numId w:val="46"/>
            </w:numPr>
            <w:tabs>
              <w:tab w:val="left" w:pos="54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C026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1F7E6A"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>64 + 0.2 + 0.007 + 0.0008</w:t>
          </w:r>
          <w:r w:rsidR="001F7E6A"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1F7E6A"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</w:t>
          </w:r>
        </w:p>
        <w:p w14:paraId="24A521D2" w14:textId="048E3D89" w:rsidR="001F7E6A" w:rsidRPr="004425A6" w:rsidRDefault="000A3ACB" w:rsidP="004003EB">
          <w:pPr>
            <w:numPr>
              <w:ilvl w:val="0"/>
              <w:numId w:val="46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0 + 4 + 0.2 + 0.007 + 0.0008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E0F37AC" w14:textId="65DDEBDF" w:rsidR="001F7E6A" w:rsidRPr="004425A6" w:rsidRDefault="00C7098B" w:rsidP="004003EB">
          <w:pPr>
            <w:numPr>
              <w:ilvl w:val="0"/>
              <w:numId w:val="46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0 + 4 + 0.2 + 0.07 + 0.008</w:t>
          </w:r>
        </w:p>
        <w:p w14:paraId="58D7BF23" w14:textId="32496893" w:rsidR="001F7E6A" w:rsidRPr="004425A6" w:rsidRDefault="00C7098B" w:rsidP="004003EB">
          <w:pPr>
            <w:numPr>
              <w:ilvl w:val="0"/>
              <w:numId w:val="46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0 + 4 + 0.2 + 0.7000 + 0.80000</w:t>
          </w:r>
        </w:p>
        <w:p w14:paraId="67CC9314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E335FA7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3E9470A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1</w:t>
          </w:r>
        </w:p>
        <w:p w14:paraId="2756F50B" w14:textId="332B2423" w:rsidR="001F7E6A" w:rsidRPr="004425A6" w:rsidRDefault="00B13042" w:rsidP="001F7E6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F7E6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ombien il y a de milliers dans le nombre 425 millions?</w:t>
          </w:r>
        </w:p>
        <w:p w14:paraId="4E03797E" w14:textId="77777777" w:rsidR="001F7E6A" w:rsidRPr="004425A6" w:rsidRDefault="001F7E6A" w:rsidP="001F7E6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658B016" w14:textId="77777777" w:rsidR="001F7E6A" w:rsidRPr="001F7E6A" w:rsidRDefault="001F7E6A" w:rsidP="004003EB">
          <w:pPr>
            <w:pStyle w:val="ListParagraph"/>
            <w:numPr>
              <w:ilvl w:val="0"/>
              <w:numId w:val="47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F7E6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425    </w:t>
          </w:r>
          <w:r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1F7E6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4368299D" w14:textId="77777777" w:rsidR="001F7E6A" w:rsidRPr="004425A6" w:rsidRDefault="001F7E6A" w:rsidP="004003EB">
          <w:pPr>
            <w:numPr>
              <w:ilvl w:val="0"/>
              <w:numId w:val="47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25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0E113BFD" w14:textId="77777777" w:rsidR="001F7E6A" w:rsidRPr="004425A6" w:rsidRDefault="001F7E6A" w:rsidP="004003EB">
          <w:pPr>
            <w:numPr>
              <w:ilvl w:val="0"/>
              <w:numId w:val="47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2 500                              </w:t>
          </w:r>
        </w:p>
        <w:p w14:paraId="4637051E" w14:textId="77777777" w:rsidR="001F7E6A" w:rsidRPr="004425A6" w:rsidRDefault="001F7E6A" w:rsidP="004003EB">
          <w:pPr>
            <w:numPr>
              <w:ilvl w:val="0"/>
              <w:numId w:val="47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25 000 </w:t>
          </w:r>
        </w:p>
        <w:p w14:paraId="47CC302E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F613E35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lastRenderedPageBreak/>
            <w:t>N1</w:t>
          </w:r>
        </w:p>
        <w:p w14:paraId="0A720BE7" w14:textId="77777777" w:rsidR="00B13042" w:rsidRDefault="00B13042" w:rsidP="00B1304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A5B95" w:rsidRPr="00B13042">
            <w:rPr>
              <w:rFonts w:ascii="Arial" w:hAnsi="Arial" w:cs="Arial"/>
              <w:sz w:val="24"/>
              <w:szCs w:val="24"/>
              <w:lang w:val="fr-CA"/>
            </w:rPr>
            <w:t>Quelle est la forme symbolique de trois millions sept cent neuf mille deux cent</w:t>
          </w:r>
        </w:p>
        <w:p w14:paraId="509C6DDD" w14:textId="007B0613" w:rsidR="009A5B95" w:rsidRPr="00B13042" w:rsidRDefault="00B13042" w:rsidP="00B1304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 w:rsidR="009A5B95" w:rsidRPr="00B13042">
            <w:rPr>
              <w:rFonts w:ascii="Arial" w:hAnsi="Arial" w:cs="Arial"/>
              <w:sz w:val="24"/>
              <w:szCs w:val="24"/>
              <w:lang w:val="fr-CA"/>
            </w:rPr>
            <w:t xml:space="preserve"> soixante-et-onze? </w:t>
          </w:r>
        </w:p>
        <w:p w14:paraId="1C2FA5CF" w14:textId="77777777" w:rsidR="009A5B95" w:rsidRPr="004425A6" w:rsidRDefault="009A5B95" w:rsidP="009A5B95">
          <w:pPr>
            <w:spacing w:after="0" w:line="240" w:lineRule="auto"/>
            <w:ind w:left="720"/>
            <w:contextualSpacing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AF8A69A" w14:textId="58E82BB2" w:rsidR="009A5B95" w:rsidRPr="009A5B95" w:rsidRDefault="000A3ACB" w:rsidP="004003EB">
          <w:pPr>
            <w:pStyle w:val="ListParagraph"/>
            <w:numPr>
              <w:ilvl w:val="0"/>
              <w:numId w:val="49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  <w:lang w:val="fr-CA"/>
            </w:rPr>
            <w:t>3 700 900 200 71</w:t>
          </w:r>
        </w:p>
        <w:p w14:paraId="601C48D2" w14:textId="5DE12188" w:rsidR="009A5B95" w:rsidRPr="004425A6" w:rsidRDefault="000A3ACB" w:rsidP="004003EB">
          <w:pPr>
            <w:numPr>
              <w:ilvl w:val="0"/>
              <w:numId w:val="49"/>
            </w:numPr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>3 709 000 271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</w:t>
          </w:r>
        </w:p>
        <w:p w14:paraId="38228944" w14:textId="20D03E64" w:rsidR="009A5B95" w:rsidRPr="004425A6" w:rsidRDefault="000A3ACB" w:rsidP="004003EB">
          <w:pPr>
            <w:numPr>
              <w:ilvl w:val="0"/>
              <w:numId w:val="49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>3 700 271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        </w:t>
          </w:r>
        </w:p>
        <w:p w14:paraId="1FF8BB8A" w14:textId="6FF64FF4" w:rsidR="009A5B95" w:rsidRPr="004425A6" w:rsidRDefault="000A3ACB" w:rsidP="004003EB">
          <w:pPr>
            <w:numPr>
              <w:ilvl w:val="0"/>
              <w:numId w:val="49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>3 709 271</w:t>
          </w:r>
        </w:p>
        <w:p w14:paraId="243F5BB3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CE08ED7" w14:textId="77777777" w:rsidR="00B13042" w:rsidRDefault="00B13042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DADAF34" w14:textId="17DBF8B2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N1 </w:t>
          </w:r>
        </w:p>
        <w:p w14:paraId="7B273B2C" w14:textId="59A601E4" w:rsidR="009A5B95" w:rsidRPr="004425A6" w:rsidRDefault="00B13042" w:rsidP="009A5B9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>Quelle est la valeur du chiffre 5 dans le nombre 256 729 431?</w:t>
          </w:r>
        </w:p>
        <w:p w14:paraId="2B160CA8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7F064AC" w14:textId="2579D6BE" w:rsidR="009A5B95" w:rsidRDefault="000A3ACB" w:rsidP="004003EB">
          <w:pPr>
            <w:pStyle w:val="ListParagraph"/>
            <w:numPr>
              <w:ilvl w:val="0"/>
              <w:numId w:val="50"/>
            </w:numPr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  <w:lang w:val="fr-CA"/>
            </w:rPr>
            <w:t>5 dizaines</w:t>
          </w:r>
          <w:r w:rsidR="009A5B95" w:rsidRPr="009A5B95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C52D395" w14:textId="4E2FFA9C" w:rsidR="009A5B95" w:rsidRDefault="000A3ACB" w:rsidP="004003EB">
          <w:pPr>
            <w:pStyle w:val="ListParagraph"/>
            <w:numPr>
              <w:ilvl w:val="0"/>
              <w:numId w:val="50"/>
            </w:numPr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>
            <w:rPr>
              <w:rFonts w:ascii="Arial" w:hAnsi="Arial" w:cs="Arial"/>
              <w:sz w:val="24"/>
              <w:szCs w:val="24"/>
              <w:lang w:val="fr-CA"/>
            </w:rPr>
            <w:t>5 millions</w:t>
          </w:r>
          <w:r w:rsidR="009A5B95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008BBE58" w14:textId="21AE065E" w:rsidR="009A5B95" w:rsidRDefault="000A3ACB" w:rsidP="004003EB">
          <w:pPr>
            <w:pStyle w:val="ListParagraph"/>
            <w:numPr>
              <w:ilvl w:val="0"/>
              <w:numId w:val="50"/>
            </w:numPr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  <w:lang w:val="fr-CA"/>
            </w:rPr>
            <w:t xml:space="preserve">50 mille         </w:t>
          </w:r>
        </w:p>
        <w:p w14:paraId="0C11E6D3" w14:textId="2C3719DE" w:rsidR="009A5B95" w:rsidRPr="009A5B95" w:rsidRDefault="000A3ACB" w:rsidP="004003EB">
          <w:pPr>
            <w:pStyle w:val="ListParagraph"/>
            <w:numPr>
              <w:ilvl w:val="0"/>
              <w:numId w:val="50"/>
            </w:numPr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  <w:lang w:val="fr-CA"/>
            </w:rPr>
            <w:t>50 millions</w:t>
          </w:r>
        </w:p>
        <w:p w14:paraId="66F8CA15" w14:textId="77777777" w:rsidR="00B13042" w:rsidRDefault="00B13042" w:rsidP="009A5B9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5D0F09E" w14:textId="7DD4C790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1 </w:t>
          </w:r>
        </w:p>
        <w:p w14:paraId="5BAB92B5" w14:textId="43CBC6B6" w:rsidR="009A5B95" w:rsidRPr="004425A6" w:rsidRDefault="00B13042" w:rsidP="009A5B95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 salaire de Sidney Crosby est entre 13,0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 millions et 13,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$ millions.  Lequel des nombres suivants représente son salaire?  </w:t>
          </w:r>
        </w:p>
        <w:p w14:paraId="60281FE0" w14:textId="77777777" w:rsidR="009A5B95" w:rsidRPr="004425A6" w:rsidRDefault="009A5B95" w:rsidP="009A5B95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E5BCF1B" w14:textId="411D7A21" w:rsidR="009A5B95" w:rsidRPr="009A5B95" w:rsidRDefault="009A5B95" w:rsidP="004003EB">
          <w:pPr>
            <w:pStyle w:val="ListParagraph"/>
            <w:numPr>
              <w:ilvl w:val="0"/>
              <w:numId w:val="51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A5B95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A5B95">
            <w:rPr>
              <w:rFonts w:ascii="Arial" w:hAnsi="Arial" w:cs="Arial"/>
              <w:sz w:val="24"/>
              <w:szCs w:val="24"/>
            </w:rPr>
            <w:t>13 200 000</w:t>
          </w:r>
          <w:r w:rsidR="00B13042">
            <w:rPr>
              <w:rFonts w:ascii="Arial" w:hAnsi="Arial" w:cs="Arial"/>
              <w:sz w:val="24"/>
              <w:szCs w:val="24"/>
            </w:rPr>
            <w:t xml:space="preserve"> </w:t>
          </w:r>
          <w:r w:rsidRPr="009A5B95">
            <w:rPr>
              <w:rFonts w:ascii="Arial" w:hAnsi="Arial" w:cs="Arial"/>
              <w:sz w:val="24"/>
              <w:szCs w:val="24"/>
            </w:rPr>
            <w:t xml:space="preserve">$                       </w:t>
          </w:r>
        </w:p>
        <w:p w14:paraId="23252CE1" w14:textId="22E3088D" w:rsidR="009A5B95" w:rsidRPr="004425A6" w:rsidRDefault="009A5B95" w:rsidP="004003EB">
          <w:pPr>
            <w:numPr>
              <w:ilvl w:val="0"/>
              <w:numId w:val="51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13 020 000</w:t>
          </w:r>
          <w:r w:rsidR="00B13042"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$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     </w:t>
          </w:r>
        </w:p>
        <w:p w14:paraId="64378722" w14:textId="7ACBC46A" w:rsidR="009A5B95" w:rsidRPr="004425A6" w:rsidRDefault="009A5B95" w:rsidP="004003EB">
          <w:pPr>
            <w:numPr>
              <w:ilvl w:val="0"/>
              <w:numId w:val="51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13 002 000</w:t>
          </w:r>
          <w:r w:rsidR="00B13042"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$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</w:t>
          </w:r>
        </w:p>
        <w:p w14:paraId="4148038F" w14:textId="763B0360" w:rsidR="009A5B95" w:rsidRPr="004425A6" w:rsidRDefault="009A5B95" w:rsidP="004003EB">
          <w:pPr>
            <w:numPr>
              <w:ilvl w:val="0"/>
              <w:numId w:val="51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13 000 000,</w:t>
          </w:r>
          <w:r w:rsidRPr="004425A6">
            <w:rPr>
              <w:rFonts w:ascii="Arial" w:hAnsi="Arial" w:cs="Arial"/>
              <w:sz w:val="24"/>
              <w:szCs w:val="24"/>
            </w:rPr>
            <w:t>20</w:t>
          </w:r>
          <w:r w:rsidR="00B13042"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$</w:t>
          </w:r>
        </w:p>
        <w:p w14:paraId="02BD677C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11512A9" w14:textId="77777777" w:rsidR="00B13042" w:rsidRDefault="00B13042" w:rsidP="009A5B9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3737AE0E" w14:textId="716D81AF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1 </w:t>
          </w:r>
        </w:p>
        <w:p w14:paraId="6E1D16CB" w14:textId="7EBB323C" w:rsidR="009A5B95" w:rsidRPr="004425A6" w:rsidRDefault="00B13042" w:rsidP="009A5B95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>Comment écrit-on le nombre 83,6035 en notation développée?</w:t>
          </w:r>
          <w:r w:rsidR="009A5B95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ab/>
          </w:r>
        </w:p>
        <w:p w14:paraId="6D005411" w14:textId="77777777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40A606CA" w14:textId="5C4565F6" w:rsidR="009A5B95" w:rsidRPr="009A5B95" w:rsidRDefault="00B13042" w:rsidP="004003EB">
          <w:pPr>
            <w:pStyle w:val="ListParagraph"/>
            <w:numPr>
              <w:ilvl w:val="0"/>
              <w:numId w:val="53"/>
            </w:numPr>
            <w:tabs>
              <w:tab w:val="left" w:pos="54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83 + 0,6 + 0,003 + 0,0005</w:t>
          </w:r>
        </w:p>
        <w:p w14:paraId="3C5F3B8A" w14:textId="6D657218" w:rsidR="009A5B95" w:rsidRPr="004425A6" w:rsidRDefault="00B13042" w:rsidP="004003EB">
          <w:pPr>
            <w:numPr>
              <w:ilvl w:val="0"/>
              <w:numId w:val="53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80 + 3 + 0,6 + 0,03 + 0,005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</w:t>
          </w:r>
        </w:p>
        <w:p w14:paraId="2C7BF3E7" w14:textId="67D6F9DA" w:rsidR="009A5B95" w:rsidRPr="004425A6" w:rsidRDefault="00B13042" w:rsidP="004003EB">
          <w:pPr>
            <w:numPr>
              <w:ilvl w:val="0"/>
              <w:numId w:val="53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80 + 3 + 0,6 + 0,003 + 0,0005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A48A56F" w14:textId="3D3C1934" w:rsidR="009A5B95" w:rsidRPr="004425A6" w:rsidRDefault="00B13042" w:rsidP="004003EB">
          <w:pPr>
            <w:numPr>
              <w:ilvl w:val="0"/>
              <w:numId w:val="53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80 + 3 + 0,6 + 0,3000 + 0,50000</w:t>
          </w:r>
        </w:p>
        <w:p w14:paraId="3FFF55DC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18C9A23" w14:textId="77777777" w:rsidR="00B13042" w:rsidRDefault="00B13042" w:rsidP="009A5B9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18DBE26" w14:textId="70798913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1</w:t>
          </w:r>
        </w:p>
        <w:p w14:paraId="75C4A0DA" w14:textId="1D54F169" w:rsidR="009A5B95" w:rsidRPr="004425A6" w:rsidRDefault="00B13042" w:rsidP="009A5B9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i tu gagnais 36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$ millions, combien de billets de cent ferait-il?  </w:t>
          </w:r>
        </w:p>
        <w:p w14:paraId="135BBE5D" w14:textId="77777777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1A2B04E" w14:textId="0A01EA7D" w:rsidR="009A5B95" w:rsidRDefault="00B13042" w:rsidP="004003EB">
          <w:pPr>
            <w:pStyle w:val="ListParagraph"/>
            <w:numPr>
              <w:ilvl w:val="0"/>
              <w:numId w:val="52"/>
            </w:numPr>
            <w:spacing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C026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9A5B95" w:rsidRPr="009A5B95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360 000 </w:t>
          </w:r>
        </w:p>
        <w:p w14:paraId="195274DC" w14:textId="068D729D" w:rsidR="009A5B95" w:rsidRDefault="00B13042" w:rsidP="004003EB">
          <w:pPr>
            <w:pStyle w:val="ListParagraph"/>
            <w:numPr>
              <w:ilvl w:val="0"/>
              <w:numId w:val="52"/>
            </w:numPr>
            <w:spacing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A5B95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36 000    </w:t>
          </w:r>
          <w:r w:rsidR="009A5B9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9A5B9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0B59CB35" w14:textId="79A385BC" w:rsidR="009A5B95" w:rsidRDefault="00B13042" w:rsidP="004003EB">
          <w:pPr>
            <w:pStyle w:val="ListParagraph"/>
            <w:numPr>
              <w:ilvl w:val="0"/>
              <w:numId w:val="52"/>
            </w:numPr>
            <w:spacing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A5B95" w:rsidRPr="009A5B95">
            <w:rPr>
              <w:rFonts w:ascii="Arial" w:eastAsia="Times New Roman" w:hAnsi="Arial" w:cs="Arial"/>
              <w:color w:val="000000"/>
              <w:sz w:val="24"/>
              <w:szCs w:val="24"/>
            </w:rPr>
            <w:t>3600</w:t>
          </w:r>
          <w:r w:rsidR="009A5B95" w:rsidRPr="009A5B9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3C998A19" w14:textId="77777777" w:rsidR="00B13042" w:rsidRDefault="00B13042" w:rsidP="00B13042">
          <w:pPr>
            <w:pStyle w:val="ListParagraph"/>
            <w:numPr>
              <w:ilvl w:val="0"/>
              <w:numId w:val="52"/>
            </w:numPr>
            <w:spacing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A5B95" w:rsidRPr="009A5B95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360                             </w:t>
          </w:r>
        </w:p>
        <w:p w14:paraId="09FF5811" w14:textId="77777777" w:rsidR="00B13042" w:rsidRDefault="00B13042" w:rsidP="00B13042">
          <w:pPr>
            <w:pStyle w:val="ListParagraph"/>
            <w:spacing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5B8F208E" w14:textId="77015AA5" w:rsidR="009A5B95" w:rsidRPr="00B13042" w:rsidRDefault="009A5B95" w:rsidP="00B13042">
          <w:pPr>
            <w:pStyle w:val="NoSpacing"/>
            <w:rPr>
              <w:rFonts w:ascii="Arial" w:eastAsia="Times New Roman" w:hAnsi="Arial" w:cs="Arial"/>
              <w:b/>
              <w:color w:val="000000"/>
              <w:sz w:val="24"/>
            </w:rPr>
          </w:pPr>
          <w:r w:rsidRPr="00B13042">
            <w:rPr>
              <w:rFonts w:ascii="Arial" w:hAnsi="Arial" w:cs="Arial"/>
              <w:b/>
              <w:sz w:val="24"/>
              <w:lang w:val="fr-CA"/>
            </w:rPr>
            <w:lastRenderedPageBreak/>
            <w:t>N1</w:t>
          </w:r>
        </w:p>
        <w:p w14:paraId="1CE0D715" w14:textId="3F3BA792" w:rsidR="009A5B95" w:rsidRPr="00B13042" w:rsidRDefault="00B13042" w:rsidP="00B13042">
          <w:pPr>
            <w:pStyle w:val="NoSpacing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9A5B95" w:rsidRPr="00B13042">
            <w:rPr>
              <w:rFonts w:ascii="Arial" w:hAnsi="Arial" w:cs="Arial"/>
              <w:sz w:val="24"/>
              <w:lang w:val="fr-CA"/>
            </w:rPr>
            <w:t>Écris en chiffres le nombre suivant: sept millions quatre cent deux mille six cent</w:t>
          </w:r>
        </w:p>
        <w:p w14:paraId="78A7FEE4" w14:textId="667146A2" w:rsidR="009A5B95" w:rsidRPr="00B13042" w:rsidRDefault="00B13042" w:rsidP="00B13042">
          <w:pPr>
            <w:pStyle w:val="NoSpacing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9A5B95" w:rsidRPr="00B13042">
            <w:rPr>
              <w:rFonts w:ascii="Arial" w:hAnsi="Arial" w:cs="Arial"/>
              <w:sz w:val="24"/>
              <w:lang w:val="fr-CA"/>
            </w:rPr>
            <w:t xml:space="preserve">quatre-vingt-cinq.  </w:t>
          </w:r>
        </w:p>
        <w:p w14:paraId="5FEA6EDB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FABB57B" w14:textId="0934AA77" w:rsidR="009A5B95" w:rsidRPr="009A5B95" w:rsidRDefault="000A3ACB" w:rsidP="004003EB">
          <w:pPr>
            <w:pStyle w:val="ListParagraph"/>
            <w:numPr>
              <w:ilvl w:val="0"/>
              <w:numId w:val="54"/>
            </w:numPr>
            <w:spacing w:after="0" w:line="240" w:lineRule="auto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</w:rPr>
            <w:t xml:space="preserve">7 400 200 600 85  </w:t>
          </w:r>
        </w:p>
        <w:p w14:paraId="395DF511" w14:textId="447C3DF8" w:rsidR="009A5B95" w:rsidRPr="004425A6" w:rsidRDefault="000A3ACB" w:rsidP="004003EB">
          <w:pPr>
            <w:numPr>
              <w:ilvl w:val="0"/>
              <w:numId w:val="54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</w:rPr>
            <w:t>7 402 000 685</w:t>
          </w:r>
          <w:r w:rsidR="009A5B95" w:rsidRPr="004425A6">
            <w:rPr>
              <w:rFonts w:ascii="Arial" w:hAnsi="Arial" w:cs="Arial"/>
              <w:sz w:val="24"/>
              <w:szCs w:val="24"/>
            </w:rPr>
            <w:tab/>
            <w:t xml:space="preserve">            </w:t>
          </w:r>
        </w:p>
        <w:p w14:paraId="648F6EA8" w14:textId="6D622969" w:rsidR="009A5B95" w:rsidRPr="004425A6" w:rsidRDefault="000A3ACB" w:rsidP="004003EB">
          <w:pPr>
            <w:numPr>
              <w:ilvl w:val="0"/>
              <w:numId w:val="54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</w:rPr>
            <w:t>7 400 285</w:t>
          </w:r>
          <w:r w:rsidR="009A5B95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</w:t>
          </w:r>
        </w:p>
        <w:p w14:paraId="6D9508EE" w14:textId="69DB8492" w:rsidR="009A5B95" w:rsidRPr="004425A6" w:rsidRDefault="000A3ACB" w:rsidP="004003EB">
          <w:pPr>
            <w:numPr>
              <w:ilvl w:val="0"/>
              <w:numId w:val="54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4425A6">
            <w:rPr>
              <w:rFonts w:ascii="Arial" w:hAnsi="Arial" w:cs="Arial"/>
              <w:sz w:val="24"/>
              <w:szCs w:val="24"/>
            </w:rPr>
            <w:t>7 402 685</w:t>
          </w:r>
        </w:p>
        <w:p w14:paraId="098493DE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E295370" w14:textId="77777777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1 </w:t>
          </w:r>
        </w:p>
        <w:p w14:paraId="5272B479" w14:textId="6359A837" w:rsidR="009A5B95" w:rsidRDefault="00B13042" w:rsidP="009A5B9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n vidéo YouTube populaire compte entre 33,04 millions et 33,4 millions de vues.</w:t>
          </w:r>
        </w:p>
        <w:p w14:paraId="1582560F" w14:textId="5CDBD5D5" w:rsidR="009A5B95" w:rsidRPr="004425A6" w:rsidRDefault="009A5B95" w:rsidP="009A5B9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Lequel des nombres suivants représente le nombre de vues actuels?</w:t>
          </w:r>
        </w:p>
        <w:p w14:paraId="442C3798" w14:textId="77777777" w:rsidR="009A5B95" w:rsidRPr="004425A6" w:rsidRDefault="009A5B95" w:rsidP="009A5B95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F5D9A42" w14:textId="77777777" w:rsidR="009A5B95" w:rsidRPr="009A5B95" w:rsidRDefault="009A5B95" w:rsidP="004003EB">
          <w:pPr>
            <w:pStyle w:val="ListParagraph"/>
            <w:numPr>
              <w:ilvl w:val="0"/>
              <w:numId w:val="55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9A5B95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A5B95">
            <w:rPr>
              <w:rFonts w:ascii="Arial" w:hAnsi="Arial" w:cs="Arial"/>
              <w:sz w:val="24"/>
              <w:szCs w:val="24"/>
            </w:rPr>
            <w:t xml:space="preserve">33 045 000                       </w:t>
          </w:r>
        </w:p>
        <w:p w14:paraId="74F3C039" w14:textId="77777777" w:rsidR="009A5B95" w:rsidRPr="004425A6" w:rsidRDefault="009A5B95" w:rsidP="004003EB">
          <w:pPr>
            <w:numPr>
              <w:ilvl w:val="0"/>
              <w:numId w:val="5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33 450 000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     </w:t>
          </w:r>
        </w:p>
        <w:p w14:paraId="46223A6D" w14:textId="77777777" w:rsidR="009A5B95" w:rsidRPr="004425A6" w:rsidRDefault="009A5B95" w:rsidP="004003EB">
          <w:pPr>
            <w:numPr>
              <w:ilvl w:val="0"/>
              <w:numId w:val="5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33 004 500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</w:t>
          </w:r>
        </w:p>
        <w:p w14:paraId="2A283AD8" w14:textId="77777777" w:rsidR="009A5B95" w:rsidRPr="004425A6" w:rsidRDefault="009A5B95" w:rsidP="004003EB">
          <w:pPr>
            <w:numPr>
              <w:ilvl w:val="0"/>
              <w:numId w:val="5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33 000 045</w:t>
          </w:r>
        </w:p>
        <w:p w14:paraId="646642BD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21B376F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92A70F2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 xml:space="preserve">N1 </w:t>
          </w:r>
        </w:p>
        <w:p w14:paraId="5C3BC2AA" w14:textId="7FD9D0B5" w:rsidR="009A5B95" w:rsidRPr="004425A6" w:rsidRDefault="00B13042" w:rsidP="009A5B9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Quelle est la valeur du nombre souligné?          </w:t>
          </w:r>
          <w:r w:rsidR="009A5B95" w:rsidRPr="004425A6">
            <w:rPr>
              <w:rFonts w:ascii="Arial" w:hAnsi="Arial" w:cs="Arial"/>
              <w:sz w:val="24"/>
              <w:szCs w:val="24"/>
              <w:u w:val="single"/>
              <w:lang w:val="fr-CA"/>
            </w:rPr>
            <w:t>2</w:t>
          </w:r>
          <w:r w:rsidR="009A5B95" w:rsidRPr="004425A6">
            <w:rPr>
              <w:rFonts w:ascii="Arial" w:hAnsi="Arial" w:cs="Arial"/>
              <w:sz w:val="24"/>
              <w:szCs w:val="24"/>
              <w:lang w:val="fr-CA"/>
            </w:rPr>
            <w:t>56 789 431</w:t>
          </w:r>
          <w:r w:rsidR="009A5B95" w:rsidRPr="004425A6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 </w:t>
          </w:r>
        </w:p>
        <w:p w14:paraId="7BA7C9EC" w14:textId="77777777" w:rsidR="009A5B95" w:rsidRPr="004425A6" w:rsidRDefault="009A5B95" w:rsidP="009A5B9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EFA5E97" w14:textId="6228AD42" w:rsidR="009A5B95" w:rsidRDefault="00B13042" w:rsidP="004003EB">
          <w:pPr>
            <w:pStyle w:val="ListParagraph"/>
            <w:numPr>
              <w:ilvl w:val="0"/>
              <w:numId w:val="5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</w:rPr>
            <w:t>2 milliards</w:t>
          </w:r>
          <w:r w:rsidR="009A5B95" w:rsidRPr="009A5B95">
            <w:rPr>
              <w:rFonts w:ascii="Arial" w:hAnsi="Arial" w:cs="Arial"/>
              <w:sz w:val="24"/>
              <w:szCs w:val="24"/>
            </w:rPr>
            <w:tab/>
            <w:t xml:space="preserve"> </w:t>
          </w:r>
        </w:p>
        <w:p w14:paraId="160BAA70" w14:textId="4D8BA068" w:rsidR="009A5B95" w:rsidRDefault="00B13042" w:rsidP="004003EB">
          <w:pPr>
            <w:pStyle w:val="ListParagraph"/>
            <w:numPr>
              <w:ilvl w:val="0"/>
              <w:numId w:val="5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</w:rPr>
            <w:t>2 millions</w:t>
          </w:r>
          <w:r w:rsidR="009A5B95" w:rsidRPr="009A5B95">
            <w:rPr>
              <w:rFonts w:ascii="Arial" w:hAnsi="Arial" w:cs="Arial"/>
              <w:sz w:val="24"/>
              <w:szCs w:val="24"/>
            </w:rPr>
            <w:tab/>
          </w:r>
          <w:r w:rsidR="009A5B95" w:rsidRPr="009A5B95">
            <w:rPr>
              <w:rFonts w:ascii="Arial" w:hAnsi="Arial" w:cs="Arial"/>
              <w:sz w:val="24"/>
              <w:szCs w:val="24"/>
            </w:rPr>
            <w:tab/>
          </w:r>
        </w:p>
        <w:p w14:paraId="58964D99" w14:textId="0095910C" w:rsidR="009A5B95" w:rsidRDefault="00B13042" w:rsidP="004003EB">
          <w:pPr>
            <w:pStyle w:val="ListParagraph"/>
            <w:numPr>
              <w:ilvl w:val="0"/>
              <w:numId w:val="5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</w:rPr>
            <w:t>200 mille</w:t>
          </w:r>
          <w:r w:rsidR="009A5B95" w:rsidRPr="009A5B95">
            <w:rPr>
              <w:rFonts w:ascii="Arial" w:hAnsi="Arial" w:cs="Arial"/>
              <w:sz w:val="24"/>
              <w:szCs w:val="24"/>
            </w:rPr>
            <w:tab/>
            <w:t xml:space="preserve">         </w:t>
          </w:r>
        </w:p>
        <w:p w14:paraId="192BC84B" w14:textId="04EA35FB" w:rsidR="009A5B95" w:rsidRPr="009A5B95" w:rsidRDefault="00B13042" w:rsidP="004003EB">
          <w:pPr>
            <w:pStyle w:val="ListParagraph"/>
            <w:numPr>
              <w:ilvl w:val="0"/>
              <w:numId w:val="5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9A5B95" w:rsidRPr="009A5B95">
            <w:rPr>
              <w:rFonts w:ascii="Arial" w:hAnsi="Arial" w:cs="Arial"/>
              <w:sz w:val="24"/>
              <w:szCs w:val="24"/>
            </w:rPr>
            <w:t>200 millions</w:t>
          </w:r>
        </w:p>
        <w:p w14:paraId="3FAF9354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1 </w:t>
          </w:r>
        </w:p>
        <w:p w14:paraId="4DB3CC31" w14:textId="1F72DC60" w:rsidR="006509F8" w:rsidRPr="004425A6" w:rsidRDefault="00B13042" w:rsidP="006509F8">
          <w:pPr>
            <w:tabs>
              <w:tab w:val="left" w:pos="6855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>Comment est-ce qu’on écrit 46,3021 en lettres?</w:t>
          </w:r>
          <w:r w:rsidR="006509F8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ab/>
          </w:r>
        </w:p>
        <w:p w14:paraId="05AD4301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62F0309D" w14:textId="147D0DAB" w:rsidR="006509F8" w:rsidRPr="006509F8" w:rsidRDefault="00B13042" w:rsidP="004003EB">
          <w:pPr>
            <w:pStyle w:val="ListParagraph"/>
            <w:numPr>
              <w:ilvl w:val="0"/>
              <w:numId w:val="57"/>
            </w:numPr>
            <w:tabs>
              <w:tab w:val="left" w:pos="54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arante-six et trois cent vingt et un millièmes  </w:t>
          </w:r>
        </w:p>
        <w:p w14:paraId="3385DA2B" w14:textId="1C8214D7" w:rsidR="006509F8" w:rsidRPr="004425A6" w:rsidRDefault="00B13042" w:rsidP="004003EB">
          <w:pPr>
            <w:numPr>
              <w:ilvl w:val="0"/>
              <w:numId w:val="57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arante-six et trois mille vingt et un dix-millièmes                               </w:t>
          </w:r>
        </w:p>
        <w:p w14:paraId="310F6303" w14:textId="45664D07" w:rsidR="006509F8" w:rsidRPr="004425A6" w:rsidRDefault="00B13042" w:rsidP="004003EB">
          <w:pPr>
            <w:numPr>
              <w:ilvl w:val="0"/>
              <w:numId w:val="57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arante-six et trois mille vingt et un millièmes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36563731" w14:textId="00A5E5FB" w:rsidR="006509F8" w:rsidRPr="004425A6" w:rsidRDefault="00B13042" w:rsidP="004003EB">
          <w:pPr>
            <w:numPr>
              <w:ilvl w:val="0"/>
              <w:numId w:val="57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arante-six et trois cent vingt et un dix-millièmes </w:t>
          </w:r>
        </w:p>
        <w:p w14:paraId="2490291F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9864754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F6B3CC7" w14:textId="77777777" w:rsidR="006509F8" w:rsidRPr="00F846F6" w:rsidRDefault="006509F8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1</w:t>
          </w:r>
        </w:p>
        <w:p w14:paraId="10078147" w14:textId="36AB132C" w:rsidR="006509F8" w:rsidRPr="004425A6" w:rsidRDefault="00B13042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elle est la valeur du nombre souligné?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>56,487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u w:val="single"/>
              <w:lang w:val="fr-CA"/>
            </w:rPr>
            <w:t>3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0AF73240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84F703B" w14:textId="77777777" w:rsidR="006509F8" w:rsidRDefault="006509F8" w:rsidP="004003EB">
          <w:pPr>
            <w:pStyle w:val="ListParagraph"/>
            <w:numPr>
              <w:ilvl w:val="0"/>
              <w:numId w:val="58"/>
            </w:numPr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>3 unités</w:t>
          </w:r>
        </w:p>
        <w:p w14:paraId="2A915D01" w14:textId="77777777" w:rsidR="006509F8" w:rsidRDefault="006509F8" w:rsidP="004003EB">
          <w:pPr>
            <w:pStyle w:val="ListParagraph"/>
            <w:numPr>
              <w:ilvl w:val="0"/>
              <w:numId w:val="58"/>
            </w:numPr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 xml:space="preserve">3 milliers 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ab/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</w:t>
          </w:r>
        </w:p>
        <w:p w14:paraId="25A9B37A" w14:textId="77777777" w:rsidR="006509F8" w:rsidRDefault="006509F8" w:rsidP="004003EB">
          <w:pPr>
            <w:pStyle w:val="ListParagraph"/>
            <w:numPr>
              <w:ilvl w:val="0"/>
              <w:numId w:val="58"/>
            </w:numPr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>3 millièmes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7A570710" w14:textId="77777777" w:rsidR="006509F8" w:rsidRPr="006509F8" w:rsidRDefault="006509F8" w:rsidP="004003EB">
          <w:pPr>
            <w:pStyle w:val="ListParagraph"/>
            <w:numPr>
              <w:ilvl w:val="0"/>
              <w:numId w:val="58"/>
            </w:numPr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6509F8">
            <w:rPr>
              <w:rFonts w:ascii="Arial" w:eastAsia="Times New Roman" w:hAnsi="Arial" w:cs="Arial"/>
              <w:sz w:val="24"/>
              <w:szCs w:val="24"/>
            </w:rPr>
            <w:t xml:space="preserve">3 dix-millièmes                           </w:t>
          </w:r>
        </w:p>
        <w:p w14:paraId="77B6F668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17EEE4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E346516" w14:textId="77777777" w:rsidR="006509F8" w:rsidRPr="004425A6" w:rsidRDefault="006509F8" w:rsidP="006509F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lastRenderedPageBreak/>
            <w:t>N1</w:t>
          </w:r>
        </w:p>
        <w:p w14:paraId="4B16E90A" w14:textId="4B53922A" w:rsidR="006509F8" w:rsidRPr="004425A6" w:rsidRDefault="000A3ACB" w:rsidP="006509F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Écris en chiffres le nombre suivant: cinq millions mille six trente-six.  </w:t>
          </w:r>
        </w:p>
        <w:p w14:paraId="48F6FBA0" w14:textId="77777777" w:rsidR="006509F8" w:rsidRPr="004425A6" w:rsidRDefault="006509F8" w:rsidP="006509F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61FFE8B" w14:textId="754C19DE" w:rsidR="006509F8" w:rsidRPr="006509F8" w:rsidRDefault="000A3ACB" w:rsidP="004003EB">
          <w:pPr>
            <w:pStyle w:val="ListParagraph"/>
            <w:numPr>
              <w:ilvl w:val="0"/>
              <w:numId w:val="59"/>
            </w:numPr>
            <w:spacing w:after="0" w:line="240" w:lineRule="auto"/>
            <w:rPr>
              <w:rFonts w:ascii="Arial" w:hAnsi="Arial" w:cs="Arial"/>
              <w:sz w:val="24"/>
              <w:szCs w:val="24"/>
            </w:rPr>
          </w:pPr>
          <w:r w:rsidRPr="001C026A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hAnsi="Arial" w:cs="Arial"/>
              <w:sz w:val="24"/>
              <w:szCs w:val="24"/>
            </w:rPr>
            <w:t xml:space="preserve">5 000 001 036  </w:t>
          </w:r>
        </w:p>
        <w:p w14:paraId="5474F708" w14:textId="03894181" w:rsidR="006509F8" w:rsidRPr="004425A6" w:rsidRDefault="000A3ACB" w:rsidP="004003EB">
          <w:pPr>
            <w:numPr>
              <w:ilvl w:val="0"/>
              <w:numId w:val="59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5 100 000 36</w:t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  <w:t xml:space="preserve">            </w:t>
          </w:r>
        </w:p>
        <w:p w14:paraId="2635D443" w14:textId="43A29C0C" w:rsidR="006509F8" w:rsidRPr="004425A6" w:rsidRDefault="000A3ACB" w:rsidP="004003EB">
          <w:pPr>
            <w:numPr>
              <w:ilvl w:val="0"/>
              <w:numId w:val="59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5 100 036</w:t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</w:t>
          </w:r>
        </w:p>
        <w:p w14:paraId="7A1CC675" w14:textId="50495C50" w:rsidR="006509F8" w:rsidRPr="004425A6" w:rsidRDefault="000A3ACB" w:rsidP="004003EB">
          <w:pPr>
            <w:numPr>
              <w:ilvl w:val="0"/>
              <w:numId w:val="59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5 001 036</w:t>
          </w:r>
        </w:p>
        <w:p w14:paraId="3CF67894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B307D4C" w14:textId="77777777" w:rsidR="000A3ACB" w:rsidRDefault="000A3ACB" w:rsidP="006509F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</w:p>
        <w:p w14:paraId="567CAC31" w14:textId="514E7D79" w:rsidR="006509F8" w:rsidRPr="004425A6" w:rsidRDefault="006509F8" w:rsidP="006509F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 xml:space="preserve">N1 </w:t>
          </w:r>
        </w:p>
        <w:p w14:paraId="07E6B942" w14:textId="3EE87CAB" w:rsidR="006509F8" w:rsidRPr="004425A6" w:rsidRDefault="000A3ACB" w:rsidP="006509F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Quelle est la valeur du 4 dans le nombre?          </w:t>
          </w:r>
          <w:r w:rsidR="006509F8" w:rsidRPr="004425A6">
            <w:rPr>
              <w:rFonts w:ascii="Arial" w:hAnsi="Arial" w:cs="Arial"/>
              <w:sz w:val="24"/>
              <w:szCs w:val="24"/>
              <w:u w:val="single"/>
              <w:lang w:val="fr-CA"/>
            </w:rPr>
            <w:t>4</w:t>
          </w:r>
          <w:r w:rsidR="006509F8" w:rsidRPr="004425A6">
            <w:rPr>
              <w:rFonts w:ascii="Arial" w:hAnsi="Arial" w:cs="Arial"/>
              <w:sz w:val="24"/>
              <w:szCs w:val="24"/>
              <w:lang w:val="fr-CA"/>
            </w:rPr>
            <w:t>21 763 009</w:t>
          </w:r>
          <w:r w:rsidR="006509F8" w:rsidRPr="004425A6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 </w:t>
          </w:r>
        </w:p>
        <w:p w14:paraId="395DCA35" w14:textId="77777777" w:rsidR="006509F8" w:rsidRPr="004425A6" w:rsidRDefault="006509F8" w:rsidP="006509F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E2313B1" w14:textId="29674EBE" w:rsidR="006509F8" w:rsidRPr="004425A6" w:rsidRDefault="000A3ACB" w:rsidP="004003EB">
          <w:pPr>
            <w:numPr>
              <w:ilvl w:val="0"/>
              <w:numId w:val="60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4 milliards</w:t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  <w:t xml:space="preserve"> </w:t>
          </w:r>
        </w:p>
        <w:p w14:paraId="02B74F3C" w14:textId="7B449527" w:rsidR="006509F8" w:rsidRPr="004425A6" w:rsidRDefault="000A3ACB" w:rsidP="004003EB">
          <w:pPr>
            <w:numPr>
              <w:ilvl w:val="0"/>
              <w:numId w:val="60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4 millions</w:t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</w:r>
        </w:p>
        <w:p w14:paraId="4D6773C8" w14:textId="111AF9F9" w:rsidR="006509F8" w:rsidRPr="004425A6" w:rsidRDefault="000A3ACB" w:rsidP="004003EB">
          <w:pPr>
            <w:numPr>
              <w:ilvl w:val="0"/>
              <w:numId w:val="60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400 mille</w:t>
          </w:r>
          <w:r w:rsidR="006509F8" w:rsidRPr="004425A6">
            <w:rPr>
              <w:rFonts w:ascii="Arial" w:hAnsi="Arial" w:cs="Arial"/>
              <w:sz w:val="24"/>
              <w:szCs w:val="24"/>
            </w:rPr>
            <w:tab/>
            <w:t xml:space="preserve">         </w:t>
          </w:r>
        </w:p>
        <w:p w14:paraId="14D1A856" w14:textId="52F48239" w:rsidR="006509F8" w:rsidRPr="004425A6" w:rsidRDefault="000A3ACB" w:rsidP="004003EB">
          <w:pPr>
            <w:numPr>
              <w:ilvl w:val="0"/>
              <w:numId w:val="60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6509F8" w:rsidRPr="004425A6">
            <w:rPr>
              <w:rFonts w:ascii="Arial" w:hAnsi="Arial" w:cs="Arial"/>
              <w:sz w:val="24"/>
              <w:szCs w:val="24"/>
            </w:rPr>
            <w:t>400 millions</w:t>
          </w:r>
        </w:p>
        <w:p w14:paraId="4A33AC34" w14:textId="77777777" w:rsidR="006509F8" w:rsidRDefault="006509F8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B62333D" w14:textId="77777777" w:rsidR="006509F8" w:rsidRDefault="006509F8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5477AA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1 </w:t>
          </w:r>
        </w:p>
        <w:p w14:paraId="607F79B1" w14:textId="5C032E11" w:rsidR="006509F8" w:rsidRPr="004425A6" w:rsidRDefault="000A3ACB" w:rsidP="006509F8">
          <w:pPr>
            <w:tabs>
              <w:tab w:val="left" w:pos="6855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>Comment est-ce qu’on écrit 25,0847 en lettres?</w:t>
          </w:r>
          <w:r w:rsidR="006509F8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ab/>
          </w:r>
        </w:p>
        <w:p w14:paraId="156C5957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78AC1081" w14:textId="64F5C90C" w:rsidR="006509F8" w:rsidRPr="006509F8" w:rsidRDefault="000A3ACB" w:rsidP="004003EB">
          <w:pPr>
            <w:pStyle w:val="ListParagraph"/>
            <w:numPr>
              <w:ilvl w:val="0"/>
              <w:numId w:val="61"/>
            </w:numPr>
            <w:tabs>
              <w:tab w:val="left" w:pos="54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Vingt-cinq et huit cent quarante-sept millièmes  </w:t>
          </w:r>
        </w:p>
        <w:p w14:paraId="7C022403" w14:textId="442EB816" w:rsidR="006509F8" w:rsidRPr="004425A6" w:rsidRDefault="000A3ACB" w:rsidP="004003EB">
          <w:pPr>
            <w:numPr>
              <w:ilvl w:val="0"/>
              <w:numId w:val="61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Vingt-cinq et huit cent quarante-sept dix-millièmes                               </w:t>
          </w:r>
        </w:p>
        <w:p w14:paraId="792C90BB" w14:textId="4F58FEF4" w:rsidR="006509F8" w:rsidRPr="004425A6" w:rsidRDefault="000A3ACB" w:rsidP="004003EB">
          <w:pPr>
            <w:numPr>
              <w:ilvl w:val="0"/>
              <w:numId w:val="61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Vingt-cinq et huit cent quarante-sept centièmes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3DB949B3" w14:textId="2439C41D" w:rsidR="006509F8" w:rsidRPr="004425A6" w:rsidRDefault="000A3ACB" w:rsidP="004003EB">
          <w:pPr>
            <w:numPr>
              <w:ilvl w:val="0"/>
              <w:numId w:val="6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Vingt-cinq et huit dixièmes quarante-sept centièmes </w:t>
          </w:r>
        </w:p>
        <w:p w14:paraId="084D23EF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1E4CB0C" w14:textId="77777777" w:rsidR="000A3ACB" w:rsidRDefault="000A3ACB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12683B61" w14:textId="106A1CF0" w:rsidR="006509F8" w:rsidRPr="00F846F6" w:rsidRDefault="006509F8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1 </w:t>
          </w:r>
        </w:p>
        <w:p w14:paraId="44DC6DF3" w14:textId="6CA7F8EC" w:rsidR="000A3ACB" w:rsidRDefault="000A3ACB" w:rsidP="000A3ACB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n vidéo YouTube populaire compte entre 44,03 millions et 44,3 millions de vues.</w:t>
          </w:r>
        </w:p>
        <w:p w14:paraId="6B2C5F38" w14:textId="43BBA307" w:rsidR="006509F8" w:rsidRPr="004425A6" w:rsidRDefault="006509F8" w:rsidP="006509F8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Lequel des nombres suivants représente le nombre de vues actuels?</w:t>
          </w:r>
        </w:p>
        <w:p w14:paraId="204DDC4F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6098B01" w14:textId="77777777" w:rsidR="006509F8" w:rsidRPr="006509F8" w:rsidRDefault="006509F8" w:rsidP="004003EB">
          <w:pPr>
            <w:pStyle w:val="ListParagraph"/>
            <w:numPr>
              <w:ilvl w:val="0"/>
              <w:numId w:val="62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6509F8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6509F8">
            <w:rPr>
              <w:rFonts w:ascii="Arial" w:hAnsi="Arial" w:cs="Arial"/>
              <w:sz w:val="24"/>
              <w:szCs w:val="24"/>
            </w:rPr>
            <w:t xml:space="preserve">44 035 000                       </w:t>
          </w:r>
        </w:p>
        <w:p w14:paraId="17268A12" w14:textId="77777777" w:rsidR="006509F8" w:rsidRPr="004425A6" w:rsidRDefault="006509F8" w:rsidP="004003EB">
          <w:pPr>
            <w:numPr>
              <w:ilvl w:val="0"/>
              <w:numId w:val="62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44 350 000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     </w:t>
          </w:r>
        </w:p>
        <w:p w14:paraId="3C8B8CD0" w14:textId="77777777" w:rsidR="006509F8" w:rsidRPr="004425A6" w:rsidRDefault="006509F8" w:rsidP="004003EB">
          <w:pPr>
            <w:numPr>
              <w:ilvl w:val="0"/>
              <w:numId w:val="62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44 003 500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</w:t>
          </w:r>
        </w:p>
        <w:p w14:paraId="50A5CAD9" w14:textId="77777777" w:rsidR="006509F8" w:rsidRPr="004425A6" w:rsidRDefault="006509F8" w:rsidP="004003EB">
          <w:pPr>
            <w:numPr>
              <w:ilvl w:val="0"/>
              <w:numId w:val="62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44 000 035</w:t>
          </w:r>
        </w:p>
        <w:p w14:paraId="0363C505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58A10A8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CADCD94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2B48AB8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1</w:t>
          </w:r>
        </w:p>
        <w:p w14:paraId="133A9A86" w14:textId="61F3E738" w:rsidR="006509F8" w:rsidRPr="004425A6" w:rsidRDefault="000A3ACB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6509F8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elle phrase représente la valeur de 0,0012?</w:t>
          </w:r>
        </w:p>
        <w:p w14:paraId="4A46CCE3" w14:textId="77777777" w:rsidR="006509F8" w:rsidRPr="004425A6" w:rsidRDefault="006509F8" w:rsidP="006509F8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92F01E0" w14:textId="64FA3817" w:rsidR="006509F8" w:rsidRDefault="000A3ACB" w:rsidP="004003EB">
          <w:pPr>
            <w:pStyle w:val="ListParagraph"/>
            <w:numPr>
              <w:ilvl w:val="0"/>
              <w:numId w:val="63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>Deux millièmes</w:t>
          </w:r>
        </w:p>
        <w:p w14:paraId="3B67A6F2" w14:textId="77777777" w:rsidR="006509F8" w:rsidRDefault="006509F8" w:rsidP="004003EB">
          <w:pPr>
            <w:pStyle w:val="ListParagraph"/>
            <w:numPr>
              <w:ilvl w:val="0"/>
              <w:numId w:val="63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ouze centièmes </w:t>
          </w:r>
          <w:r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 </w:t>
          </w:r>
        </w:p>
        <w:p w14:paraId="127C7113" w14:textId="6E46C802" w:rsidR="006509F8" w:rsidRDefault="000A3ACB" w:rsidP="004003EB">
          <w:pPr>
            <w:pStyle w:val="ListParagraph"/>
            <w:numPr>
              <w:ilvl w:val="0"/>
              <w:numId w:val="63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>Douze millièmes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4B0AB39A" w14:textId="2C73E605" w:rsidR="006509F8" w:rsidRPr="006509F8" w:rsidRDefault="000A3ACB" w:rsidP="004003EB">
          <w:pPr>
            <w:pStyle w:val="ListParagraph"/>
            <w:numPr>
              <w:ilvl w:val="0"/>
              <w:numId w:val="63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6509F8" w:rsidRPr="006509F8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ouze dix-millièmes                           </w:t>
          </w:r>
        </w:p>
        <w:p w14:paraId="749902A5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D075CC4" w14:textId="77777777" w:rsidR="002D056D" w:rsidRPr="004425A6" w:rsidRDefault="002D056D" w:rsidP="002D056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0E7EA98B" w14:textId="268ECD4B" w:rsidR="002D056D" w:rsidRPr="004425A6" w:rsidRDefault="000A3ACB" w:rsidP="002D056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 w:rsidR="002D056D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Écris en chiffres le nombre suivant: sept millions vingt mille quatre cents.  </w:t>
          </w:r>
        </w:p>
        <w:p w14:paraId="2C3AE0E9" w14:textId="77777777" w:rsidR="002D056D" w:rsidRPr="004425A6" w:rsidRDefault="002D056D" w:rsidP="002D056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9D312F3" w14:textId="4F6685E5" w:rsidR="002D056D" w:rsidRPr="002D056D" w:rsidRDefault="000A3ACB" w:rsidP="004003EB">
          <w:pPr>
            <w:pStyle w:val="ListParagraph"/>
            <w:numPr>
              <w:ilvl w:val="0"/>
              <w:numId w:val="64"/>
            </w:numPr>
            <w:spacing w:after="0" w:line="240" w:lineRule="auto"/>
            <w:rPr>
              <w:rFonts w:ascii="Arial" w:hAnsi="Arial" w:cs="Arial"/>
              <w:sz w:val="24"/>
              <w:szCs w:val="24"/>
            </w:rPr>
          </w:pPr>
          <w:r w:rsidRPr="001C026A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</w:rPr>
            <w:t>7 000 002 004</w:t>
          </w:r>
        </w:p>
        <w:p w14:paraId="618AD8FB" w14:textId="2B2B7F41" w:rsidR="002D056D" w:rsidRPr="004425A6" w:rsidRDefault="000A3ACB" w:rsidP="004003EB">
          <w:pPr>
            <w:numPr>
              <w:ilvl w:val="0"/>
              <w:numId w:val="64"/>
            </w:numPr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4425A6">
            <w:rPr>
              <w:rFonts w:ascii="Arial" w:hAnsi="Arial" w:cs="Arial"/>
              <w:sz w:val="24"/>
              <w:szCs w:val="24"/>
            </w:rPr>
            <w:t>7 200 000 400</w:t>
          </w:r>
          <w:r w:rsidR="002D056D" w:rsidRPr="004425A6">
            <w:rPr>
              <w:rFonts w:ascii="Arial" w:hAnsi="Arial" w:cs="Arial"/>
              <w:sz w:val="24"/>
              <w:szCs w:val="24"/>
            </w:rPr>
            <w:tab/>
            <w:t xml:space="preserve">            </w:t>
          </w:r>
        </w:p>
        <w:p w14:paraId="26B2F3D2" w14:textId="3EBDAB04" w:rsidR="002D056D" w:rsidRPr="004425A6" w:rsidRDefault="000A3ACB" w:rsidP="004003EB">
          <w:pPr>
            <w:numPr>
              <w:ilvl w:val="0"/>
              <w:numId w:val="64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4425A6">
            <w:rPr>
              <w:rFonts w:ascii="Arial" w:hAnsi="Arial" w:cs="Arial"/>
              <w:sz w:val="24"/>
              <w:szCs w:val="24"/>
            </w:rPr>
            <w:t>7 200 004</w:t>
          </w:r>
          <w:r w:rsidR="002D056D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</w:t>
          </w:r>
        </w:p>
        <w:p w14:paraId="3A408293" w14:textId="0D56A075" w:rsidR="002D056D" w:rsidRPr="004425A6" w:rsidRDefault="000A3ACB" w:rsidP="004003EB">
          <w:pPr>
            <w:numPr>
              <w:ilvl w:val="0"/>
              <w:numId w:val="64"/>
            </w:numPr>
            <w:spacing w:after="0" w:line="240" w:lineRule="auto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4425A6">
            <w:rPr>
              <w:rFonts w:ascii="Arial" w:hAnsi="Arial" w:cs="Arial"/>
              <w:sz w:val="24"/>
              <w:szCs w:val="24"/>
            </w:rPr>
            <w:t>7 020 400</w:t>
          </w:r>
        </w:p>
        <w:p w14:paraId="57DE1F96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F6EA3B1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28AB436" w14:textId="77777777" w:rsidR="002D056D" w:rsidRPr="004425A6" w:rsidRDefault="002D056D" w:rsidP="002D056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1 </w:t>
          </w:r>
        </w:p>
        <w:p w14:paraId="2E305FA6" w14:textId="3C41FD06" w:rsidR="002D056D" w:rsidRPr="004425A6" w:rsidRDefault="000A3ACB" w:rsidP="002D056D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2D056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Jonathan Toews, un joueur de hockey de Chicago, va gagner entre 13,09 millions </w:t>
          </w:r>
          <w:r w:rsidR="002D056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de dollars et 13,9 millions de dollars pour la saison de LNH 2017-2018. Lequel des nombres suivants peut représenter son salaire?</w:t>
          </w:r>
        </w:p>
        <w:p w14:paraId="10D22997" w14:textId="4A94B575" w:rsidR="002D056D" w:rsidRPr="004425A6" w:rsidRDefault="000A3ACB" w:rsidP="002D056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699247DD" w14:textId="46022105" w:rsidR="002D056D" w:rsidRPr="002D056D" w:rsidRDefault="000A3ACB" w:rsidP="004003EB">
          <w:pPr>
            <w:pStyle w:val="ListParagraph"/>
            <w:numPr>
              <w:ilvl w:val="0"/>
              <w:numId w:val="65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  <w:lang w:val="fr-CA"/>
            </w:rPr>
            <w:t>13 008 000$</w:t>
          </w:r>
        </w:p>
        <w:p w14:paraId="2BDBEA77" w14:textId="5AB99CA6" w:rsidR="002D056D" w:rsidRPr="004425A6" w:rsidRDefault="000A3ACB" w:rsidP="004003EB">
          <w:pPr>
            <w:numPr>
              <w:ilvl w:val="0"/>
              <w:numId w:val="6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4425A6">
            <w:rPr>
              <w:rFonts w:ascii="Arial" w:hAnsi="Arial" w:cs="Arial"/>
              <w:sz w:val="24"/>
              <w:szCs w:val="24"/>
            </w:rPr>
            <w:t>13 080 000$</w:t>
          </w:r>
          <w:r w:rsidR="002D056D"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     </w:t>
          </w:r>
        </w:p>
        <w:p w14:paraId="2EBE9067" w14:textId="77777777" w:rsidR="002D056D" w:rsidRPr="004425A6" w:rsidRDefault="002D056D" w:rsidP="004003EB">
          <w:pPr>
            <w:numPr>
              <w:ilvl w:val="0"/>
              <w:numId w:val="6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13 800 000$</w:t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</w:r>
          <w:r w:rsidRPr="004425A6">
            <w:rPr>
              <w:rFonts w:ascii="Arial" w:hAnsi="Arial" w:cs="Arial"/>
              <w:position w:val="-24"/>
              <w:sz w:val="24"/>
              <w:szCs w:val="24"/>
            </w:rPr>
            <w:tab/>
            <w:t xml:space="preserve">       </w:t>
          </w:r>
        </w:p>
        <w:p w14:paraId="5FB68998" w14:textId="77777777" w:rsidR="002D056D" w:rsidRPr="004425A6" w:rsidRDefault="002D056D" w:rsidP="004003EB">
          <w:pPr>
            <w:numPr>
              <w:ilvl w:val="0"/>
              <w:numId w:val="65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13 000 000$</w:t>
          </w:r>
        </w:p>
        <w:p w14:paraId="78C985AD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61A288B" w14:textId="77777777" w:rsidR="002D056D" w:rsidRPr="004425A6" w:rsidRDefault="002D056D" w:rsidP="002D056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 xml:space="preserve">N1 </w:t>
          </w:r>
        </w:p>
        <w:p w14:paraId="14924F84" w14:textId="7F1EFB03" w:rsidR="002D056D" w:rsidRPr="004425A6" w:rsidRDefault="000A3ACB" w:rsidP="002D056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2D056D" w:rsidRPr="004425A6">
            <w:rPr>
              <w:rFonts w:ascii="Arial" w:hAnsi="Arial" w:cs="Arial"/>
              <w:sz w:val="24"/>
              <w:szCs w:val="24"/>
              <w:lang w:val="fr-CA"/>
            </w:rPr>
            <w:t>Quelle est la valeur du 7 dans le nombre?          371 562 004</w:t>
          </w:r>
          <w:r w:rsidR="002D056D" w:rsidRPr="004425A6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 </w:t>
          </w:r>
        </w:p>
        <w:p w14:paraId="4C012776" w14:textId="77777777" w:rsidR="002D056D" w:rsidRPr="004425A6" w:rsidRDefault="002D056D" w:rsidP="002D056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353AFA9" w14:textId="4BA5F9FF" w:rsidR="002D056D" w:rsidRDefault="000A3ACB" w:rsidP="004003EB">
          <w:pPr>
            <w:pStyle w:val="ListParagraph"/>
            <w:numPr>
              <w:ilvl w:val="0"/>
              <w:numId w:val="6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</w:rPr>
            <w:t>70 millions</w:t>
          </w:r>
          <w:r w:rsidR="002D056D" w:rsidRPr="002D056D">
            <w:rPr>
              <w:rFonts w:ascii="Arial" w:hAnsi="Arial" w:cs="Arial"/>
              <w:sz w:val="24"/>
              <w:szCs w:val="24"/>
            </w:rPr>
            <w:tab/>
            <w:t xml:space="preserve"> </w:t>
          </w:r>
        </w:p>
        <w:p w14:paraId="1C86BF69" w14:textId="39747631" w:rsidR="002D056D" w:rsidRDefault="000A3ACB" w:rsidP="004003EB">
          <w:pPr>
            <w:pStyle w:val="ListParagraph"/>
            <w:numPr>
              <w:ilvl w:val="0"/>
              <w:numId w:val="6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</w:rPr>
            <w:t>7 millions</w:t>
          </w:r>
          <w:r w:rsidR="002D056D" w:rsidRPr="002D056D">
            <w:rPr>
              <w:rFonts w:ascii="Arial" w:hAnsi="Arial" w:cs="Arial"/>
              <w:sz w:val="24"/>
              <w:szCs w:val="24"/>
            </w:rPr>
            <w:tab/>
          </w:r>
          <w:r w:rsidR="002D056D" w:rsidRPr="002D056D">
            <w:rPr>
              <w:rFonts w:ascii="Arial" w:hAnsi="Arial" w:cs="Arial"/>
              <w:sz w:val="24"/>
              <w:szCs w:val="24"/>
            </w:rPr>
            <w:tab/>
          </w:r>
        </w:p>
        <w:p w14:paraId="7869F0E3" w14:textId="43E70560" w:rsidR="002D056D" w:rsidRDefault="000A3ACB" w:rsidP="004003EB">
          <w:pPr>
            <w:pStyle w:val="ListParagraph"/>
            <w:numPr>
              <w:ilvl w:val="0"/>
              <w:numId w:val="6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</w:rPr>
            <w:t>70 milliards</w:t>
          </w:r>
          <w:r w:rsidR="002D056D" w:rsidRPr="002D056D">
            <w:rPr>
              <w:rFonts w:ascii="Arial" w:hAnsi="Arial" w:cs="Arial"/>
              <w:sz w:val="24"/>
              <w:szCs w:val="24"/>
            </w:rPr>
            <w:tab/>
            <w:t xml:space="preserve">         </w:t>
          </w:r>
        </w:p>
        <w:p w14:paraId="134B3B30" w14:textId="10C609F9" w:rsidR="002D056D" w:rsidRPr="002D056D" w:rsidRDefault="000A3ACB" w:rsidP="004003EB">
          <w:pPr>
            <w:pStyle w:val="ListParagraph"/>
            <w:numPr>
              <w:ilvl w:val="0"/>
              <w:numId w:val="66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2D056D" w:rsidRPr="002D056D">
            <w:rPr>
              <w:rFonts w:ascii="Arial" w:hAnsi="Arial" w:cs="Arial"/>
              <w:sz w:val="24"/>
              <w:szCs w:val="24"/>
            </w:rPr>
            <w:t>70 milles</w:t>
          </w:r>
        </w:p>
        <w:p w14:paraId="482A6AB1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E4BE25E" w14:textId="77777777" w:rsidR="002D056D" w:rsidRPr="00945B8D" w:rsidRDefault="002D056D" w:rsidP="002D056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1</w:t>
          </w:r>
        </w:p>
        <w:p w14:paraId="6037F05C" w14:textId="453AC646" w:rsidR="002D056D" w:rsidRPr="00945B8D" w:rsidRDefault="000A3ACB" w:rsidP="002D056D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D056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quel des nombres décimaux représente 8 dixièmes + 3 millièmes + 5 dix-millièmes?</w:t>
          </w:r>
        </w:p>
        <w:p w14:paraId="5D0CECCF" w14:textId="77777777" w:rsidR="002D056D" w:rsidRPr="00945B8D" w:rsidRDefault="002D056D" w:rsidP="002D056D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</w:t>
          </w:r>
        </w:p>
        <w:p w14:paraId="53E5B6E9" w14:textId="77777777" w:rsidR="002D056D" w:rsidRPr="002D056D" w:rsidRDefault="002D056D" w:rsidP="004003EB">
          <w:pPr>
            <w:pStyle w:val="ListParagraph"/>
            <w:numPr>
              <w:ilvl w:val="0"/>
              <w:numId w:val="67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2D056D">
            <w:rPr>
              <w:rFonts w:ascii="Arial" w:eastAsia="Times New Roman" w:hAnsi="Arial" w:cs="Arial"/>
              <w:sz w:val="24"/>
              <w:szCs w:val="24"/>
            </w:rPr>
            <w:t>0,8035</w:t>
          </w: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2EA6F032" w14:textId="77777777" w:rsidR="002D056D" w:rsidRPr="00945B8D" w:rsidRDefault="002D056D" w:rsidP="004003EB">
          <w:pPr>
            <w:pStyle w:val="ListParagraph"/>
            <w:numPr>
              <w:ilvl w:val="0"/>
              <w:numId w:val="67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0,8305     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5559890D" w14:textId="77777777" w:rsidR="002D056D" w:rsidRPr="00945B8D" w:rsidRDefault="002D056D" w:rsidP="004003EB">
          <w:pPr>
            <w:pStyle w:val="ListParagraph"/>
            <w:numPr>
              <w:ilvl w:val="0"/>
              <w:numId w:val="67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0,835</w:t>
          </w:r>
        </w:p>
        <w:p w14:paraId="66EB9E39" w14:textId="77777777" w:rsidR="002D056D" w:rsidRPr="00945B8D" w:rsidRDefault="002D056D" w:rsidP="004003EB">
          <w:pPr>
            <w:pStyle w:val="ListParagraph"/>
            <w:numPr>
              <w:ilvl w:val="0"/>
              <w:numId w:val="67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53 080</w:t>
          </w:r>
        </w:p>
        <w:p w14:paraId="7821DD20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62D0E75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99085D4" w14:textId="77777777" w:rsidR="002D056D" w:rsidRPr="004425A6" w:rsidRDefault="002D056D" w:rsidP="002D056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1 </w:t>
          </w:r>
        </w:p>
        <w:p w14:paraId="486B025D" w14:textId="2090AC2B" w:rsidR="002D056D" w:rsidRPr="004425A6" w:rsidRDefault="000A3ACB" w:rsidP="002D056D">
          <w:pPr>
            <w:tabs>
              <w:tab w:val="left" w:pos="6855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D056D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>Comment est-ce qu’on écrit 903,085 en lettres?</w:t>
          </w:r>
          <w:r w:rsidR="002D056D"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ab/>
          </w:r>
        </w:p>
        <w:p w14:paraId="4C467649" w14:textId="77777777" w:rsidR="002D056D" w:rsidRPr="004425A6" w:rsidRDefault="002D056D" w:rsidP="002D056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4634B9D1" w14:textId="6929AD3C" w:rsidR="002D056D" w:rsidRPr="002D056D" w:rsidRDefault="000A3ACB" w:rsidP="004003EB">
          <w:pPr>
            <w:pStyle w:val="ListParagraph"/>
            <w:numPr>
              <w:ilvl w:val="0"/>
              <w:numId w:val="68"/>
            </w:numPr>
            <w:tabs>
              <w:tab w:val="left" w:pos="54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>Neuf cent trois mille quatre-vingt-cinq</w:t>
          </w:r>
        </w:p>
        <w:p w14:paraId="6FC964F5" w14:textId="61E5E599" w:rsidR="002D056D" w:rsidRPr="004425A6" w:rsidRDefault="000A3ACB" w:rsidP="004003EB">
          <w:pPr>
            <w:numPr>
              <w:ilvl w:val="0"/>
              <w:numId w:val="68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Neuf cent trois et quatre-vingt-cinq dix-millièmes</w:t>
          </w:r>
        </w:p>
        <w:p w14:paraId="1C3309A3" w14:textId="622F3608" w:rsidR="002D056D" w:rsidRPr="004425A6" w:rsidRDefault="000A3ACB" w:rsidP="004003EB">
          <w:pPr>
            <w:numPr>
              <w:ilvl w:val="0"/>
              <w:numId w:val="68"/>
            </w:numPr>
            <w:tabs>
              <w:tab w:val="left" w:pos="54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Neuf cent trois et quatre-vingt-cinq millièmes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6D0564CA" w14:textId="4838BCBA" w:rsidR="002D056D" w:rsidRPr="004425A6" w:rsidRDefault="000A3ACB" w:rsidP="004003EB">
          <w:pPr>
            <w:numPr>
              <w:ilvl w:val="0"/>
              <w:numId w:val="68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Neuf cent trois et quatre-vingt-cinq centièmes </w:t>
          </w:r>
        </w:p>
        <w:p w14:paraId="02F88A87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3E71B50" w14:textId="77777777" w:rsidR="007649E6" w:rsidRDefault="007649E6" w:rsidP="002D056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40F7D5F" w14:textId="77777777" w:rsidR="002D056D" w:rsidRPr="00945B8D" w:rsidRDefault="002D056D" w:rsidP="002D056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1</w:t>
          </w:r>
        </w:p>
        <w:p w14:paraId="01495D90" w14:textId="1AD25AD6" w:rsidR="002D056D" w:rsidRPr="00945B8D" w:rsidRDefault="000A3ACB" w:rsidP="000A3ACB">
          <w:pPr>
            <w:tabs>
              <w:tab w:val="left" w:pos="360"/>
            </w:tabs>
            <w:spacing w:after="0" w:line="240" w:lineRule="auto"/>
            <w:ind w:right="-63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2D056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Lequel de ces nombres décimaux représente 6 dixièmes + 3 centièmes + 1 dix-millièmes?</w:t>
          </w:r>
        </w:p>
        <w:p w14:paraId="76970BB1" w14:textId="77777777" w:rsidR="002D056D" w:rsidRPr="00945B8D" w:rsidRDefault="002D056D" w:rsidP="002D056D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</w:t>
          </w:r>
        </w:p>
        <w:p w14:paraId="1BA86FDA" w14:textId="53D9D179" w:rsidR="002D056D" w:rsidRPr="00945B8D" w:rsidRDefault="000A3ACB" w:rsidP="007649E6">
          <w:pPr>
            <w:pStyle w:val="ListParagraph"/>
            <w:numPr>
              <w:ilvl w:val="0"/>
              <w:numId w:val="2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C026A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945B8D">
            <w:rPr>
              <w:rFonts w:ascii="Arial" w:eastAsia="Times New Roman" w:hAnsi="Arial" w:cs="Arial"/>
              <w:sz w:val="24"/>
              <w:szCs w:val="24"/>
            </w:rPr>
            <w:t>0,631</w:t>
          </w:r>
          <w:r w:rsidR="002D056D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27D7C873" w14:textId="5588E42B" w:rsidR="002D056D" w:rsidRPr="00945B8D" w:rsidRDefault="002D056D" w:rsidP="007649E6">
          <w:pPr>
            <w:pStyle w:val="ListParagraph"/>
            <w:numPr>
              <w:ilvl w:val="0"/>
              <w:numId w:val="21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A3AC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0,6031     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1C31BDD8" w14:textId="7FA61843" w:rsidR="002D056D" w:rsidRPr="00945B8D" w:rsidRDefault="002D056D" w:rsidP="007649E6">
          <w:pPr>
            <w:pStyle w:val="ListParagraph"/>
            <w:numPr>
              <w:ilvl w:val="0"/>
              <w:numId w:val="21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0A3AC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0,6301</w:t>
          </w:r>
        </w:p>
        <w:p w14:paraId="3B4CC7AF" w14:textId="21FDCFF5" w:rsidR="002D056D" w:rsidRPr="00945B8D" w:rsidRDefault="002D056D" w:rsidP="007649E6">
          <w:pPr>
            <w:pStyle w:val="ListParagraph"/>
            <w:numPr>
              <w:ilvl w:val="0"/>
              <w:numId w:val="21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A3AC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0 630</w:t>
          </w:r>
        </w:p>
        <w:p w14:paraId="0B95519B" w14:textId="77777777" w:rsidR="00CC3046" w:rsidRDefault="00CC3046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A68504B" w14:textId="77777777" w:rsidR="009A5B95" w:rsidRDefault="002D056D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1</w:t>
          </w:r>
        </w:p>
        <w:p w14:paraId="0EDD34CD" w14:textId="54B52E20" w:rsidR="002D056D" w:rsidRPr="004425A6" w:rsidRDefault="00DB379B" w:rsidP="00DB379B">
          <w:pPr>
            <w:tabs>
              <w:tab w:val="left" w:pos="270"/>
            </w:tabs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D056D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quel des nombres décimaux sous la forme symbo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ique représente 5 dixièmes + 8 </w:t>
          </w:r>
          <w:r w:rsidR="002D056D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millièmes + 6 dix-millièmes?  </w:t>
          </w:r>
        </w:p>
        <w:p w14:paraId="573F5125" w14:textId="77777777" w:rsidR="002D056D" w:rsidRPr="004425A6" w:rsidRDefault="002D056D" w:rsidP="002D056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318ECE2" w14:textId="77777777" w:rsidR="002D056D" w:rsidRPr="002D056D" w:rsidRDefault="002D056D" w:rsidP="004003EB">
          <w:pPr>
            <w:pStyle w:val="ListParagraph"/>
            <w:numPr>
              <w:ilvl w:val="0"/>
              <w:numId w:val="70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</w:rPr>
            <w:t>68 050</w:t>
          </w: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5E4457EA" w14:textId="77777777" w:rsidR="002D056D" w:rsidRPr="002D056D" w:rsidRDefault="002D056D" w:rsidP="004003EB">
          <w:pPr>
            <w:pStyle w:val="ListParagraph"/>
            <w:numPr>
              <w:ilvl w:val="0"/>
              <w:numId w:val="70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</w:rPr>
            <w:t>50,0086</w:t>
          </w:r>
          <w:r w:rsidRPr="002D056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7EEDA696" w14:textId="77777777" w:rsidR="002D056D" w:rsidRPr="004425A6" w:rsidRDefault="002D056D" w:rsidP="004003EB">
          <w:pPr>
            <w:numPr>
              <w:ilvl w:val="0"/>
              <w:numId w:val="70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0,5806                   </w:t>
          </w:r>
        </w:p>
        <w:p w14:paraId="7E1CCEFC" w14:textId="77777777" w:rsidR="002D056D" w:rsidRPr="004425A6" w:rsidRDefault="002D056D" w:rsidP="004003EB">
          <w:pPr>
            <w:numPr>
              <w:ilvl w:val="0"/>
              <w:numId w:val="70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0,5086</w:t>
          </w:r>
        </w:p>
        <w:p w14:paraId="323D9B8C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0852966" w14:textId="77777777" w:rsidR="00CC3046" w:rsidRPr="00945B8D" w:rsidRDefault="00CC3046" w:rsidP="00CC3046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1</w:t>
          </w:r>
        </w:p>
        <w:p w14:paraId="0F91D1E0" w14:textId="64C326D5" w:rsidR="00CC3046" w:rsidRPr="00945B8D" w:rsidRDefault="00DB379B" w:rsidP="00DB379B">
          <w:pPr>
            <w:tabs>
              <w:tab w:val="left" w:pos="360"/>
            </w:tabs>
            <w:spacing w:after="0" w:line="240" w:lineRule="auto"/>
            <w:ind w:left="360" w:right="-72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C304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quel de ces nombres décimaux représente 6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ixièmes + 3 centièmes + 1 dix </w:t>
          </w:r>
          <w:r w:rsidR="00CC304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millièmes?</w:t>
          </w:r>
        </w:p>
        <w:p w14:paraId="682D2B1B" w14:textId="77777777" w:rsidR="00CC3046" w:rsidRPr="00945B8D" w:rsidRDefault="00CC3046" w:rsidP="00CC3046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</w:t>
          </w:r>
        </w:p>
        <w:p w14:paraId="27DBA103" w14:textId="2DB59B03" w:rsidR="00CC3046" w:rsidRPr="00945B8D" w:rsidRDefault="00DB379B" w:rsidP="004003EB">
          <w:pPr>
            <w:pStyle w:val="ListParagraph"/>
            <w:numPr>
              <w:ilvl w:val="0"/>
              <w:numId w:val="69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C026A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CC3046" w:rsidRPr="00945B8D">
            <w:rPr>
              <w:rFonts w:ascii="Arial" w:eastAsia="Times New Roman" w:hAnsi="Arial" w:cs="Arial"/>
              <w:sz w:val="24"/>
              <w:szCs w:val="24"/>
            </w:rPr>
            <w:t>0,631</w:t>
          </w:r>
          <w:r w:rsidR="00CC3046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2FBCA4FE" w14:textId="382DA51F" w:rsidR="00CC3046" w:rsidRPr="00945B8D" w:rsidRDefault="00CC3046" w:rsidP="004003EB">
          <w:pPr>
            <w:pStyle w:val="ListParagraph"/>
            <w:numPr>
              <w:ilvl w:val="0"/>
              <w:numId w:val="6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B379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0,6031     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731260E3" w14:textId="4A247126" w:rsidR="00CC3046" w:rsidRPr="00945B8D" w:rsidRDefault="00CC3046" w:rsidP="004003EB">
          <w:pPr>
            <w:pStyle w:val="ListParagraph"/>
            <w:numPr>
              <w:ilvl w:val="0"/>
              <w:numId w:val="6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DB379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0,6301</w:t>
          </w:r>
        </w:p>
        <w:p w14:paraId="231BE2A5" w14:textId="7315A54E" w:rsidR="00CC3046" w:rsidRPr="00945B8D" w:rsidRDefault="00CC3046" w:rsidP="004003EB">
          <w:pPr>
            <w:pStyle w:val="ListParagraph"/>
            <w:numPr>
              <w:ilvl w:val="0"/>
              <w:numId w:val="6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B379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0 630</w:t>
          </w:r>
        </w:p>
        <w:p w14:paraId="7FD2A948" w14:textId="77777777" w:rsidR="002D056D" w:rsidRDefault="002D056D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FB52B16" w14:textId="77777777" w:rsidR="00CC3046" w:rsidRPr="00945B8D" w:rsidRDefault="00CC3046" w:rsidP="00CC3046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1</w:t>
          </w:r>
        </w:p>
        <w:p w14:paraId="7442D59D" w14:textId="2430702F" w:rsidR="00CC3046" w:rsidRPr="00945B8D" w:rsidRDefault="00DB379B" w:rsidP="00CC3046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CC304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Lequel de ces nombres décimaux représente 4 dixièmes + 5 millièmes + 2 dix-millièmes?</w:t>
          </w:r>
        </w:p>
        <w:p w14:paraId="4309D415" w14:textId="77777777" w:rsidR="00CC3046" w:rsidRPr="00945B8D" w:rsidRDefault="00CC3046" w:rsidP="00CC3046">
          <w:pPr>
            <w:tabs>
              <w:tab w:val="left" w:pos="360"/>
            </w:tabs>
            <w:spacing w:after="0" w:line="240" w:lineRule="auto"/>
            <w:ind w:left="360" w:right="-45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</w:t>
          </w:r>
        </w:p>
        <w:p w14:paraId="6B1A00C5" w14:textId="77777777" w:rsidR="00CC3046" w:rsidRPr="00CC3046" w:rsidRDefault="00CC3046" w:rsidP="004003EB">
          <w:pPr>
            <w:pStyle w:val="ListParagraph"/>
            <w:numPr>
              <w:ilvl w:val="0"/>
              <w:numId w:val="7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CC3046">
            <w:rPr>
              <w:rFonts w:ascii="Arial" w:eastAsia="Times New Roman" w:hAnsi="Arial" w:cs="Arial"/>
              <w:sz w:val="24"/>
              <w:szCs w:val="24"/>
            </w:rPr>
            <w:t>0,452</w:t>
          </w:r>
          <w:r w:rsidRPr="00CC304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5F9C68EB" w14:textId="77777777" w:rsidR="00CC3046" w:rsidRPr="00945B8D" w:rsidRDefault="00CC3046" w:rsidP="004003EB">
          <w:pPr>
            <w:pStyle w:val="ListParagraph"/>
            <w:numPr>
              <w:ilvl w:val="0"/>
              <w:numId w:val="7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0,4052     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0E71FA2F" w14:textId="77777777" w:rsidR="00CC3046" w:rsidRPr="00945B8D" w:rsidRDefault="00CC3046" w:rsidP="004003EB">
          <w:pPr>
            <w:pStyle w:val="ListParagraph"/>
            <w:numPr>
              <w:ilvl w:val="0"/>
              <w:numId w:val="7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0,4502</w:t>
          </w:r>
        </w:p>
        <w:p w14:paraId="45978563" w14:textId="77777777" w:rsidR="00CC3046" w:rsidRPr="00945B8D" w:rsidRDefault="00CC3046" w:rsidP="004003EB">
          <w:pPr>
            <w:pStyle w:val="ListParagraph"/>
            <w:numPr>
              <w:ilvl w:val="0"/>
              <w:numId w:val="7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0 052</w:t>
          </w:r>
        </w:p>
        <w:p w14:paraId="60E4F62A" w14:textId="77777777" w:rsidR="002D056D" w:rsidRDefault="002D056D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3FC5BC7" w14:textId="77777777" w:rsidR="00DB379B" w:rsidRDefault="00DB379B" w:rsidP="002D056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4AC482DF" w14:textId="18C2CB42" w:rsidR="002D056D" w:rsidRPr="004425A6" w:rsidRDefault="002D056D" w:rsidP="002D056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1</w:t>
          </w:r>
        </w:p>
        <w:p w14:paraId="6FDD8824" w14:textId="11D3D5B6" w:rsidR="002D056D" w:rsidRPr="004425A6" w:rsidRDefault="00DB379B" w:rsidP="002D056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D056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elle phrase représente la valeur de 0,4036?</w:t>
          </w:r>
        </w:p>
        <w:p w14:paraId="20BCB2D5" w14:textId="77777777" w:rsidR="002D056D" w:rsidRPr="004425A6" w:rsidRDefault="002D056D" w:rsidP="002D056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22562A2" w14:textId="77777777" w:rsidR="002D056D" w:rsidRPr="003A67D3" w:rsidRDefault="003A67D3" w:rsidP="004003EB">
          <w:pPr>
            <w:pStyle w:val="ListParagraph"/>
            <w:numPr>
              <w:ilvl w:val="0"/>
              <w:numId w:val="72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3A67D3">
            <w:rPr>
              <w:rFonts w:ascii="Arial" w:eastAsia="Times New Roman" w:hAnsi="Arial" w:cs="Arial"/>
              <w:sz w:val="24"/>
              <w:szCs w:val="24"/>
              <w:lang w:val="fr-CA"/>
            </w:rPr>
            <w:t>Quatre mille trente-six</w:t>
          </w:r>
        </w:p>
        <w:p w14:paraId="6F459EBD" w14:textId="77777777" w:rsidR="002D056D" w:rsidRDefault="003A67D3" w:rsidP="004003EB">
          <w:pPr>
            <w:pStyle w:val="ListParagraph"/>
            <w:numPr>
              <w:ilvl w:val="0"/>
              <w:numId w:val="72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atre dixièmes trois centièmes six millièmes </w:t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 </w:t>
          </w:r>
        </w:p>
        <w:p w14:paraId="5CE7BA36" w14:textId="77777777" w:rsidR="002D056D" w:rsidRDefault="003A67D3" w:rsidP="004003EB">
          <w:pPr>
            <w:pStyle w:val="ListParagraph"/>
            <w:numPr>
              <w:ilvl w:val="0"/>
              <w:numId w:val="72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>Quatre mille trente-six millièmes</w:t>
          </w:r>
          <w:r w:rsidR="002D056D"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40DF9CA2" w14:textId="77777777" w:rsidR="007649E6" w:rsidRDefault="002D056D" w:rsidP="004003EB">
          <w:pPr>
            <w:pStyle w:val="ListParagraph"/>
            <w:numPr>
              <w:ilvl w:val="0"/>
              <w:numId w:val="72"/>
            </w:numPr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2D056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Quatre mille trente-six dix-millièmes                          </w:t>
          </w:r>
        </w:p>
        <w:p w14:paraId="391229C9" w14:textId="77777777" w:rsidR="00DB379B" w:rsidRDefault="00DB379B" w:rsidP="007649E6">
          <w:pPr>
            <w:pStyle w:val="NoSpacing"/>
            <w:rPr>
              <w:rFonts w:ascii="Arial" w:hAnsi="Arial" w:cs="Arial"/>
              <w:b/>
              <w:sz w:val="24"/>
              <w:lang w:val="fr-CA"/>
            </w:rPr>
          </w:pPr>
        </w:p>
        <w:p w14:paraId="262FF47B" w14:textId="77777777" w:rsidR="00DB379B" w:rsidRDefault="00DB379B" w:rsidP="007649E6">
          <w:pPr>
            <w:pStyle w:val="NoSpacing"/>
            <w:rPr>
              <w:rFonts w:ascii="Arial" w:hAnsi="Arial" w:cs="Arial"/>
              <w:b/>
              <w:sz w:val="24"/>
              <w:lang w:val="fr-CA"/>
            </w:rPr>
          </w:pPr>
        </w:p>
        <w:p w14:paraId="5D88C5B9" w14:textId="08D9CA3B" w:rsidR="007649E6" w:rsidRPr="007649E6" w:rsidRDefault="003A67D3" w:rsidP="007649E6">
          <w:pPr>
            <w:pStyle w:val="NoSpacing"/>
            <w:rPr>
              <w:rFonts w:ascii="Arial" w:eastAsia="Times New Roman" w:hAnsi="Arial" w:cs="Arial"/>
              <w:b/>
              <w:lang w:val="fr-CA"/>
            </w:rPr>
          </w:pPr>
          <w:r w:rsidRPr="007649E6">
            <w:rPr>
              <w:rFonts w:ascii="Arial" w:hAnsi="Arial" w:cs="Arial"/>
              <w:b/>
              <w:sz w:val="24"/>
              <w:lang w:val="fr-CA"/>
            </w:rPr>
            <w:t>N1</w:t>
          </w:r>
          <w:r w:rsidRPr="007649E6">
            <w:rPr>
              <w:rFonts w:ascii="Arial" w:hAnsi="Arial" w:cs="Arial"/>
              <w:b/>
              <w:lang w:val="fr-CA"/>
            </w:rPr>
            <w:t xml:space="preserve"> </w:t>
          </w:r>
        </w:p>
        <w:p w14:paraId="63162000" w14:textId="25508BDA" w:rsidR="003A67D3" w:rsidRPr="007649E6" w:rsidRDefault="00DB379B" w:rsidP="007649E6">
          <w:pPr>
            <w:pStyle w:val="NoSpacing"/>
            <w:rPr>
              <w:rFonts w:ascii="Arial" w:eastAsia="Times New Roman" w:hAnsi="Arial" w:cs="Arial"/>
              <w:lang w:val="fr-CA"/>
            </w:rPr>
          </w:pPr>
          <w:r>
            <w:rPr>
              <w:rFonts w:ascii="Arial" w:eastAsia="Times New Roman" w:hAnsi="Arial" w:cs="Arial"/>
              <w:sz w:val="24"/>
              <w:lang w:val="fr-CA"/>
            </w:rPr>
            <w:t xml:space="preserve">    </w:t>
          </w:r>
          <w:r w:rsidR="003A67D3" w:rsidRPr="007649E6">
            <w:rPr>
              <w:rFonts w:ascii="Arial" w:hAnsi="Arial" w:cs="Arial"/>
              <w:sz w:val="24"/>
              <w:lang w:val="fr-CA"/>
            </w:rPr>
            <w:t>Quel nombre représente 5,43 milliards?</w:t>
          </w:r>
        </w:p>
        <w:p w14:paraId="62D67903" w14:textId="77777777" w:rsidR="003A67D3" w:rsidRPr="003A67D3" w:rsidRDefault="003A67D3" w:rsidP="003A67D3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8ED6033" w14:textId="79BF6CB5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A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543 000 000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59064E3" w14:textId="3FBA5A02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B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5 430 000 000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F7B2292" w14:textId="6B1BDB1C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C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54 300 000 000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1EA072B" w14:textId="26B1BFF4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D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543 000 000 000</w:t>
          </w:r>
        </w:p>
        <w:p w14:paraId="2A21C514" w14:textId="77777777" w:rsidR="003A67D3" w:rsidRDefault="003A67D3" w:rsidP="003A67D3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C925C8A" w14:textId="77777777" w:rsidR="003A67D3" w:rsidRDefault="003A67D3" w:rsidP="003A67D3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45F516E3" w14:textId="77777777" w:rsidR="003A67D3" w:rsidRPr="003A67D3" w:rsidRDefault="003A67D3" w:rsidP="003A67D3">
          <w:pPr>
            <w:pStyle w:val="ListParagraph"/>
            <w:spacing w:after="0" w:line="240" w:lineRule="auto"/>
            <w:ind w:hanging="72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3A67D3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667BECF0" w14:textId="13492FE7" w:rsidR="003A67D3" w:rsidRPr="003A67D3" w:rsidRDefault="00DB379B" w:rsidP="003A67D3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>Quel nombre représente 36 centièmes en forme de notation normale?</w:t>
          </w:r>
        </w:p>
        <w:p w14:paraId="3B3D914C" w14:textId="77777777" w:rsidR="003A67D3" w:rsidRPr="003A67D3" w:rsidRDefault="003A67D3" w:rsidP="003A67D3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43FBEFD8" w14:textId="0C1DB402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A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0,36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32D0624" w14:textId="6A8F6553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B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0,036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151504B" w14:textId="1A2F0EA0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C)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360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07823673" w14:textId="1A50D211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D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3600 </w:t>
          </w:r>
        </w:p>
        <w:p w14:paraId="296F8E27" w14:textId="77777777" w:rsidR="003A67D3" w:rsidRDefault="003A67D3" w:rsidP="003A67D3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7AD46BC" w14:textId="77777777" w:rsidR="003A67D3" w:rsidRDefault="003A67D3" w:rsidP="003A67D3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D7F689A" w14:textId="77777777" w:rsidR="003A67D3" w:rsidRPr="00820926" w:rsidRDefault="00820926" w:rsidP="00820926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6BDC884D" w14:textId="11232EF0" w:rsidR="003A67D3" w:rsidRPr="003A67D3" w:rsidRDefault="00DB379B" w:rsidP="003A67D3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>Lequel représente 0,001 05 en lettres?</w:t>
          </w:r>
        </w:p>
        <w:p w14:paraId="0665E032" w14:textId="77777777" w:rsidR="003A67D3" w:rsidRPr="003A67D3" w:rsidRDefault="003A67D3" w:rsidP="003A67D3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D569923" w14:textId="77777777" w:rsid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A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105 millionièmes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4E3D8551" w14:textId="77777777" w:rsidR="003A67D3" w:rsidRPr="003A67D3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B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82092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 105 centièmes</w:t>
          </w:r>
        </w:p>
        <w:p w14:paraId="293057B5" w14:textId="77777777" w:rsidR="00820926" w:rsidRDefault="003A67D3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C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82092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 xml:space="preserve"> 105 cent-millièmes</w:t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EA18815" w14:textId="77777777" w:rsidR="003A67D3" w:rsidRPr="003A67D3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D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>105 dix-millièmes</w:t>
          </w:r>
        </w:p>
        <w:p w14:paraId="55EE527D" w14:textId="77777777" w:rsidR="003A67D3" w:rsidRDefault="003A67D3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2DF5C7A" w14:textId="77777777" w:rsidR="00820926" w:rsidRDefault="00820926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DEB90B5" w14:textId="77777777" w:rsidR="00820926" w:rsidRPr="00820926" w:rsidRDefault="00820926" w:rsidP="00820926">
          <w:pPr>
            <w:pStyle w:val="ListParagraph"/>
            <w:spacing w:after="0" w:line="240" w:lineRule="auto"/>
            <w:ind w:hanging="72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111B482C" w14:textId="60EAD45B" w:rsidR="003A67D3" w:rsidRPr="00820926" w:rsidRDefault="00DB379B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Sélectionne le </w:t>
          </w:r>
          <w:r w:rsidR="003A67D3" w:rsidRPr="00820926">
            <w:rPr>
              <w:rFonts w:ascii="Arial" w:hAnsi="Arial" w:cs="Arial"/>
              <w:b/>
              <w:sz w:val="24"/>
              <w:szCs w:val="24"/>
              <w:lang w:val="fr-CA"/>
            </w:rPr>
            <w:t>plus grand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nombre.</w:t>
          </w:r>
        </w:p>
        <w:p w14:paraId="5EAC8059" w14:textId="77777777" w:rsidR="003A67D3" w:rsidRPr="003A67D3" w:rsidRDefault="003A67D3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AC4B14C" w14:textId="2BE18BC4" w:rsidR="00820926" w:rsidRDefault="00820926" w:rsidP="00E556BB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Pr="00820926"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)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0 476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06D277B8" w14:textId="06BB967A" w:rsidR="00820926" w:rsidRDefault="00820926" w:rsidP="00E556BB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B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)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1 04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53478FC8" w14:textId="6588899B" w:rsidR="00820926" w:rsidRDefault="00820926" w:rsidP="00E556BB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C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)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0,003 2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B63BF7F" w14:textId="4213DD7E" w:rsidR="003A67D3" w:rsidRPr="00820926" w:rsidRDefault="00820926" w:rsidP="00E556BB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D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0 83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CB67528" w14:textId="77777777" w:rsidR="00E556BB" w:rsidRDefault="00E556BB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EB9497C" w14:textId="77777777" w:rsidR="003A67D3" w:rsidRPr="00820926" w:rsidRDefault="00820926" w:rsidP="00820926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6544FE99" w14:textId="481897C7" w:rsidR="003A67D3" w:rsidRPr="00820926" w:rsidRDefault="00DB379B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Sélectionne le </w:t>
          </w:r>
          <w:r w:rsidR="003A67D3" w:rsidRPr="00820926">
            <w:rPr>
              <w:rFonts w:ascii="Arial" w:hAnsi="Arial" w:cs="Arial"/>
              <w:b/>
              <w:sz w:val="24"/>
              <w:szCs w:val="24"/>
              <w:lang w:val="fr-CA"/>
            </w:rPr>
            <w:t>plus petit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nombre.</w:t>
          </w:r>
        </w:p>
        <w:p w14:paraId="22E82AA5" w14:textId="77777777" w:rsidR="003A67D3" w:rsidRPr="00820926" w:rsidRDefault="003A67D3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FB8C778" w14:textId="7283943E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A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3 71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EC92408" w14:textId="3CDB1565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B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3 4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5780DC9" w14:textId="3BD09BBC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C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4 1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9B5D1C8" w14:textId="4CF33F2E" w:rsidR="003A67D3" w:rsidRP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D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0,004 26</w:t>
          </w:r>
        </w:p>
        <w:p w14:paraId="6F3D9F93" w14:textId="77777777" w:rsidR="007649E6" w:rsidRDefault="007649E6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A1FB3E7" w14:textId="77777777" w:rsidR="003A67D3" w:rsidRPr="00820926" w:rsidRDefault="00820926" w:rsidP="00820926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1D45752B" w14:textId="37456E07" w:rsidR="003A67D3" w:rsidRPr="00820926" w:rsidRDefault="00DB379B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Quelle lettre sur la droite numérique ci-dessous représente le nombre 750 000?</w:t>
          </w:r>
        </w:p>
        <w:p w14:paraId="0CACBAB5" w14:textId="7D9AC9A6" w:rsidR="003A67D3" w:rsidRDefault="00DB379B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noProof/>
              <w:lang w:val="en-CA" w:eastAsia="en-CA"/>
            </w:rPr>
            <w:drawing>
              <wp:anchor distT="0" distB="0" distL="114300" distR="114300" simplePos="0" relativeHeight="251796480" behindDoc="0" locked="0" layoutInCell="1" allowOverlap="1" wp14:anchorId="7EA129DF" wp14:editId="6E86239B">
                <wp:simplePos x="0" y="0"/>
                <wp:positionH relativeFrom="column">
                  <wp:posOffset>2266950</wp:posOffset>
                </wp:positionH>
                <wp:positionV relativeFrom="paragraph">
                  <wp:posOffset>88900</wp:posOffset>
                </wp:positionV>
                <wp:extent cx="2867025" cy="850859"/>
                <wp:effectExtent l="19050" t="0" r="9525" b="0"/>
                <wp:wrapNone/>
                <wp:docPr id="28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/>
                        <a:srcRect l="8504" t="19580" r="44485" b="19485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867025" cy="85085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14:paraId="59835B30" w14:textId="6F7A8727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A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F4E2B70" w14:textId="77777777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B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B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4E529DA" w14:textId="77777777" w:rsid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C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C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6835295" w14:textId="77777777" w:rsidR="003A67D3" w:rsidRPr="00820926" w:rsidRDefault="00820926" w:rsidP="00E556BB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D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D</w:t>
          </w:r>
        </w:p>
        <w:p w14:paraId="6703F56B" w14:textId="77777777" w:rsidR="003A67D3" w:rsidRDefault="003A67D3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DEAFB2A" w14:textId="77777777" w:rsidR="00820926" w:rsidRDefault="00820926" w:rsidP="00820926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AB2464F" w14:textId="77777777" w:rsidR="00E556BB" w:rsidRDefault="00E556BB" w:rsidP="00820926">
          <w:pPr>
            <w:pStyle w:val="ListParagraph"/>
            <w:spacing w:after="0" w:line="240" w:lineRule="auto"/>
            <w:ind w:hanging="72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4402C8E" w14:textId="77777777" w:rsidR="00820926" w:rsidRPr="00820926" w:rsidRDefault="00820926" w:rsidP="00820926">
          <w:pPr>
            <w:pStyle w:val="ListParagraph"/>
            <w:spacing w:after="0" w:line="240" w:lineRule="auto"/>
            <w:ind w:hanging="72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b/>
              <w:sz w:val="24"/>
              <w:szCs w:val="24"/>
              <w:lang w:val="fr-CA"/>
            </w:rPr>
            <w:t>N1</w:t>
          </w:r>
        </w:p>
        <w:p w14:paraId="0B1DC2C8" w14:textId="60C93601" w:rsidR="00E556BB" w:rsidRDefault="00DB379B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3A67D3" w:rsidRPr="00820926">
            <w:rPr>
              <w:rFonts w:ascii="Arial" w:hAnsi="Arial" w:cs="Arial"/>
              <w:sz w:val="24"/>
              <w:szCs w:val="24"/>
              <w:lang w:val="fr-CA"/>
            </w:rPr>
            <w:t>Quel nombre est repr</w:t>
          </w:r>
          <w:r>
            <w:rPr>
              <w:rFonts w:ascii="Arial" w:hAnsi="Arial" w:cs="Arial"/>
              <w:sz w:val="24"/>
              <w:szCs w:val="24"/>
              <w:lang w:val="fr-CA"/>
            </w:rPr>
            <w:t>ésenté par la lettre B?</w:t>
          </w:r>
        </w:p>
        <w:p w14:paraId="0FC63A37" w14:textId="77777777" w:rsidR="003A67D3" w:rsidRPr="00820926" w:rsidRDefault="003A67D3" w:rsidP="00820926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82092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42B4155D" w14:textId="4F954102" w:rsidR="006B6966" w:rsidRDefault="006B6966" w:rsidP="00E556BB">
          <w:pPr>
            <w:pStyle w:val="ListParagraph"/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798528" behindDoc="0" locked="0" layoutInCell="1" allowOverlap="1" wp14:anchorId="5CEA2801" wp14:editId="1E0D89EE">
                <wp:simplePos x="0" y="0"/>
                <wp:positionH relativeFrom="column">
                  <wp:posOffset>2266950</wp:posOffset>
                </wp:positionH>
                <wp:positionV relativeFrom="paragraph">
                  <wp:posOffset>238125</wp:posOffset>
                </wp:positionV>
                <wp:extent cx="2867025" cy="850859"/>
                <wp:effectExtent l="19050" t="0" r="9525" b="0"/>
                <wp:wrapNone/>
                <wp:docPr id="31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/>
                        <a:srcRect l="8504" t="19580" r="44485" b="19485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867025" cy="85085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820926"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3A67D3" w:rsidRPr="00945B8D">
            <w:rPr>
              <w:position w:val="-24"/>
              <w:lang w:val="en-CA"/>
            </w:rPr>
            <w:object w:dxaOrig="220" w:dyaOrig="620" w14:anchorId="08712197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pt;height:30.6pt" o:ole="">
                <v:imagedata r:id="rId8" o:title=""/>
              </v:shape>
              <o:OLEObject Type="Embed" ProgID="Equation.DSMT4" ShapeID="_x0000_i1025" DrawAspect="Content" ObjectID="_1646140473" r:id="rId9"/>
            </w:objec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820926">
            <w:rPr>
              <w:rFonts w:ascii="Arial" w:hAnsi="Arial" w:cs="Arial"/>
              <w:sz w:val="24"/>
              <w:szCs w:val="24"/>
              <w:lang w:val="fr-CA"/>
            </w:rPr>
            <w:t xml:space="preserve">        </w:t>
          </w:r>
        </w:p>
        <w:p w14:paraId="11A47245" w14:textId="0F445D25" w:rsidR="006B6966" w:rsidRDefault="00820926" w:rsidP="00E556BB">
          <w:pPr>
            <w:pStyle w:val="ListParagraph"/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B)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>
            <w:rPr>
              <w:rFonts w:ascii="Arial" w:hAnsi="Arial" w:cs="Arial"/>
              <w:sz w:val="24"/>
              <w:szCs w:val="24"/>
              <w:lang w:val="fr-CA"/>
            </w:rPr>
            <w:t>500 000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</w:t>
          </w:r>
        </w:p>
        <w:p w14:paraId="6CC0809A" w14:textId="7D635F29" w:rsidR="006B6966" w:rsidRDefault="00820926" w:rsidP="00E556BB">
          <w:pPr>
            <w:pStyle w:val="ListParagraph"/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C)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>
            <w:rPr>
              <w:rFonts w:ascii="Arial" w:hAnsi="Arial" w:cs="Arial"/>
              <w:sz w:val="24"/>
              <w:szCs w:val="24"/>
              <w:lang w:val="fr-CA"/>
            </w:rPr>
            <w:t>5000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   </w:t>
          </w:r>
        </w:p>
        <w:p w14:paraId="30129559" w14:textId="7AF909D3" w:rsidR="003A67D3" w:rsidRPr="003A67D3" w:rsidRDefault="00820926" w:rsidP="00E556BB">
          <w:pPr>
            <w:pStyle w:val="ListParagraph"/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DB379B"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  <w:r w:rsidR="003A67D3" w:rsidRPr="003A67D3">
            <w:rPr>
              <w:rFonts w:ascii="Arial" w:hAnsi="Arial" w:cs="Arial"/>
              <w:sz w:val="24"/>
              <w:szCs w:val="24"/>
              <w:lang w:val="fr-CA"/>
            </w:rPr>
            <w:t>50</w:t>
          </w:r>
        </w:p>
        <w:p w14:paraId="53F8457B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68E6AD4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0A53D7A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E3451E6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836E9ED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DB90F3A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F89EDA6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96EE161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DC92B8B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9983D26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06EC9DA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5426B05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010427B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AD35434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85241D5" w14:textId="77777777" w:rsidR="006B6966" w:rsidRPr="001C026A" w:rsidRDefault="006B696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6B4546F" w14:textId="77777777" w:rsidR="00E556BB" w:rsidRPr="001C026A" w:rsidRDefault="00E556BB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F17E7D0" w14:textId="77777777" w:rsidR="00A953CA" w:rsidRPr="001C026A" w:rsidRDefault="00A953CA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324E6F5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9BD4162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C823A86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B0BEC10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36C034C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1C73A27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30E9ED7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2F0928B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232D9AE" w14:textId="77777777" w:rsidR="007649E6" w:rsidRPr="001C026A" w:rsidRDefault="007649E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3D5B35D" w14:textId="77777777" w:rsidR="00CC3046" w:rsidRPr="001C026A" w:rsidRDefault="00CC3046" w:rsidP="00CC3046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1C026A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2</w:t>
          </w:r>
        </w:p>
        <w:p w14:paraId="784ED7BD" w14:textId="41093B4A" w:rsidR="00A953CA" w:rsidRPr="00DB379B" w:rsidRDefault="00DB379B" w:rsidP="00DB379B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 xml:space="preserve">     </w:t>
          </w:r>
          <w:r w:rsidR="00CC3046" w:rsidRPr="00DB379B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 xml:space="preserve">Star Wars: Le dernier Jedi </w:t>
          </w:r>
          <w:r w:rsidR="00CC3046" w:rsidRPr="00DB379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 rapporté 10,85 mill</w:t>
          </w:r>
          <w:r w:rsidR="00A953CA" w:rsidRPr="00DB379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iards de dollars dans ses douze</w:t>
          </w:r>
        </w:p>
        <w:p w14:paraId="03B76F84" w14:textId="77777777" w:rsidR="00CC3046" w:rsidRPr="00A953CA" w:rsidRDefault="00CC3046" w:rsidP="00A953CA">
          <w:pPr>
            <w:pStyle w:val="ListParagraph"/>
            <w:spacing w:after="0" w:line="240" w:lineRule="auto"/>
            <w:ind w:left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remiers jours aux cinémas  du monde entier. Si la même quantité d’argent a été</w:t>
          </w:r>
          <w:r w:rsidRPr="00A953CA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rapportée chaque jour, laquelle des expressions ci-dessous peut être utilisée pour calculer la quantité rapportée chaque jour? </w:t>
          </w:r>
        </w:p>
        <w:p w14:paraId="2F3DC630" w14:textId="77777777" w:rsidR="00CC3046" w:rsidRPr="00945B8D" w:rsidRDefault="00CC3046" w:rsidP="00CC3046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</w:t>
          </w:r>
        </w:p>
        <w:p w14:paraId="6FE8F1DB" w14:textId="77777777" w:rsidR="00CC3046" w:rsidRPr="00945B8D" w:rsidRDefault="00A953CA" w:rsidP="00A953CA">
          <w:pPr>
            <w:pStyle w:val="ListParagraph"/>
            <w:numPr>
              <w:ilvl w:val="0"/>
              <w:numId w:val="2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CC3046" w:rsidRPr="00945B8D">
            <w:rPr>
              <w:rFonts w:ascii="Arial" w:eastAsia="Times New Roman" w:hAnsi="Arial" w:cs="Arial"/>
              <w:sz w:val="24"/>
              <w:szCs w:val="24"/>
              <w:lang w:val="en-CA"/>
            </w:rPr>
            <w:t>10 850 000 x 12</w:t>
          </w:r>
          <w:r w:rsidR="00CC304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56935744" w14:textId="77777777" w:rsidR="00CC3046" w:rsidRPr="00945B8D" w:rsidRDefault="00CC3046" w:rsidP="00A953CA">
          <w:pPr>
            <w:pStyle w:val="ListParagraph"/>
            <w:numPr>
              <w:ilvl w:val="0"/>
              <w:numId w:val="23"/>
            </w:numPr>
            <w:spacing w:after="0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 10 850 000 ÷ 12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6D87BD84" w14:textId="77777777" w:rsidR="00CC3046" w:rsidRPr="00945B8D" w:rsidRDefault="00CC3046" w:rsidP="00A953CA">
          <w:pPr>
            <w:pStyle w:val="ListParagraph"/>
            <w:numPr>
              <w:ilvl w:val="0"/>
              <w:numId w:val="23"/>
            </w:numPr>
            <w:spacing w:after="0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10 850 000 000 x 12</w:t>
          </w:r>
        </w:p>
        <w:p w14:paraId="0B7E6DCA" w14:textId="77777777" w:rsidR="00CC3046" w:rsidRPr="00945B8D" w:rsidRDefault="00CC3046" w:rsidP="00A953CA">
          <w:pPr>
            <w:pStyle w:val="ListParagraph"/>
            <w:numPr>
              <w:ilvl w:val="0"/>
              <w:numId w:val="23"/>
            </w:num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10 850 000 000 ÷</w:t>
          </w:r>
          <w:r w:rsid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2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</w:p>
        <w:p w14:paraId="0C46832D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8230FF2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4276C0A" w14:textId="77777777" w:rsidR="008D14C0" w:rsidRPr="004425A6" w:rsidRDefault="008D14C0" w:rsidP="008D14C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2</w:t>
          </w:r>
        </w:p>
        <w:p w14:paraId="6183BE5A" w14:textId="77777777" w:rsidR="00DB379B" w:rsidRDefault="00DB379B" w:rsidP="008D14C0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ne compagnie a fabriqué 6,5 millions de bracelets p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our célébrer Canada 150. Si les</w:t>
          </w:r>
        </w:p>
        <w:p w14:paraId="00BCA132" w14:textId="77777777" w:rsidR="00DB379B" w:rsidRDefault="00DB379B" w:rsidP="008D14C0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bracelets ont été emballés en paquets de 100, comb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ien de paquets la compagnie a-t</w:t>
          </w:r>
        </w:p>
        <w:p w14:paraId="37688D28" w14:textId="34247E62" w:rsidR="008D14C0" w:rsidRPr="004425A6" w:rsidRDefault="00DB379B" w:rsidP="008D14C0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elle produits? </w:t>
          </w:r>
        </w:p>
        <w:p w14:paraId="40FC02FC" w14:textId="77777777" w:rsidR="008D14C0" w:rsidRPr="004425A6" w:rsidRDefault="008D14C0" w:rsidP="008D14C0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F0B5404" w14:textId="7711380F" w:rsidR="008D14C0" w:rsidRPr="004425A6" w:rsidRDefault="00DB379B" w:rsidP="004003EB">
          <w:pPr>
            <w:numPr>
              <w:ilvl w:val="0"/>
              <w:numId w:val="79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6500</w:t>
          </w:r>
        </w:p>
        <w:p w14:paraId="10A2E876" w14:textId="6AA09C12" w:rsidR="008D14C0" w:rsidRPr="004425A6" w:rsidRDefault="00DB379B" w:rsidP="004003EB">
          <w:pPr>
            <w:numPr>
              <w:ilvl w:val="0"/>
              <w:numId w:val="79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65 000</w:t>
          </w:r>
        </w:p>
        <w:p w14:paraId="54BCA386" w14:textId="2E904BDC" w:rsidR="008D14C0" w:rsidRPr="004425A6" w:rsidRDefault="00DB379B" w:rsidP="004003EB">
          <w:pPr>
            <w:numPr>
              <w:ilvl w:val="0"/>
              <w:numId w:val="79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650 000</w:t>
          </w:r>
        </w:p>
        <w:p w14:paraId="63DA2F68" w14:textId="70BB1148" w:rsidR="008D14C0" w:rsidRPr="004425A6" w:rsidRDefault="00DB379B" w:rsidP="004003EB">
          <w:pPr>
            <w:numPr>
              <w:ilvl w:val="0"/>
              <w:numId w:val="79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650 000 000</w:t>
          </w:r>
        </w:p>
        <w:p w14:paraId="44599FEB" w14:textId="77777777" w:rsidR="004C0482" w:rsidRDefault="004C0482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D58CCDE" w14:textId="77777777" w:rsidR="004C0482" w:rsidRDefault="004C0482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2B839F7" w14:textId="77777777" w:rsidR="004C0482" w:rsidRDefault="004C0482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0947FFD" w14:textId="77777777" w:rsidR="00A953CA" w:rsidRPr="004425A6" w:rsidRDefault="00A953CA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2</w:t>
          </w:r>
        </w:p>
        <w:p w14:paraId="1BFEDCC9" w14:textId="48D5CC54" w:rsidR="00A953CA" w:rsidRPr="004425A6" w:rsidRDefault="00DB379B" w:rsidP="00A953CA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 population du Nouveau - Brunswick est environ 700 000 personnes et la population du Canada est environ 33, 5 millions. Environ combien de fois est-ce que la population du Canada est plus grande que la population du Nouveau- Brunswick?  </w:t>
          </w:r>
        </w:p>
        <w:p w14:paraId="1B68D6A0" w14:textId="77777777" w:rsidR="00A953CA" w:rsidRPr="004425A6" w:rsidRDefault="00A953CA" w:rsidP="00A953C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FFE762B" w14:textId="77777777" w:rsidR="00A953CA" w:rsidRPr="004425A6" w:rsidRDefault="00A953CA" w:rsidP="00A953CA">
          <w:pPr>
            <w:numPr>
              <w:ilvl w:val="0"/>
              <w:numId w:val="3"/>
            </w:numPr>
            <w:spacing w:after="0" w:line="240" w:lineRule="auto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7649E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2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00081263" w14:textId="77777777" w:rsidR="00A953CA" w:rsidRPr="004425A6" w:rsidRDefault="00A953CA" w:rsidP="00A953CA">
          <w:pPr>
            <w:numPr>
              <w:ilvl w:val="0"/>
              <w:numId w:val="3"/>
            </w:numPr>
            <w:spacing w:after="0" w:line="240" w:lineRule="auto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7649E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5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50B60D5F" w14:textId="77777777" w:rsidR="00A953CA" w:rsidRPr="004425A6" w:rsidRDefault="00A953CA" w:rsidP="00A953CA">
          <w:pPr>
            <w:numPr>
              <w:ilvl w:val="0"/>
              <w:numId w:val="3"/>
            </w:numPr>
            <w:spacing w:after="0" w:line="240" w:lineRule="auto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7649E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2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</w:t>
          </w:r>
        </w:p>
        <w:p w14:paraId="732BD232" w14:textId="77777777" w:rsidR="00A953CA" w:rsidRPr="004425A6" w:rsidRDefault="00A953CA" w:rsidP="00A953CA">
          <w:pPr>
            <w:numPr>
              <w:ilvl w:val="0"/>
              <w:numId w:val="3"/>
            </w:numPr>
            <w:spacing w:after="0" w:line="240" w:lineRule="auto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7649E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50</w:t>
          </w:r>
        </w:p>
        <w:p w14:paraId="732BCA16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1F4ACFE" w14:textId="77777777" w:rsidR="007649E6" w:rsidRDefault="007649E6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29D87FB" w14:textId="77777777" w:rsidR="007649E6" w:rsidRDefault="007649E6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0767DD5" w14:textId="77777777" w:rsidR="00A953CA" w:rsidRPr="004425A6" w:rsidRDefault="00A953CA" w:rsidP="00A953C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2</w:t>
          </w:r>
        </w:p>
        <w:p w14:paraId="5CC5F918" w14:textId="078AA787" w:rsidR="004C0482" w:rsidRDefault="00DB379B" w:rsidP="00A953CA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Connor lit </w:t>
          </w:r>
          <w:r w:rsidR="00A953CA" w:rsidRPr="004425A6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Diary of a Wimpy Kid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par Jeff Kinney.  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Il </w:t>
          </w:r>
          <w:r w:rsidR="004C048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y a une moyenne de 196 mots par</w:t>
          </w:r>
        </w:p>
        <w:p w14:paraId="31F1E7B6" w14:textId="69AB19D8" w:rsidR="004C0482" w:rsidRDefault="004C0482" w:rsidP="00A953CA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page et il y a 217 pages dans le livre. Environ combien de mots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onnor lira </w:t>
          </w:r>
          <w:r w:rsidR="0005034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’il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finit le</w:t>
          </w:r>
        </w:p>
        <w:p w14:paraId="2852F5D4" w14:textId="77777777" w:rsidR="00A953CA" w:rsidRPr="004425A6" w:rsidRDefault="004C0482" w:rsidP="00A953CA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53C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ivre?</w:t>
          </w:r>
        </w:p>
        <w:p w14:paraId="11AD8F26" w14:textId="77777777" w:rsidR="00A953CA" w:rsidRPr="004425A6" w:rsidRDefault="00A953CA" w:rsidP="00A953CA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A596312" w14:textId="77777777" w:rsidR="00A953CA" w:rsidRPr="004425A6" w:rsidRDefault="007649E6" w:rsidP="00A953CA">
          <w:pPr>
            <w:numPr>
              <w:ilvl w:val="0"/>
              <w:numId w:val="6"/>
            </w:numPr>
            <w:tabs>
              <w:tab w:val="left" w:pos="360"/>
            </w:tabs>
            <w:spacing w:after="0" w:line="240" w:lineRule="auto"/>
            <w:ind w:hanging="33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>400</w:t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623A8134" w14:textId="77777777" w:rsidR="00A953CA" w:rsidRPr="004425A6" w:rsidRDefault="007649E6" w:rsidP="00A953CA">
          <w:pPr>
            <w:numPr>
              <w:ilvl w:val="0"/>
              <w:numId w:val="6"/>
            </w:numPr>
            <w:tabs>
              <w:tab w:val="left" w:pos="360"/>
            </w:tabs>
            <w:spacing w:after="0" w:line="240" w:lineRule="auto"/>
            <w:ind w:hanging="33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>4000</w:t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A953CA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797B95A8" w14:textId="77777777" w:rsidR="00A953CA" w:rsidRPr="004425A6" w:rsidRDefault="00A953CA" w:rsidP="00A953CA">
          <w:pPr>
            <w:tabs>
              <w:tab w:val="left" w:pos="360"/>
            </w:tabs>
            <w:spacing w:after="0" w:line="240" w:lineRule="auto"/>
            <w:ind w:left="390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>C)  40 000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</w:t>
          </w:r>
        </w:p>
        <w:p w14:paraId="15295235" w14:textId="77777777" w:rsidR="007649E6" w:rsidRDefault="00A953CA" w:rsidP="007649E6">
          <w:pPr>
            <w:tabs>
              <w:tab w:val="left" w:pos="360"/>
            </w:tabs>
            <w:spacing w:after="0" w:line="240" w:lineRule="auto"/>
            <w:ind w:left="390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>D)  400 000</w:t>
          </w:r>
        </w:p>
        <w:p w14:paraId="6D437E9D" w14:textId="77777777" w:rsidR="007649E6" w:rsidRDefault="007649E6" w:rsidP="007649E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15D3230" w14:textId="77777777" w:rsidR="004C0482" w:rsidRPr="007649E6" w:rsidRDefault="004C0482" w:rsidP="007649E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2 </w:t>
          </w:r>
        </w:p>
        <w:p w14:paraId="7F5B3DAA" w14:textId="7AE43407" w:rsidR="004C0482" w:rsidRDefault="00050345" w:rsidP="004C0482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C0482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Une ruche a environ 40 000 abeilles et elle produit</w:t>
          </w:r>
          <w:r w:rsidR="005E230F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70</w:t>
          </w:r>
          <w:r w:rsidR="004C0482" w:rsidRPr="005E230F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kg</w:t>
          </w:r>
          <w:r w:rsidR="004C048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e miel durant environ 6</w:t>
          </w:r>
        </w:p>
        <w:p w14:paraId="6A59A7FA" w14:textId="77777777" w:rsidR="004C0482" w:rsidRPr="004425A6" w:rsidRDefault="004C0482" w:rsidP="004C0482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emaines. Si un apiculteur possède 100 ruches, environ combien d’abeilles en tout?</w:t>
          </w:r>
        </w:p>
        <w:p w14:paraId="0C8E2087" w14:textId="77777777" w:rsidR="004C0482" w:rsidRDefault="004C0482" w:rsidP="004C0482">
          <w:pPr>
            <w:spacing w:after="0" w:line="24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3829470" w14:textId="057D7A00" w:rsidR="004C0482" w:rsidRPr="004425A6" w:rsidRDefault="004C0482" w:rsidP="004C0482">
          <w:pPr>
            <w:spacing w:after="0" w:line="24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</w:t>
          </w:r>
          <w:r w:rsidR="0005034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4 000 000                         </w:t>
          </w:r>
        </w:p>
        <w:p w14:paraId="03856BC7" w14:textId="35BBECF0" w:rsidR="004C0482" w:rsidRPr="004425A6" w:rsidRDefault="004C0482" w:rsidP="004C0482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 </w:t>
          </w:r>
          <w:r w:rsidR="0005034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 800 00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308451AA" w14:textId="26416492" w:rsidR="004C0482" w:rsidRPr="004425A6" w:rsidRDefault="004C0482" w:rsidP="004C0482">
          <w:pPr>
            <w:spacing w:after="0" w:line="24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)  </w:t>
          </w:r>
          <w:r w:rsidR="0005034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700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</w:t>
          </w:r>
        </w:p>
        <w:p w14:paraId="5F3DAC37" w14:textId="022DCC8D" w:rsidR="004C0482" w:rsidRPr="004425A6" w:rsidRDefault="004C0482" w:rsidP="004C048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</w:t>
          </w:r>
          <w:r w:rsidR="00C7098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) </w:t>
          </w:r>
          <w:r w:rsidR="0005034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400 000</w:t>
          </w:r>
        </w:p>
        <w:p w14:paraId="5C04A26E" w14:textId="77777777" w:rsidR="007649E6" w:rsidRPr="00F846F6" w:rsidRDefault="007649E6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8D837BE" w14:textId="77777777" w:rsidR="007649E6" w:rsidRPr="00F846F6" w:rsidRDefault="007649E6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9DF4F6F" w14:textId="77777777" w:rsidR="003B1777" w:rsidRPr="00F846F6" w:rsidRDefault="003B1777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2</w:t>
          </w:r>
        </w:p>
        <w:p w14:paraId="66F7463D" w14:textId="0EB5CCEA" w:rsidR="003B1777" w:rsidRPr="004425A6" w:rsidRDefault="00050345" w:rsidP="003B1777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 population de Frédéricton, la ville capitale du Nouveau-Brunswick, était de 56 224 personnes dans le recensement de 2011. La population de Toronto, la ville capitale de l’Ontario, était de 6 054 191 personnes en 2011. Environ combien de fois plus grande la population de Toronto est-elle comparée à la population de Frédéricton?     </w:t>
          </w:r>
        </w:p>
        <w:p w14:paraId="374E8819" w14:textId="77777777" w:rsidR="003B1777" w:rsidRPr="004425A6" w:rsidRDefault="003B1777" w:rsidP="003B177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AC7FD2C" w14:textId="77777777" w:rsidR="003B1777" w:rsidRPr="003B1777" w:rsidRDefault="003B1777" w:rsidP="004003EB">
          <w:pPr>
            <w:pStyle w:val="ListParagraph"/>
            <w:numPr>
              <w:ilvl w:val="0"/>
              <w:numId w:val="75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454875DF" w14:textId="77777777" w:rsidR="003B1777" w:rsidRPr="004425A6" w:rsidRDefault="003B1777" w:rsidP="003B1777">
          <w:pPr>
            <w:spacing w:after="0" w:line="240" w:lineRule="auto"/>
            <w:ind w:left="36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B)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07DED3A4" w14:textId="77777777" w:rsidR="003B1777" w:rsidRPr="003B1777" w:rsidRDefault="003B1777" w:rsidP="003B1777">
          <w:pPr>
            <w:spacing w:after="0" w:line="240" w:lineRule="auto"/>
            <w:ind w:left="36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C)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00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</w:t>
          </w:r>
        </w:p>
        <w:p w14:paraId="0A69F613" w14:textId="77777777" w:rsidR="003B1777" w:rsidRPr="003B1777" w:rsidRDefault="003B1777" w:rsidP="003B1777">
          <w:pPr>
            <w:spacing w:after="0" w:line="240" w:lineRule="auto"/>
            <w:ind w:left="36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D)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3B1777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 000</w:t>
          </w:r>
        </w:p>
        <w:p w14:paraId="1E11F2EC" w14:textId="77777777" w:rsidR="00A953CA" w:rsidRDefault="00A953CA" w:rsidP="00A953CA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1A10E2B" w14:textId="77777777" w:rsidR="007649E6" w:rsidRDefault="007649E6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AA95793" w14:textId="77777777" w:rsidR="003B1777" w:rsidRPr="004425A6" w:rsidRDefault="003B1777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2</w:t>
          </w:r>
        </w:p>
        <w:p w14:paraId="1D914E9D" w14:textId="6A821FA4" w:rsidR="003B1777" w:rsidRPr="004425A6" w:rsidRDefault="00050345" w:rsidP="003B1777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Il y a 117 établissements Tim Hortons au Nouveau-Brunswick.  Chaque magasin vend 35 variétés différente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s de beignes et une moyenne de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440 076 tasses de café chaque année.  Environ combien de tasses de café sont vendues à tous les Tim Hortons au New Brunswick chaque année?</w:t>
          </w:r>
        </w:p>
        <w:p w14:paraId="6A8196F4" w14:textId="77777777" w:rsidR="003B1777" w:rsidRPr="004425A6" w:rsidRDefault="003B1777" w:rsidP="003B1777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0888F825" w14:textId="7A9684B1" w:rsidR="003B1777" w:rsidRPr="004425A6" w:rsidRDefault="00050345" w:rsidP="004003EB">
          <w:pPr>
            <w:numPr>
              <w:ilvl w:val="0"/>
              <w:numId w:val="42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3500</w:t>
          </w:r>
        </w:p>
        <w:p w14:paraId="09A44D54" w14:textId="7B6D6405" w:rsidR="003B1777" w:rsidRPr="004425A6" w:rsidRDefault="00050345" w:rsidP="004003EB">
          <w:pPr>
            <w:numPr>
              <w:ilvl w:val="0"/>
              <w:numId w:val="42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400</w:t>
          </w:r>
        </w:p>
        <w:p w14:paraId="7F375798" w14:textId="2EA31F69" w:rsidR="003B1777" w:rsidRPr="004425A6" w:rsidRDefault="00050345" w:rsidP="004003EB">
          <w:pPr>
            <w:numPr>
              <w:ilvl w:val="0"/>
              <w:numId w:val="42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3 200 000</w:t>
          </w:r>
        </w:p>
        <w:p w14:paraId="09285862" w14:textId="42F8C1E8" w:rsidR="003B1777" w:rsidRPr="004425A6" w:rsidRDefault="00050345" w:rsidP="004003EB">
          <w:pPr>
            <w:numPr>
              <w:ilvl w:val="0"/>
              <w:numId w:val="42"/>
            </w:numPr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B1777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4 000 000</w:t>
          </w:r>
        </w:p>
        <w:p w14:paraId="6BD36C4F" w14:textId="77777777" w:rsidR="003B1777" w:rsidRDefault="003B1777" w:rsidP="00A953CA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8EF0232" w14:textId="77777777" w:rsidR="003B1777" w:rsidRDefault="003B1777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433F66D" w14:textId="77777777" w:rsidR="003B1777" w:rsidRPr="004425A6" w:rsidRDefault="003B1777" w:rsidP="003B1777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2</w:t>
          </w:r>
        </w:p>
        <w:p w14:paraId="0881B1A1" w14:textId="366FD04A" w:rsidR="003B1777" w:rsidRPr="004425A6" w:rsidRDefault="00050345" w:rsidP="003B1777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3B1777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Il prend environ 14 856 000 pas pour marcher à travers tout le Canada. S’il faut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2000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afin</w:t>
          </w:r>
          <w:r w:rsidR="003B1777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e marcher un kilomètre, laquelle des expressions suivantes peut être utilisée pour déterminer la distance, en kilomètres, à travers tout le Canada?  </w:t>
          </w:r>
        </w:p>
        <w:p w14:paraId="7288350B" w14:textId="77777777" w:rsidR="003B1777" w:rsidRPr="004425A6" w:rsidRDefault="003B1777" w:rsidP="003B1777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E67D2BE" w14:textId="77777777" w:rsidR="003B1777" w:rsidRPr="003B1777" w:rsidRDefault="003B1777" w:rsidP="004003EB">
          <w:pPr>
            <w:pStyle w:val="ListParagraph"/>
            <w:numPr>
              <w:ilvl w:val="0"/>
              <w:numId w:val="76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3B1777">
            <w:rPr>
              <w:rFonts w:ascii="Arial" w:eastAsia="Times New Roman" w:hAnsi="Arial" w:cs="Arial"/>
              <w:sz w:val="24"/>
              <w:szCs w:val="24"/>
              <w:lang w:val="en-CA"/>
            </w:rPr>
            <w:t>2000 ÷ 14 856 000</w:t>
          </w:r>
          <w:r w:rsidRPr="003B1777">
            <w:rPr>
              <w:rFonts w:ascii="Arial" w:eastAsia="Times New Roman" w:hAnsi="Arial" w:cs="Arial"/>
              <w:sz w:val="24"/>
              <w:szCs w:val="24"/>
              <w:lang w:val="en-CA"/>
            </w:rPr>
            <w:tab/>
            <w:t xml:space="preserve">           </w:t>
          </w:r>
        </w:p>
        <w:p w14:paraId="200CA4A8" w14:textId="77777777" w:rsidR="003B1777" w:rsidRPr="003B1777" w:rsidRDefault="003B1777" w:rsidP="003B1777">
          <w:pPr>
            <w:spacing w:after="0" w:line="240" w:lineRule="auto"/>
            <w:ind w:left="36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>B)</w:t>
          </w:r>
          <w:r w:rsidRPr="003B1777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  2000 x 14 856 000 </w:t>
          </w:r>
        </w:p>
        <w:p w14:paraId="20158E96" w14:textId="77777777" w:rsidR="003B1777" w:rsidRPr="004425A6" w:rsidRDefault="003B1777" w:rsidP="003B1777">
          <w:pPr>
            <w:numPr>
              <w:ilvl w:val="0"/>
              <w:numId w:val="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>14 856 000 ÷ 2000</w:t>
          </w:r>
          <w:r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ab/>
            <w:t xml:space="preserve">      </w:t>
          </w:r>
        </w:p>
        <w:p w14:paraId="760BC3E4" w14:textId="77777777" w:rsidR="003B1777" w:rsidRPr="004425A6" w:rsidRDefault="003B1777" w:rsidP="003B1777">
          <w:pPr>
            <w:numPr>
              <w:ilvl w:val="0"/>
              <w:numId w:val="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>14 856 000 – 2000</w:t>
          </w:r>
        </w:p>
        <w:p w14:paraId="3C66F2E5" w14:textId="77777777" w:rsidR="003B1777" w:rsidRDefault="003B1777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48118C7" w14:textId="77777777" w:rsidR="007649E6" w:rsidRDefault="007649E6" w:rsidP="00F42EA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7A05F1C" w14:textId="77777777" w:rsidR="007649E6" w:rsidRDefault="007649E6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5E6DA6B0" w14:textId="77777777" w:rsidR="00F42EAA" w:rsidRPr="004425A6" w:rsidRDefault="00F42EAA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2</w:t>
          </w:r>
        </w:p>
        <w:p w14:paraId="4A4D7040" w14:textId="77777777" w:rsidR="00050345" w:rsidRDefault="00050345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ne compagnie a fabriqué 2 000 000 bracelets pour pr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omouvoir la sensibilisation des</w:t>
          </w:r>
        </w:p>
        <w:p w14:paraId="41726353" w14:textId="77777777" w:rsidR="00050345" w:rsidRDefault="00050345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gens à la Compagnie anti-intimidation. Si les bracel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ets ont été emballés en paquets</w:t>
          </w:r>
        </w:p>
        <w:p w14:paraId="2FA08EF9" w14:textId="45F13C71" w:rsidR="00F42EAA" w:rsidRPr="004425A6" w:rsidRDefault="00050345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e 100, combien de paquets la compagnie a-t-elle produits? </w:t>
          </w:r>
        </w:p>
        <w:p w14:paraId="3D99A28D" w14:textId="77777777" w:rsidR="00F42EAA" w:rsidRPr="004425A6" w:rsidRDefault="00F42EAA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9FDC8A0" w14:textId="52A88587" w:rsidR="00F42EAA" w:rsidRPr="004425A6" w:rsidRDefault="00050345" w:rsidP="004003EB">
          <w:pPr>
            <w:numPr>
              <w:ilvl w:val="0"/>
              <w:numId w:val="4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2000</w:t>
          </w:r>
        </w:p>
        <w:p w14:paraId="28066DF4" w14:textId="26177B04" w:rsidR="00F42EAA" w:rsidRPr="004425A6" w:rsidRDefault="00050345" w:rsidP="004003EB">
          <w:pPr>
            <w:numPr>
              <w:ilvl w:val="0"/>
              <w:numId w:val="4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20 000</w:t>
          </w:r>
        </w:p>
        <w:p w14:paraId="19B4FC97" w14:textId="6DD6FC4D" w:rsidR="00F42EAA" w:rsidRPr="004425A6" w:rsidRDefault="00050345" w:rsidP="004003EB">
          <w:pPr>
            <w:numPr>
              <w:ilvl w:val="0"/>
              <w:numId w:val="4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200 000</w:t>
          </w:r>
        </w:p>
        <w:p w14:paraId="4F4AE341" w14:textId="6B9A0A7C" w:rsidR="00F42EAA" w:rsidRPr="004425A6" w:rsidRDefault="00050345" w:rsidP="004003EB">
          <w:pPr>
            <w:numPr>
              <w:ilvl w:val="0"/>
              <w:numId w:val="4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200 000 000</w:t>
          </w:r>
        </w:p>
        <w:p w14:paraId="06FD0983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629259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4953D2B" w14:textId="77777777" w:rsidR="00F42EAA" w:rsidRDefault="00F42EAA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2C58767C" w14:textId="77777777" w:rsidR="00F42EAA" w:rsidRPr="004425A6" w:rsidRDefault="00F42EAA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2</w:t>
          </w:r>
        </w:p>
        <w:p w14:paraId="50E43641" w14:textId="77777777" w:rsidR="00050345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a population au Nouveau-Brunswick est de 53 914.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Il y a 97 restaurants de Subway</w:t>
          </w:r>
        </w:p>
        <w:p w14:paraId="67F99BEE" w14:textId="77777777" w:rsidR="00050345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i se trouvent au Nouveau- Brunswick. Si chaque restaurant vend une moyenne de</w:t>
          </w:r>
        </w:p>
        <w:p w14:paraId="25361C2B" w14:textId="77777777" w:rsidR="00050345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161 250 sandwichs par année, environ combien de sandwichs sont vendus chaque</w:t>
          </w:r>
        </w:p>
        <w:p w14:paraId="58C6410C" w14:textId="5D720D91" w:rsidR="00F42EAA" w:rsidRPr="004425A6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année à travers tous les restaurants de Subway au Nouveau-Brunswick?</w:t>
          </w:r>
        </w:p>
        <w:p w14:paraId="48BA4692" w14:textId="77777777" w:rsidR="00F42EAA" w:rsidRPr="004425A6" w:rsidRDefault="00F42EAA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D322762" w14:textId="36D02D6E" w:rsidR="00F42EAA" w:rsidRPr="00F42EAA" w:rsidRDefault="00050345" w:rsidP="004003EB">
          <w:pPr>
            <w:pStyle w:val="ListParagraph"/>
            <w:numPr>
              <w:ilvl w:val="0"/>
              <w:numId w:val="77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F42EAA">
            <w:rPr>
              <w:rFonts w:ascii="Arial" w:eastAsia="Times New Roman" w:hAnsi="Arial" w:cs="Arial"/>
              <w:sz w:val="24"/>
              <w:szCs w:val="24"/>
            </w:rPr>
            <w:t>16 000 000</w:t>
          </w:r>
        </w:p>
        <w:p w14:paraId="781D93FE" w14:textId="62260093" w:rsidR="00F42EAA" w:rsidRPr="00F42EAA" w:rsidRDefault="00050345" w:rsidP="004003EB">
          <w:pPr>
            <w:pStyle w:val="ListParagraph"/>
            <w:numPr>
              <w:ilvl w:val="0"/>
              <w:numId w:val="77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F42EAA">
            <w:rPr>
              <w:rFonts w:ascii="Arial" w:eastAsia="Times New Roman" w:hAnsi="Arial" w:cs="Arial"/>
              <w:sz w:val="24"/>
              <w:szCs w:val="24"/>
            </w:rPr>
            <w:t>7 500 000</w:t>
          </w:r>
        </w:p>
        <w:p w14:paraId="21C37CB9" w14:textId="66F0F146" w:rsidR="00F42EAA" w:rsidRPr="004425A6" w:rsidRDefault="00050345" w:rsidP="004003EB">
          <w:pPr>
            <w:numPr>
              <w:ilvl w:val="0"/>
              <w:numId w:val="77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900 000</w:t>
          </w:r>
        </w:p>
        <w:p w14:paraId="63948C03" w14:textId="4464FD85" w:rsidR="00F42EAA" w:rsidRPr="004425A6" w:rsidRDefault="00050345" w:rsidP="004003EB">
          <w:pPr>
            <w:numPr>
              <w:ilvl w:val="0"/>
              <w:numId w:val="77"/>
            </w:numPr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1600</w:t>
          </w:r>
        </w:p>
        <w:p w14:paraId="54CC41E1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B083911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5822355" w14:textId="77777777" w:rsidR="00F42EAA" w:rsidRPr="004425A6" w:rsidRDefault="00F42EAA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2</w:t>
          </w:r>
        </w:p>
        <w:p w14:paraId="37DB83F4" w14:textId="7B6C4B81" w:rsidR="00050345" w:rsidRDefault="00050345" w:rsidP="0005034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Il prend environ 21 924 000 pas pour marcher à travers tout le Canada. S’il faut</w:t>
          </w:r>
        </w:p>
        <w:p w14:paraId="0371A0E2" w14:textId="25035041" w:rsidR="007649E6" w:rsidRDefault="00050345" w:rsidP="00F42EAA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3000 afin de marcher un kilomètre, laquelle des expressions suivantes peut être</w:t>
          </w:r>
        </w:p>
        <w:p w14:paraId="3935A930" w14:textId="06CF2144" w:rsidR="00F42EAA" w:rsidRPr="004425A6" w:rsidRDefault="00050345" w:rsidP="00F42EAA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utilisée pour déterminer la distance, en kilomètres, à travers tout le Canada?  </w:t>
          </w:r>
        </w:p>
        <w:p w14:paraId="5AA85AEC" w14:textId="77777777" w:rsidR="00F42EAA" w:rsidRPr="004425A6" w:rsidRDefault="00F42EAA" w:rsidP="00F42EAA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7B4EA54" w14:textId="533BDF01" w:rsidR="00F42EAA" w:rsidRPr="00F42EAA" w:rsidRDefault="00050345" w:rsidP="004003EB">
          <w:pPr>
            <w:pStyle w:val="ListParagraph"/>
            <w:numPr>
              <w:ilvl w:val="0"/>
              <w:numId w:val="78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F42EAA" w:rsidRPr="00F42EAA">
            <w:rPr>
              <w:rFonts w:ascii="Arial" w:eastAsia="Times New Roman" w:hAnsi="Arial" w:cs="Arial"/>
              <w:sz w:val="24"/>
              <w:szCs w:val="24"/>
              <w:lang w:val="en-CA"/>
            </w:rPr>
            <w:t>3000 ÷ 21 924 000</w:t>
          </w:r>
          <w:r w:rsidR="00F42EAA" w:rsidRPr="00F42EAA">
            <w:rPr>
              <w:rFonts w:ascii="Arial" w:eastAsia="Times New Roman" w:hAnsi="Arial" w:cs="Arial"/>
              <w:sz w:val="24"/>
              <w:szCs w:val="24"/>
              <w:lang w:val="en-CA"/>
            </w:rPr>
            <w:tab/>
            <w:t xml:space="preserve">           </w:t>
          </w:r>
        </w:p>
        <w:p w14:paraId="428E3CC8" w14:textId="3AE71722" w:rsidR="00F42EAA" w:rsidRPr="004425A6" w:rsidRDefault="00050345" w:rsidP="004003EB">
          <w:pPr>
            <w:numPr>
              <w:ilvl w:val="0"/>
              <w:numId w:val="78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3000 x 21 924 000 </w:t>
          </w:r>
        </w:p>
        <w:p w14:paraId="65BE9B32" w14:textId="4E6F5129" w:rsidR="00F42EAA" w:rsidRPr="004425A6" w:rsidRDefault="00050345" w:rsidP="004003EB">
          <w:pPr>
            <w:numPr>
              <w:ilvl w:val="0"/>
              <w:numId w:val="78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>21 924 000 ÷ 3000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ab/>
            <w:t xml:space="preserve">      </w:t>
          </w:r>
        </w:p>
        <w:p w14:paraId="5C54C57F" w14:textId="1F897B9F" w:rsidR="00F42EAA" w:rsidRPr="004425A6" w:rsidRDefault="00050345" w:rsidP="004003EB">
          <w:pPr>
            <w:numPr>
              <w:ilvl w:val="0"/>
              <w:numId w:val="78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>21 924 000 – 3000</w:t>
          </w:r>
        </w:p>
        <w:p w14:paraId="3B298E66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448C329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73C926" w14:textId="77777777" w:rsidR="00F42EAA" w:rsidRPr="004425A6" w:rsidRDefault="00F42EAA" w:rsidP="00F42EA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2</w:t>
          </w:r>
        </w:p>
        <w:p w14:paraId="7D15FDEE" w14:textId="77777777" w:rsidR="00050345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Il y a 983 magasins de Starbucks qui se trouvent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Canada. La population du Canada</w:t>
          </w:r>
        </w:p>
        <w:p w14:paraId="28FCCF80" w14:textId="77777777" w:rsidR="00A146CA" w:rsidRDefault="00050345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st de 36 millions. Si chaque magasin vend u</w:t>
          </w:r>
          <w:r w:rsidR="00A146CA">
            <w:rPr>
              <w:rFonts w:ascii="Arial" w:eastAsia="Times New Roman" w:hAnsi="Arial" w:cs="Arial"/>
              <w:sz w:val="24"/>
              <w:szCs w:val="24"/>
              <w:lang w:val="fr-CA"/>
            </w:rPr>
            <w:t>ne moyenne de 164 250 cafés par</w:t>
          </w:r>
        </w:p>
        <w:p w14:paraId="22F46D45" w14:textId="77777777" w:rsidR="00A146CA" w:rsidRDefault="00A146CA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nnée, environ combien de cafés sont vendus chaque année à travers tous les </w:t>
          </w:r>
        </w:p>
        <w:p w14:paraId="12F874B3" w14:textId="29E7CEBF" w:rsidR="00F42EAA" w:rsidRPr="004425A6" w:rsidRDefault="00A146CA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magasins de Starbucks au Canada?</w:t>
          </w:r>
        </w:p>
        <w:p w14:paraId="60A1ABDA" w14:textId="77777777" w:rsidR="00F42EAA" w:rsidRPr="004425A6" w:rsidRDefault="00F42EAA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54AA635" w14:textId="3CF33C32" w:rsidR="00F42EAA" w:rsidRPr="004425A6" w:rsidRDefault="00F42EAA" w:rsidP="00F42EAA">
          <w:pPr>
            <w:spacing w:after="0" w:line="240" w:lineRule="auto"/>
            <w:ind w:left="36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A)  </w:t>
          </w:r>
          <w:r w:rsidR="00A146CA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36 000 000 000</w:t>
          </w:r>
        </w:p>
        <w:p w14:paraId="0BD71B32" w14:textId="5A591697" w:rsidR="00F42EAA" w:rsidRPr="00F42EAA" w:rsidRDefault="00A146CA" w:rsidP="004003EB">
          <w:pPr>
            <w:pStyle w:val="ListParagraph"/>
            <w:numPr>
              <w:ilvl w:val="0"/>
              <w:numId w:val="76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F42EAA">
            <w:rPr>
              <w:rFonts w:ascii="Arial" w:eastAsia="Times New Roman" w:hAnsi="Arial" w:cs="Arial"/>
              <w:sz w:val="24"/>
              <w:szCs w:val="24"/>
            </w:rPr>
            <w:t>160 000 000</w:t>
          </w:r>
        </w:p>
        <w:p w14:paraId="563AFBC5" w14:textId="2882A354" w:rsidR="00F42EAA" w:rsidRPr="004425A6" w:rsidRDefault="00A146CA" w:rsidP="004003EB">
          <w:pPr>
            <w:numPr>
              <w:ilvl w:val="0"/>
              <w:numId w:val="7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36 000</w:t>
          </w:r>
        </w:p>
        <w:p w14:paraId="2FD98DA8" w14:textId="36C08377" w:rsidR="00DF2590" w:rsidRDefault="00A146CA" w:rsidP="004003EB">
          <w:pPr>
            <w:numPr>
              <w:ilvl w:val="0"/>
              <w:numId w:val="76"/>
            </w:numPr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160</w:t>
          </w:r>
        </w:p>
        <w:p w14:paraId="5CCB00B2" w14:textId="77777777" w:rsidR="00A146CA" w:rsidRDefault="00A146CA" w:rsidP="00DF2590">
          <w:pPr>
            <w:contextualSpacing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481C3EBF" w14:textId="12803DAE" w:rsidR="00F42EAA" w:rsidRPr="00DF2590" w:rsidRDefault="00F42EAA" w:rsidP="00DF2590">
          <w:pPr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DF2590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2</w:t>
          </w:r>
        </w:p>
        <w:p w14:paraId="6B338888" w14:textId="77777777" w:rsidR="00A146CA" w:rsidRDefault="00A146CA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ne compagnie a fabriqué 5 000 000 bracelets pour pr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omouvoir la sensibilisation des</w:t>
          </w:r>
        </w:p>
        <w:p w14:paraId="4EBBFBD3" w14:textId="77777777" w:rsidR="00A146CA" w:rsidRDefault="00A146CA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gens à la Compagnie anti-intimidation. Si les bracelets ont été emballés en paquets </w:t>
          </w:r>
        </w:p>
        <w:p w14:paraId="7EA0019F" w14:textId="048617FF" w:rsidR="00F42EAA" w:rsidRPr="004425A6" w:rsidRDefault="00A146CA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e 1000, combien de paquets la compagnie a-t-elle produits? </w:t>
          </w:r>
        </w:p>
        <w:p w14:paraId="5B6B219A" w14:textId="77777777" w:rsidR="00F42EAA" w:rsidRPr="004425A6" w:rsidRDefault="00F42EAA" w:rsidP="00F42EAA">
          <w:pPr>
            <w:tabs>
              <w:tab w:val="left" w:pos="360"/>
            </w:tabs>
            <w:spacing w:after="0" w:line="240" w:lineRule="auto"/>
            <w:ind w:left="390" w:hanging="3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7F50011" w14:textId="5985DBF3" w:rsidR="00F42EAA" w:rsidRPr="007649E6" w:rsidRDefault="00A146CA" w:rsidP="004003EB">
          <w:pPr>
            <w:pStyle w:val="ListParagraph"/>
            <w:numPr>
              <w:ilvl w:val="0"/>
              <w:numId w:val="20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7649E6">
            <w:rPr>
              <w:rFonts w:ascii="Arial" w:eastAsia="Times New Roman" w:hAnsi="Arial" w:cs="Arial"/>
              <w:sz w:val="24"/>
              <w:szCs w:val="24"/>
            </w:rPr>
            <w:t>50</w:t>
          </w:r>
        </w:p>
        <w:p w14:paraId="4D104DF6" w14:textId="7F53EA44" w:rsidR="00F42EAA" w:rsidRPr="004425A6" w:rsidRDefault="00A146CA" w:rsidP="004003EB">
          <w:pPr>
            <w:numPr>
              <w:ilvl w:val="0"/>
              <w:numId w:val="205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5000</w:t>
          </w:r>
        </w:p>
        <w:p w14:paraId="058BC2A4" w14:textId="514F2F9C" w:rsidR="00F42EAA" w:rsidRPr="004425A6" w:rsidRDefault="00A146CA" w:rsidP="004003EB">
          <w:pPr>
            <w:numPr>
              <w:ilvl w:val="0"/>
              <w:numId w:val="205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50 000 000</w:t>
          </w:r>
        </w:p>
        <w:p w14:paraId="5DB6D31C" w14:textId="65E245B7" w:rsidR="00F42EAA" w:rsidRPr="004425A6" w:rsidRDefault="00A146CA" w:rsidP="004003EB">
          <w:pPr>
            <w:numPr>
              <w:ilvl w:val="0"/>
              <w:numId w:val="205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F42EAA" w:rsidRPr="004425A6">
            <w:rPr>
              <w:rFonts w:ascii="Arial" w:eastAsia="Times New Roman" w:hAnsi="Arial" w:cs="Arial"/>
              <w:sz w:val="24"/>
              <w:szCs w:val="24"/>
            </w:rPr>
            <w:t>5 000 000 000</w:t>
          </w:r>
        </w:p>
        <w:p w14:paraId="49CDC897" w14:textId="77777777" w:rsidR="007649E6" w:rsidRDefault="007649E6" w:rsidP="00F42EAA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6952683" w14:textId="77777777" w:rsidR="00F42EAA" w:rsidRPr="00945B8D" w:rsidRDefault="00F42EAA" w:rsidP="00F42EAA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2</w:t>
          </w:r>
        </w:p>
        <w:p w14:paraId="52F371BD" w14:textId="43DF485A" w:rsidR="00F42EAA" w:rsidRPr="00945B8D" w:rsidRDefault="00A146CA" w:rsidP="00F42EAA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</w:t>
          </w:r>
          <w:r w:rsidR="00F42EAA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Star Wars: Le Réveil de la Force</w:t>
          </w:r>
          <w:r w:rsidR="00F42EA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a été présenté dans 4134 cinémas. En 5 semaines, le film a rapporté 247 966 675 $ en recettes totales. Si chaque cinéma a amassé la même quantité d’argent, laquelle des expressions ci-dessous peut être utilisée pour calculer les recettes totales de chaque cinéma?                                                                   </w:t>
          </w:r>
        </w:p>
        <w:p w14:paraId="605F4D21" w14:textId="77777777" w:rsidR="00F42EAA" w:rsidRPr="00945B8D" w:rsidRDefault="00F42EAA" w:rsidP="00F42EAA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</w:t>
          </w:r>
        </w:p>
        <w:p w14:paraId="431ED34A" w14:textId="19B89702" w:rsidR="00F42EAA" w:rsidRPr="00945B8D" w:rsidRDefault="00A146CA" w:rsidP="00F42EAA">
          <w:pPr>
            <w:pStyle w:val="ListParagraph"/>
            <w:numPr>
              <w:ilvl w:val="0"/>
              <w:numId w:val="9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F42EAA" w:rsidRPr="00945B8D">
            <w:rPr>
              <w:rFonts w:ascii="Arial" w:eastAsia="Times New Roman" w:hAnsi="Arial" w:cs="Arial"/>
              <w:sz w:val="24"/>
              <w:szCs w:val="24"/>
              <w:lang w:val="en-CA"/>
            </w:rPr>
            <w:t>247 966 675 ÷ 4134</w:t>
          </w:r>
          <w:r w:rsidR="00F42EAA"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en-CA"/>
            </w:rPr>
            <w:tab/>
          </w:r>
          <w:r w:rsidR="00F42EA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109C91BB" w14:textId="35124A49" w:rsidR="00F42EAA" w:rsidRPr="00945B8D" w:rsidRDefault="00F42EAA" w:rsidP="00F42EAA">
          <w:pPr>
            <w:pStyle w:val="ListParagraph"/>
            <w:numPr>
              <w:ilvl w:val="0"/>
              <w:numId w:val="9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A146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247 966 675 - 4134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618F7039" w14:textId="36A362CE" w:rsidR="00F42EAA" w:rsidRPr="00945B8D" w:rsidRDefault="00A146CA" w:rsidP="00F42EAA">
          <w:pPr>
            <w:pStyle w:val="ListParagraph"/>
            <w:numPr>
              <w:ilvl w:val="0"/>
              <w:numId w:val="9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F42EAA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134 ÷ 247 966 675 </w:t>
          </w:r>
        </w:p>
        <w:p w14:paraId="56D12AE0" w14:textId="67E77C96" w:rsidR="00F42EAA" w:rsidRPr="00A953CA" w:rsidRDefault="00A146CA" w:rsidP="00F42EAA">
          <w:pPr>
            <w:pStyle w:val="ListParagraph"/>
            <w:numPr>
              <w:ilvl w:val="0"/>
              <w:numId w:val="9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F42EAA"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4134 x 247 966 675</w:t>
          </w:r>
          <w:r w:rsidR="00F42EAA"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</w:p>
        <w:p w14:paraId="3166A9FE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944E37" w14:textId="77777777" w:rsidR="008D14C0" w:rsidRPr="004425A6" w:rsidRDefault="008D14C0" w:rsidP="008D14C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2</w:t>
          </w:r>
        </w:p>
        <w:p w14:paraId="36895EC3" w14:textId="3D2B874A" w:rsidR="007649E6" w:rsidRDefault="00A146CA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Au Canada, environ 28 250 000 personnes possèdent un téléphone cellulaire.  Il y</w:t>
          </w:r>
        </w:p>
        <w:p w14:paraId="4F051CF4" w14:textId="17E6D639" w:rsidR="007649E6" w:rsidRDefault="007649E6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A146CA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a 35 675 864 personnes au Canada. Laquelle des expressions suivantes peut être</w:t>
          </w:r>
        </w:p>
        <w:p w14:paraId="1234ACBD" w14:textId="1B55C5A9" w:rsidR="007649E6" w:rsidRDefault="00A146CA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utilisée pour déterminer le nombre de personnes qui ne possèdent pas de</w:t>
          </w:r>
        </w:p>
        <w:p w14:paraId="09D377F3" w14:textId="626926E6" w:rsidR="008D14C0" w:rsidRPr="004425A6" w:rsidRDefault="00A146CA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téléphone cellulaire?</w:t>
          </w:r>
        </w:p>
        <w:p w14:paraId="10AD5BFA" w14:textId="77777777" w:rsidR="008D14C0" w:rsidRPr="004425A6" w:rsidRDefault="008D14C0" w:rsidP="008D14C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5AE5039" w14:textId="77777777" w:rsidR="008D14C0" w:rsidRPr="00DF2590" w:rsidRDefault="00DF2590" w:rsidP="00DF2590">
          <w:pPr>
            <w:spacing w:after="0"/>
            <w:ind w:left="36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A) </w:t>
          </w:r>
          <w:r w:rsidR="008D14C0" w:rsidRPr="00DF2590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="008D14C0" w:rsidRPr="00DF2590">
            <w:rPr>
              <w:rFonts w:ascii="Arial" w:eastAsia="Times New Roman" w:hAnsi="Arial" w:cs="Arial"/>
              <w:sz w:val="24"/>
              <w:szCs w:val="24"/>
              <w:lang w:val="en-CA"/>
            </w:rPr>
            <w:t>28 250 000 – 35 675 864</w:t>
          </w:r>
          <w:r w:rsidR="008D14C0" w:rsidRPr="00DF2590">
            <w:rPr>
              <w:rFonts w:ascii="Arial" w:eastAsia="Times New Roman" w:hAnsi="Arial" w:cs="Arial"/>
              <w:sz w:val="24"/>
              <w:szCs w:val="24"/>
              <w:lang w:val="en-CA"/>
            </w:rPr>
            <w:tab/>
            <w:t xml:space="preserve">           </w:t>
          </w:r>
        </w:p>
        <w:p w14:paraId="6B4882B5" w14:textId="77777777" w:rsidR="008D14C0" w:rsidRPr="00DF2590" w:rsidRDefault="008D14C0" w:rsidP="004003EB">
          <w:pPr>
            <w:pStyle w:val="ListParagraph"/>
            <w:numPr>
              <w:ilvl w:val="0"/>
              <w:numId w:val="75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DF2590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35 675 864 – 28 250 000 </w:t>
          </w:r>
        </w:p>
        <w:p w14:paraId="57CB3816" w14:textId="77777777" w:rsidR="008D14C0" w:rsidRPr="004425A6" w:rsidRDefault="008D14C0" w:rsidP="004003EB">
          <w:pPr>
            <w:numPr>
              <w:ilvl w:val="0"/>
              <w:numId w:val="7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35 675 864 ÷ 28 250 000      </w:t>
          </w:r>
        </w:p>
        <w:p w14:paraId="2A339835" w14:textId="77777777" w:rsidR="008D14C0" w:rsidRPr="004425A6" w:rsidRDefault="008D14C0" w:rsidP="004003EB">
          <w:pPr>
            <w:numPr>
              <w:ilvl w:val="0"/>
              <w:numId w:val="7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  <w:lang w:val="en-CA"/>
            </w:rPr>
            <w:t>35 675 864 + 28 250 000</w:t>
          </w:r>
        </w:p>
        <w:p w14:paraId="1862F888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7E533A1" w14:textId="77777777" w:rsidR="00F42EAA" w:rsidRDefault="00F42EAA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EFA6023" w14:textId="77777777" w:rsidR="008D14C0" w:rsidRPr="004425A6" w:rsidRDefault="008D14C0" w:rsidP="008D14C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2</w:t>
          </w:r>
        </w:p>
        <w:p w14:paraId="74FADD3A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Il y a 164 théâtres de Cineplex qui se trouvent au Canada. La population </w:t>
          </w:r>
        </w:p>
        <w:p w14:paraId="69DF5976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pproximative du Canada est de 36 millions. Si chaque théâtre démontre une </w:t>
          </w:r>
        </w:p>
        <w:p w14:paraId="609B4698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moyenne de 10 450 projections par année, environ combien de projections seront </w:t>
          </w:r>
        </w:p>
        <w:p w14:paraId="0646DE7C" w14:textId="6987E05A" w:rsidR="008D14C0" w:rsidRPr="004425A6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démontrées chaque année à travers tous les théâtres de Cineplex au Canada?</w:t>
          </w:r>
        </w:p>
        <w:p w14:paraId="67D1DE43" w14:textId="77777777" w:rsidR="008D14C0" w:rsidRPr="004425A6" w:rsidRDefault="008D14C0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79489869" w14:textId="29968B28" w:rsidR="008D14C0" w:rsidRPr="00A146CA" w:rsidRDefault="008D14C0" w:rsidP="00A146CA">
          <w:pPr>
            <w:pStyle w:val="ListParagraph"/>
            <w:numPr>
              <w:ilvl w:val="0"/>
              <w:numId w:val="204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A146CA">
            <w:rPr>
              <w:rFonts w:ascii="Arial" w:eastAsia="Times New Roman" w:hAnsi="Arial" w:cs="Arial"/>
              <w:sz w:val="24"/>
              <w:szCs w:val="24"/>
            </w:rPr>
            <w:t xml:space="preserve"> 1 640 000</w:t>
          </w:r>
        </w:p>
        <w:p w14:paraId="710BFFCF" w14:textId="4136FEF0" w:rsidR="008D14C0" w:rsidRPr="00DF2590" w:rsidRDefault="00A146CA" w:rsidP="004003EB">
          <w:pPr>
            <w:pStyle w:val="ListParagraph"/>
            <w:numPr>
              <w:ilvl w:val="0"/>
              <w:numId w:val="204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DF2590">
            <w:rPr>
              <w:rFonts w:ascii="Arial" w:eastAsia="Times New Roman" w:hAnsi="Arial" w:cs="Arial"/>
              <w:sz w:val="24"/>
              <w:szCs w:val="24"/>
            </w:rPr>
            <w:t>360 000</w:t>
          </w:r>
        </w:p>
        <w:p w14:paraId="74619837" w14:textId="75DF12FA" w:rsidR="008D14C0" w:rsidRPr="004425A6" w:rsidRDefault="00A146CA" w:rsidP="004003EB">
          <w:pPr>
            <w:numPr>
              <w:ilvl w:val="0"/>
              <w:numId w:val="204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36 000 000</w:t>
          </w:r>
        </w:p>
        <w:p w14:paraId="5F196519" w14:textId="09E80034" w:rsidR="008D14C0" w:rsidRPr="004425A6" w:rsidRDefault="00A146CA" w:rsidP="004003EB">
          <w:pPr>
            <w:numPr>
              <w:ilvl w:val="0"/>
              <w:numId w:val="204"/>
            </w:numPr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D14C0" w:rsidRPr="004425A6">
            <w:rPr>
              <w:rFonts w:ascii="Arial" w:eastAsia="Times New Roman" w:hAnsi="Arial" w:cs="Arial"/>
              <w:sz w:val="24"/>
              <w:szCs w:val="24"/>
            </w:rPr>
            <w:t>36 010 450</w:t>
          </w:r>
        </w:p>
        <w:p w14:paraId="6C48584E" w14:textId="77777777" w:rsidR="007649E6" w:rsidRDefault="007649E6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E709B94" w14:textId="77777777" w:rsidR="007649E6" w:rsidRDefault="007649E6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10D3E54" w14:textId="77777777" w:rsidR="008D14C0" w:rsidRPr="00945B8D" w:rsidRDefault="008D14C0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2</w:t>
          </w:r>
        </w:p>
        <w:p w14:paraId="59F47537" w14:textId="77777777" w:rsidR="00A146CA" w:rsidRDefault="00A146CA" w:rsidP="008D14C0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 xml:space="preserve">Star Wars: Rogue Un </w:t>
          </w:r>
          <w:r w:rsidR="008D14C0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 rapporté 555 million de doll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rs dans ses dix premiers jours</w:t>
          </w:r>
        </w:p>
        <w:p w14:paraId="53FCEDBB" w14:textId="77777777" w:rsidR="00A146CA" w:rsidRDefault="00A146CA" w:rsidP="008D14C0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ux cinémas  du monde entier. Si la même quantité d’argent a été</w:t>
          </w:r>
          <w:r w:rsidR="008D14C0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8D14C0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rapportée chaque </w:t>
          </w:r>
        </w:p>
        <w:p w14:paraId="2DFEEF0A" w14:textId="77777777" w:rsidR="00A146CA" w:rsidRDefault="00A146CA" w:rsidP="008D14C0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jour, laquelle des expressions ci-dessous peuvent être utilisés pour calculer la </w:t>
          </w:r>
        </w:p>
        <w:p w14:paraId="641CF3E1" w14:textId="7E00D9DE" w:rsidR="008D14C0" w:rsidRPr="00945B8D" w:rsidRDefault="00A146CA" w:rsidP="008D14C0">
          <w:pPr>
            <w:spacing w:after="0" w:line="240" w:lineRule="auto"/>
            <w:ind w:left="450" w:hanging="45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antité rapportée chaque jour? </w:t>
          </w:r>
        </w:p>
        <w:p w14:paraId="45C4F700" w14:textId="77777777" w:rsidR="008D14C0" w:rsidRPr="00945B8D" w:rsidRDefault="008D14C0" w:rsidP="008D14C0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</w:t>
          </w:r>
        </w:p>
        <w:p w14:paraId="304482EF" w14:textId="01B31BE1" w:rsidR="008D14C0" w:rsidRPr="00A953CA" w:rsidRDefault="008D14C0" w:rsidP="004003EB">
          <w:pPr>
            <w:pStyle w:val="ListParagraph"/>
            <w:numPr>
              <w:ilvl w:val="0"/>
              <w:numId w:val="74"/>
            </w:numPr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A146CA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A953CA">
            <w:rPr>
              <w:rFonts w:ascii="Arial" w:eastAsia="Times New Roman" w:hAnsi="Arial" w:cs="Arial"/>
              <w:sz w:val="24"/>
              <w:szCs w:val="24"/>
              <w:lang w:val="en-CA"/>
            </w:rPr>
            <w:t>555 000 000 x 10</w:t>
          </w: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4F5FCCB0" w14:textId="4F412E86" w:rsidR="008D14C0" w:rsidRPr="00A953CA" w:rsidRDefault="008D14C0" w:rsidP="004003EB">
          <w:pPr>
            <w:pStyle w:val="ListParagraph"/>
            <w:numPr>
              <w:ilvl w:val="0"/>
              <w:numId w:val="74"/>
            </w:numPr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A146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555 000 000 ÷ 10 </w:t>
          </w:r>
          <w:r w:rsidRPr="00A953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293C48D1" w14:textId="12A2B5D5" w:rsidR="008D14C0" w:rsidRPr="00945B8D" w:rsidRDefault="008D14C0" w:rsidP="004003EB">
          <w:pPr>
            <w:pStyle w:val="ListParagraph"/>
            <w:numPr>
              <w:ilvl w:val="0"/>
              <w:numId w:val="74"/>
            </w:numPr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146CA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555 000 000 – 10</w:t>
          </w:r>
        </w:p>
        <w:p w14:paraId="08C23B58" w14:textId="07266D1F" w:rsidR="008D14C0" w:rsidRPr="00945B8D" w:rsidRDefault="008D14C0" w:rsidP="004003EB">
          <w:pPr>
            <w:pStyle w:val="ListParagraph"/>
            <w:numPr>
              <w:ilvl w:val="0"/>
              <w:numId w:val="74"/>
            </w:numPr>
            <w:spacing w:after="0"/>
            <w:ind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="00A146CA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555 000 000 + 10</w:t>
          </w:r>
        </w:p>
        <w:p w14:paraId="1E6B420A" w14:textId="77777777" w:rsidR="008D14C0" w:rsidRDefault="008D14C0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3D12D69" w14:textId="77777777" w:rsidR="00096B1D" w:rsidRDefault="00096B1D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AC7DC53" w14:textId="77777777" w:rsidR="00096B1D" w:rsidRDefault="00096B1D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2</w:t>
          </w:r>
        </w:p>
        <w:p w14:paraId="5E985A35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population de Hampton au Nouveau-Brunswick est de 4 292 personnes.</w:t>
          </w:r>
          <w:r w:rsidR="008D14C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La  </w:t>
          </w:r>
        </w:p>
        <w:p w14:paraId="5E0F251B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population de Los Angeles </w:t>
          </w:r>
          <w:r w:rsidR="008D14C0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en Californie est de 3 884 017.  Environ combien de fois </w:t>
          </w:r>
        </w:p>
        <w:p w14:paraId="5F7D8B52" w14:textId="77777777" w:rsidR="00A146CA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plus grande la population de Los Angeles est-elle comparée à la population de </w:t>
          </w:r>
        </w:p>
        <w:p w14:paraId="405C4B6C" w14:textId="64E6F939" w:rsidR="008D14C0" w:rsidRPr="008D14C0" w:rsidRDefault="00A146CA" w:rsidP="008D14C0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4C0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Hampton?     </w:t>
          </w:r>
        </w:p>
        <w:p w14:paraId="2FC63DF6" w14:textId="77777777" w:rsidR="008D14C0" w:rsidRPr="004425A6" w:rsidRDefault="008D14C0" w:rsidP="008D14C0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343C408" w14:textId="77777777" w:rsidR="008D14C0" w:rsidRPr="008D14C0" w:rsidRDefault="008D14C0" w:rsidP="004003EB">
          <w:pPr>
            <w:pStyle w:val="ListParagraph"/>
            <w:numPr>
              <w:ilvl w:val="0"/>
              <w:numId w:val="8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8D14C0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0</w:t>
          </w:r>
          <w:r w:rsidRPr="008D14C0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8D14C0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39C4538E" w14:textId="77777777" w:rsidR="008D14C0" w:rsidRPr="004425A6" w:rsidRDefault="008D14C0" w:rsidP="004003EB">
          <w:pPr>
            <w:numPr>
              <w:ilvl w:val="0"/>
              <w:numId w:val="8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0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 </w:t>
          </w:r>
        </w:p>
        <w:p w14:paraId="3BC63099" w14:textId="77777777" w:rsidR="008D14C0" w:rsidRPr="004425A6" w:rsidRDefault="008D14C0" w:rsidP="004003EB">
          <w:pPr>
            <w:numPr>
              <w:ilvl w:val="0"/>
              <w:numId w:val="8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 000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</w:t>
          </w:r>
        </w:p>
        <w:p w14:paraId="3D433865" w14:textId="77777777" w:rsidR="008D14C0" w:rsidRPr="004425A6" w:rsidRDefault="008D14C0" w:rsidP="004003EB">
          <w:pPr>
            <w:numPr>
              <w:ilvl w:val="0"/>
              <w:numId w:val="8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100 000</w:t>
          </w:r>
        </w:p>
        <w:p w14:paraId="56D75A39" w14:textId="77777777" w:rsidR="008D14C0" w:rsidRDefault="008D14C0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EAD2D40" w14:textId="77777777" w:rsidR="008D14C0" w:rsidRDefault="008D14C0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4ADC358" w14:textId="77777777" w:rsidR="008D14C0" w:rsidRDefault="008D14C0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2BF1AB" w14:textId="77777777" w:rsidR="008D14C0" w:rsidRDefault="008D14C0" w:rsidP="003B177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5E2F9C6" w14:textId="77777777" w:rsidR="003B1777" w:rsidRDefault="003B1777" w:rsidP="00A953CA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F94F3CC" w14:textId="77777777" w:rsidR="003B1777" w:rsidRDefault="003B1777" w:rsidP="00A953CA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059D543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576AB8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1A5E697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48C0F36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C307B15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AEEC71F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559B8B7" w14:textId="77777777" w:rsidR="009A5B95" w:rsidRDefault="009A5B95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E10371E" w14:textId="77777777" w:rsidR="001F7E6A" w:rsidRDefault="001F7E6A" w:rsidP="001F7E6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F1F76A7" w14:textId="77777777" w:rsidR="004425A6" w:rsidRPr="00945B8D" w:rsidRDefault="004425A6" w:rsidP="004425A6">
          <w:pPr>
            <w:rPr>
              <w:rFonts w:ascii="Arial" w:hAnsi="Arial" w:cs="Arial"/>
              <w:sz w:val="24"/>
              <w:szCs w:val="24"/>
            </w:rPr>
          </w:pPr>
        </w:p>
        <w:p w14:paraId="7517CF23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D727644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B2FCE9F" w14:textId="77777777" w:rsidR="0069309D" w:rsidRPr="00945B8D" w:rsidRDefault="0069309D" w:rsidP="0069309D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4165AEB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8AAA2D8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535F829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7DFF83" w14:textId="77777777" w:rsidR="00DF2590" w:rsidRDefault="00DF2590" w:rsidP="00096B1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BFE410" w14:textId="77777777" w:rsidR="00096B1D" w:rsidRPr="004425A6" w:rsidRDefault="00096B1D" w:rsidP="00096B1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3</w:t>
          </w:r>
        </w:p>
        <w:p w14:paraId="7A9CF860" w14:textId="65AC69DF" w:rsidR="00096B1D" w:rsidRPr="004425A6" w:rsidRDefault="00A146CA" w:rsidP="00096B1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096B1D" w:rsidRPr="004425A6">
            <w:rPr>
              <w:rFonts w:ascii="Arial" w:hAnsi="Arial" w:cs="Arial"/>
              <w:sz w:val="24"/>
              <w:szCs w:val="24"/>
              <w:lang w:val="fr-CA"/>
            </w:rPr>
            <w:t>Parmi les nombres suivants, lequel sera un nombre composé?</w:t>
          </w:r>
        </w:p>
        <w:p w14:paraId="72F1856A" w14:textId="77777777" w:rsidR="00096B1D" w:rsidRPr="004425A6" w:rsidRDefault="00096B1D" w:rsidP="00096B1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6982E2B" w14:textId="77777777" w:rsidR="00096B1D" w:rsidRPr="004425A6" w:rsidRDefault="00D35428" w:rsidP="00205CB9">
          <w:pPr>
            <w:numPr>
              <w:ilvl w:val="0"/>
              <w:numId w:val="1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 w:rsidRPr="00F846F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096B1D" w:rsidRPr="004425A6">
            <w:rPr>
              <w:rFonts w:ascii="Arial" w:hAnsi="Arial" w:cs="Arial"/>
              <w:sz w:val="24"/>
              <w:szCs w:val="24"/>
            </w:rPr>
            <w:t>31</w:t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072FE870" w14:textId="77777777" w:rsidR="00096B1D" w:rsidRPr="004425A6" w:rsidRDefault="00D35428" w:rsidP="00205CB9">
          <w:pPr>
            <w:numPr>
              <w:ilvl w:val="0"/>
              <w:numId w:val="1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096B1D" w:rsidRPr="004425A6">
            <w:rPr>
              <w:rFonts w:ascii="Arial" w:hAnsi="Arial" w:cs="Arial"/>
              <w:sz w:val="24"/>
              <w:szCs w:val="24"/>
            </w:rPr>
            <w:t>23</w:t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53F4C8BC" w14:textId="77777777" w:rsidR="00096B1D" w:rsidRPr="004425A6" w:rsidRDefault="00D35428" w:rsidP="00205CB9">
          <w:pPr>
            <w:numPr>
              <w:ilvl w:val="0"/>
              <w:numId w:val="1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096B1D" w:rsidRPr="004425A6">
            <w:rPr>
              <w:rFonts w:ascii="Arial" w:hAnsi="Arial" w:cs="Arial"/>
              <w:sz w:val="24"/>
              <w:szCs w:val="24"/>
            </w:rPr>
            <w:t>5</w:t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</w:r>
          <w:r w:rsidR="00096B1D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70C5A90A" w14:textId="77777777" w:rsidR="00096B1D" w:rsidRPr="004425A6" w:rsidRDefault="00D35428" w:rsidP="00205CB9">
          <w:pPr>
            <w:numPr>
              <w:ilvl w:val="0"/>
              <w:numId w:val="1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096B1D" w:rsidRPr="004425A6">
            <w:rPr>
              <w:rFonts w:ascii="Arial" w:hAnsi="Arial" w:cs="Arial"/>
              <w:sz w:val="24"/>
              <w:szCs w:val="24"/>
            </w:rPr>
            <w:t>9</w:t>
          </w:r>
        </w:p>
        <w:p w14:paraId="69F2CF2E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302FCF1" w14:textId="77777777" w:rsidR="00205CB9" w:rsidRPr="004425A6" w:rsidRDefault="00205CB9" w:rsidP="00205CB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3</w:t>
          </w:r>
        </w:p>
        <w:p w14:paraId="44AE6C3D" w14:textId="0B305158" w:rsidR="00205CB9" w:rsidRPr="004425A6" w:rsidRDefault="00A146CA" w:rsidP="00205CB9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nombre a exactement 6 facteurs?</w:t>
          </w:r>
        </w:p>
        <w:p w14:paraId="727B2CF5" w14:textId="77777777" w:rsidR="00205CB9" w:rsidRPr="004425A6" w:rsidRDefault="00205CB9" w:rsidP="00205CB9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A78BA2C" w14:textId="77777777" w:rsidR="00205CB9" w:rsidRPr="004425A6" w:rsidRDefault="00D35428" w:rsidP="00205CB9">
          <w:pPr>
            <w:numPr>
              <w:ilvl w:val="0"/>
              <w:numId w:val="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</w:t>
          </w:r>
        </w:p>
        <w:p w14:paraId="048B1DE7" w14:textId="77777777" w:rsidR="00205CB9" w:rsidRPr="004425A6" w:rsidRDefault="00D35428" w:rsidP="00205CB9">
          <w:pPr>
            <w:numPr>
              <w:ilvl w:val="0"/>
              <w:numId w:val="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4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6806DA64" w14:textId="77777777" w:rsidR="00205CB9" w:rsidRPr="004425A6" w:rsidRDefault="00D35428" w:rsidP="00205CB9">
          <w:pPr>
            <w:numPr>
              <w:ilvl w:val="0"/>
              <w:numId w:val="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8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69F5265C" w14:textId="77777777" w:rsidR="00205CB9" w:rsidRPr="004425A6" w:rsidRDefault="00D35428" w:rsidP="00205CB9">
          <w:pPr>
            <w:numPr>
              <w:ilvl w:val="0"/>
              <w:numId w:val="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81</w:t>
          </w:r>
        </w:p>
        <w:p w14:paraId="7CCD972C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62D6792" w14:textId="77777777" w:rsidR="00205CB9" w:rsidRPr="004425A6" w:rsidRDefault="00205CB9" w:rsidP="00205CB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3 </w:t>
          </w:r>
        </w:p>
        <w:p w14:paraId="46EB3E28" w14:textId="4E0D8048" w:rsidR="00205CB9" w:rsidRPr="004425A6" w:rsidRDefault="00A146CA" w:rsidP="00205CB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armi les nombres suivants, lequel est un nombre premier?</w:t>
          </w:r>
        </w:p>
        <w:p w14:paraId="49BC5095" w14:textId="77777777" w:rsidR="00205CB9" w:rsidRPr="004425A6" w:rsidRDefault="00205CB9" w:rsidP="00205CB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86C4BFA" w14:textId="77777777" w:rsidR="00205CB9" w:rsidRPr="004425A6" w:rsidRDefault="00205CB9" w:rsidP="00205CB9">
          <w:pPr>
            <w:numPr>
              <w:ilvl w:val="0"/>
              <w:numId w:val="5"/>
            </w:numPr>
            <w:spacing w:after="0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D3542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1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4DABAC95" w14:textId="77777777" w:rsidR="00205CB9" w:rsidRPr="004425A6" w:rsidRDefault="00D35428" w:rsidP="00205CB9">
          <w:pPr>
            <w:numPr>
              <w:ilvl w:val="0"/>
              <w:numId w:val="5"/>
            </w:numPr>
            <w:spacing w:after="0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3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4E08A625" w14:textId="77777777" w:rsidR="00205CB9" w:rsidRPr="004425A6" w:rsidRDefault="00D35428" w:rsidP="00205CB9">
          <w:pPr>
            <w:numPr>
              <w:ilvl w:val="0"/>
              <w:numId w:val="5"/>
            </w:numPr>
            <w:spacing w:after="0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5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3CDAC75D" w14:textId="77777777" w:rsidR="00205CB9" w:rsidRPr="004425A6" w:rsidRDefault="00205CB9" w:rsidP="00205CB9">
          <w:pPr>
            <w:numPr>
              <w:ilvl w:val="0"/>
              <w:numId w:val="5"/>
            </w:numPr>
            <w:spacing w:after="0"/>
            <w:ind w:left="63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7</w:t>
          </w:r>
        </w:p>
        <w:p w14:paraId="301F002C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056531B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ABEF258" w14:textId="77777777" w:rsidR="00205CB9" w:rsidRPr="004425A6" w:rsidRDefault="00205CB9" w:rsidP="00205CB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3</w:t>
          </w:r>
        </w:p>
        <w:p w14:paraId="09700F08" w14:textId="77777777" w:rsidR="00A146CA" w:rsidRDefault="00A146CA" w:rsidP="00205CB9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Kate fait partie d’un groupe de danse incluant 36 filles. À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toutes les trois filles, celles</w:t>
          </w:r>
        </w:p>
        <w:p w14:paraId="2809DD9E" w14:textId="77777777" w:rsidR="00A146CA" w:rsidRDefault="00A146CA" w:rsidP="00205CB9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i portent une queue de cheval et à toutes les quatre filles, celles-ci portent une fleur </w:t>
          </w:r>
        </w:p>
        <w:p w14:paraId="3AEAC382" w14:textId="77777777" w:rsidR="00A146CA" w:rsidRDefault="00A146CA" w:rsidP="00205CB9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ans leurs cheveux. Combien de filles portent une queue de cheval et une fleur dans </w:t>
          </w:r>
        </w:p>
        <w:p w14:paraId="0A641B60" w14:textId="13A88948" w:rsidR="00205CB9" w:rsidRPr="004425A6" w:rsidRDefault="00A146CA" w:rsidP="00205CB9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05CB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urs cheveux?</w:t>
          </w:r>
        </w:p>
        <w:p w14:paraId="3D7AD9AA" w14:textId="77777777" w:rsidR="00205CB9" w:rsidRPr="004425A6" w:rsidRDefault="00205CB9" w:rsidP="00205CB9">
          <w:p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2CFD138B" w14:textId="77777777" w:rsidR="00205CB9" w:rsidRPr="00D35428" w:rsidRDefault="00205CB9" w:rsidP="004003EB">
          <w:pPr>
            <w:pStyle w:val="ListParagraph"/>
            <w:numPr>
              <w:ilvl w:val="0"/>
              <w:numId w:val="8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>12</w:t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03E38B99" w14:textId="77777777" w:rsidR="00205CB9" w:rsidRPr="00D35428" w:rsidRDefault="00205CB9" w:rsidP="004003EB">
          <w:pPr>
            <w:pStyle w:val="ListParagraph"/>
            <w:numPr>
              <w:ilvl w:val="0"/>
              <w:numId w:val="8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9</w:t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4B6F26BA" w14:textId="77777777" w:rsidR="00205CB9" w:rsidRPr="004425A6" w:rsidRDefault="00205CB9" w:rsidP="004003EB">
          <w:pPr>
            <w:numPr>
              <w:ilvl w:val="0"/>
              <w:numId w:val="81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7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022D859D" w14:textId="77777777" w:rsidR="00205CB9" w:rsidRPr="004425A6" w:rsidRDefault="00205CB9" w:rsidP="004003EB">
          <w:pPr>
            <w:numPr>
              <w:ilvl w:val="0"/>
              <w:numId w:val="81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</w:t>
          </w:r>
        </w:p>
        <w:p w14:paraId="276B9BEC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64975F1" w14:textId="77777777" w:rsidR="00D35428" w:rsidRPr="004425A6" w:rsidRDefault="00D35428" w:rsidP="00D3542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3</w:t>
          </w:r>
        </w:p>
        <w:p w14:paraId="2B3E7ACA" w14:textId="597DF6A7" w:rsidR="00D35428" w:rsidRPr="004425A6" w:rsidRDefault="00A146CA" w:rsidP="00D3542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hAnsi="Arial" w:cs="Arial"/>
              <w:sz w:val="24"/>
              <w:szCs w:val="24"/>
              <w:lang w:val="fr-CA"/>
            </w:rPr>
            <w:t>Parmi les nombres suivants, lequel sera un nombre composé?</w:t>
          </w:r>
        </w:p>
        <w:p w14:paraId="16F961DD" w14:textId="77777777" w:rsidR="00D35428" w:rsidRPr="004425A6" w:rsidRDefault="00D35428" w:rsidP="00D3542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82C23E3" w14:textId="77777777" w:rsidR="00D35428" w:rsidRPr="00D35428" w:rsidRDefault="00D35428" w:rsidP="004003EB">
          <w:pPr>
            <w:pStyle w:val="ListParagraph"/>
            <w:numPr>
              <w:ilvl w:val="0"/>
              <w:numId w:val="82"/>
            </w:numPr>
            <w:spacing w:after="0"/>
            <w:rPr>
              <w:rFonts w:ascii="Arial" w:hAnsi="Arial" w:cs="Arial"/>
              <w:sz w:val="24"/>
              <w:szCs w:val="24"/>
            </w:rPr>
          </w:pPr>
          <w:r w:rsidRPr="00F846F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D35428">
            <w:rPr>
              <w:rFonts w:ascii="Arial" w:hAnsi="Arial" w:cs="Arial"/>
              <w:sz w:val="24"/>
              <w:szCs w:val="24"/>
            </w:rPr>
            <w:t>33</w:t>
          </w:r>
          <w:r w:rsidRPr="00D35428">
            <w:rPr>
              <w:rFonts w:ascii="Arial" w:hAnsi="Arial" w:cs="Arial"/>
              <w:sz w:val="24"/>
              <w:szCs w:val="24"/>
            </w:rPr>
            <w:tab/>
          </w:r>
          <w:r w:rsidRPr="00D35428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5069BC0B" w14:textId="77777777" w:rsidR="00D35428" w:rsidRPr="00D35428" w:rsidRDefault="00D35428" w:rsidP="004003EB">
          <w:pPr>
            <w:pStyle w:val="ListParagraph"/>
            <w:numPr>
              <w:ilvl w:val="0"/>
              <w:numId w:val="82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D35428">
            <w:rPr>
              <w:rFonts w:ascii="Arial" w:hAnsi="Arial" w:cs="Arial"/>
              <w:sz w:val="24"/>
              <w:szCs w:val="24"/>
            </w:rPr>
            <w:t>29</w:t>
          </w:r>
          <w:r w:rsidRPr="00D35428">
            <w:rPr>
              <w:rFonts w:ascii="Arial" w:hAnsi="Arial" w:cs="Arial"/>
              <w:sz w:val="24"/>
              <w:szCs w:val="24"/>
            </w:rPr>
            <w:tab/>
          </w:r>
          <w:r w:rsidRPr="00D35428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035FC026" w14:textId="77777777" w:rsidR="00D35428" w:rsidRPr="004425A6" w:rsidRDefault="00D35428" w:rsidP="004003EB">
          <w:pPr>
            <w:numPr>
              <w:ilvl w:val="0"/>
              <w:numId w:val="82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7</w:t>
          </w:r>
          <w:r w:rsidRPr="004425A6">
            <w:rPr>
              <w:rFonts w:ascii="Arial" w:hAnsi="Arial" w:cs="Arial"/>
              <w:sz w:val="24"/>
              <w:szCs w:val="24"/>
            </w:rPr>
            <w:tab/>
          </w:r>
          <w:r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0B5B3698" w14:textId="77777777" w:rsidR="00D35428" w:rsidRPr="004425A6" w:rsidRDefault="00D35428" w:rsidP="004003EB">
          <w:pPr>
            <w:numPr>
              <w:ilvl w:val="0"/>
              <w:numId w:val="82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2</w:t>
          </w:r>
        </w:p>
        <w:p w14:paraId="454A0EF4" w14:textId="77777777" w:rsidR="00D35428" w:rsidRPr="004425A6" w:rsidRDefault="00D35428" w:rsidP="00D3542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3</w:t>
          </w:r>
        </w:p>
        <w:p w14:paraId="452C8726" w14:textId="16B4A985" w:rsidR="00D35428" w:rsidRPr="004425A6" w:rsidRDefault="000B5CFC" w:rsidP="00D35428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quel des nombres suivants a exactement 5 facteurs?</w:t>
          </w:r>
        </w:p>
        <w:p w14:paraId="584994D8" w14:textId="77777777" w:rsidR="00D35428" w:rsidRPr="004425A6" w:rsidRDefault="00D35428" w:rsidP="00D35428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9E00CB8" w14:textId="3F971ADF" w:rsidR="00D35428" w:rsidRPr="00D35428" w:rsidRDefault="005078A4" w:rsidP="004003EB">
          <w:pPr>
            <w:pStyle w:val="ListParagraph"/>
            <w:numPr>
              <w:ilvl w:val="0"/>
              <w:numId w:val="8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5                        </w:t>
          </w:r>
        </w:p>
        <w:p w14:paraId="4354B80C" w14:textId="22EEA056" w:rsidR="00D35428" w:rsidRPr="00D35428" w:rsidRDefault="005078A4" w:rsidP="004003EB">
          <w:pPr>
            <w:pStyle w:val="ListParagraph"/>
            <w:numPr>
              <w:ilvl w:val="0"/>
              <w:numId w:val="8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>16</w:t>
          </w:r>
          <w:r w:rsidR="00D35428"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D35428"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24258FF5" w14:textId="3789D1C5" w:rsidR="00D35428" w:rsidRPr="004425A6" w:rsidRDefault="005078A4" w:rsidP="004003EB">
          <w:pPr>
            <w:numPr>
              <w:ilvl w:val="0"/>
              <w:numId w:val="83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2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50107D8C" w14:textId="3D4133D4" w:rsidR="00D35428" w:rsidRPr="004425A6" w:rsidRDefault="005078A4" w:rsidP="004003EB">
          <w:pPr>
            <w:numPr>
              <w:ilvl w:val="0"/>
              <w:numId w:val="83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B5CF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5</w:t>
          </w:r>
        </w:p>
        <w:p w14:paraId="23AD5202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2FCAA7" w14:textId="77777777" w:rsidR="00D35428" w:rsidRPr="004425A6" w:rsidRDefault="00D35428" w:rsidP="00D3542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3 </w:t>
          </w:r>
        </w:p>
        <w:p w14:paraId="037E3DCA" w14:textId="54DBFBAC" w:rsidR="00D35428" w:rsidRPr="004425A6" w:rsidRDefault="000B5CFC" w:rsidP="00D35428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equel des nombres suivants est un nombre premier? </w:t>
          </w:r>
        </w:p>
        <w:p w14:paraId="1D152F0C" w14:textId="77777777" w:rsidR="00D35428" w:rsidRPr="004425A6" w:rsidRDefault="00D35428" w:rsidP="00D35428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0BAAFD5" w14:textId="77777777" w:rsidR="00D35428" w:rsidRPr="00D35428" w:rsidRDefault="00D35428" w:rsidP="004003EB">
          <w:pPr>
            <w:pStyle w:val="ListParagraph"/>
            <w:numPr>
              <w:ilvl w:val="0"/>
              <w:numId w:val="84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>33</w:t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D3542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24F85B5E" w14:textId="77777777" w:rsidR="00D35428" w:rsidRPr="004425A6" w:rsidRDefault="00D35428" w:rsidP="004003EB">
          <w:pPr>
            <w:numPr>
              <w:ilvl w:val="0"/>
              <w:numId w:val="8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5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6D5E895" w14:textId="77777777" w:rsidR="00D35428" w:rsidRPr="004425A6" w:rsidRDefault="00D35428" w:rsidP="004003EB">
          <w:pPr>
            <w:numPr>
              <w:ilvl w:val="0"/>
              <w:numId w:val="8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7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37488840" w14:textId="77777777" w:rsidR="00D35428" w:rsidRPr="004425A6" w:rsidRDefault="00D35428" w:rsidP="004003EB">
          <w:pPr>
            <w:numPr>
              <w:ilvl w:val="0"/>
              <w:numId w:val="8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9</w:t>
          </w:r>
        </w:p>
        <w:p w14:paraId="749FDD35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3F631EA" w14:textId="77777777" w:rsidR="00D35428" w:rsidRPr="004425A6" w:rsidRDefault="00D35428" w:rsidP="00D3542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3</w:t>
          </w:r>
        </w:p>
        <w:p w14:paraId="0E1C6104" w14:textId="77777777" w:rsidR="000B5CFC" w:rsidRDefault="000B5CFC" w:rsidP="00D35428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at et Sam sont frère et sœur mais ils jouent sur deux équipes de soccer di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fférentes. </w:t>
          </w:r>
        </w:p>
        <w:p w14:paraId="6B363128" w14:textId="77777777" w:rsidR="000B5CFC" w:rsidRDefault="000B5CFC" w:rsidP="00D35428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11DC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Pendant la saison,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’équipe à Pat a un jeu à chaque 4 jours et l’équipe à Sam a un </w:t>
          </w:r>
        </w:p>
        <w:p w14:paraId="514E88A5" w14:textId="77777777" w:rsidR="000B5CFC" w:rsidRDefault="000B5CFC" w:rsidP="00D35428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jeu à chaque 5 jours.  Si la saison dure 50 jours, combien de fois ont-ils un jeu de </w:t>
          </w:r>
        </w:p>
        <w:p w14:paraId="06E5BAFF" w14:textId="51A20CA5" w:rsidR="00D35428" w:rsidRPr="004425A6" w:rsidRDefault="000B5CFC" w:rsidP="00D35428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soccer au même jour?  </w:t>
          </w:r>
        </w:p>
        <w:p w14:paraId="36438C13" w14:textId="77777777" w:rsidR="00D35428" w:rsidRPr="004425A6" w:rsidRDefault="00D35428" w:rsidP="00D35428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8617AA9" w14:textId="50CBF480" w:rsidR="00D35428" w:rsidRPr="004425A6" w:rsidRDefault="000B5CFC" w:rsidP="004003EB">
          <w:pPr>
            <w:numPr>
              <w:ilvl w:val="0"/>
              <w:numId w:val="43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</w:t>
          </w:r>
        </w:p>
        <w:p w14:paraId="2EAB835B" w14:textId="3B6FB52E" w:rsidR="00D35428" w:rsidRPr="004425A6" w:rsidRDefault="000B5CFC" w:rsidP="004003EB">
          <w:pPr>
            <w:numPr>
              <w:ilvl w:val="0"/>
              <w:numId w:val="43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9</w:t>
          </w:r>
        </w:p>
        <w:p w14:paraId="04DB0B5C" w14:textId="47868804" w:rsidR="00D35428" w:rsidRPr="004425A6" w:rsidRDefault="000B5CFC" w:rsidP="004003EB">
          <w:pPr>
            <w:numPr>
              <w:ilvl w:val="0"/>
              <w:numId w:val="43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0</w:t>
          </w:r>
        </w:p>
        <w:p w14:paraId="624F7EF8" w14:textId="0F1CE749" w:rsidR="00D35428" w:rsidRPr="004425A6" w:rsidRDefault="000B5CFC" w:rsidP="004003EB">
          <w:pPr>
            <w:numPr>
              <w:ilvl w:val="0"/>
              <w:numId w:val="43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3542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0</w:t>
          </w:r>
        </w:p>
        <w:p w14:paraId="1EC6D2ED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9697FA" w14:textId="77777777" w:rsidR="00D35428" w:rsidRPr="004425A6" w:rsidRDefault="00D35428" w:rsidP="00D35428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3</w:t>
          </w:r>
        </w:p>
        <w:p w14:paraId="48512F68" w14:textId="716990E4" w:rsidR="00D35428" w:rsidRPr="004425A6" w:rsidRDefault="000B5CFC" w:rsidP="00D3542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D35428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Lequel des nombres suivants est un nombre composé? </w:t>
          </w:r>
        </w:p>
        <w:p w14:paraId="6D947D99" w14:textId="77777777" w:rsidR="00D35428" w:rsidRPr="004425A6" w:rsidRDefault="00D35428" w:rsidP="00D35428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4A34818" w14:textId="096E2DE0" w:rsidR="00D35428" w:rsidRPr="00D35428" w:rsidRDefault="005078A4" w:rsidP="004003EB">
          <w:pPr>
            <w:pStyle w:val="ListParagraph"/>
            <w:numPr>
              <w:ilvl w:val="0"/>
              <w:numId w:val="85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D35428" w:rsidRPr="00D35428">
            <w:rPr>
              <w:rFonts w:ascii="Arial" w:hAnsi="Arial" w:cs="Arial"/>
              <w:sz w:val="24"/>
              <w:szCs w:val="24"/>
            </w:rPr>
            <w:t>2</w:t>
          </w:r>
          <w:r w:rsidR="00D35428" w:rsidRPr="00D35428">
            <w:rPr>
              <w:rFonts w:ascii="Arial" w:hAnsi="Arial" w:cs="Arial"/>
              <w:sz w:val="24"/>
              <w:szCs w:val="24"/>
            </w:rPr>
            <w:tab/>
          </w:r>
          <w:r w:rsidR="00D35428" w:rsidRPr="00D35428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3711C81D" w14:textId="62E2A664" w:rsidR="00D35428" w:rsidRPr="00D35428" w:rsidRDefault="005078A4" w:rsidP="004003EB">
          <w:pPr>
            <w:pStyle w:val="ListParagraph"/>
            <w:numPr>
              <w:ilvl w:val="0"/>
              <w:numId w:val="85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D35428" w:rsidRPr="00D35428">
            <w:rPr>
              <w:rFonts w:ascii="Arial" w:hAnsi="Arial" w:cs="Arial"/>
              <w:sz w:val="24"/>
              <w:szCs w:val="24"/>
            </w:rPr>
            <w:t>29</w:t>
          </w:r>
          <w:r w:rsidR="00D35428" w:rsidRPr="00D35428">
            <w:rPr>
              <w:rFonts w:ascii="Arial" w:hAnsi="Arial" w:cs="Arial"/>
              <w:sz w:val="24"/>
              <w:szCs w:val="24"/>
            </w:rPr>
            <w:tab/>
          </w:r>
          <w:r w:rsidR="00D35428" w:rsidRPr="00D35428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4036E311" w14:textId="2C163720" w:rsidR="00D35428" w:rsidRPr="004425A6" w:rsidRDefault="005078A4" w:rsidP="004003EB">
          <w:pPr>
            <w:numPr>
              <w:ilvl w:val="0"/>
              <w:numId w:val="85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D35428" w:rsidRPr="004425A6">
            <w:rPr>
              <w:rFonts w:ascii="Arial" w:hAnsi="Arial" w:cs="Arial"/>
              <w:sz w:val="24"/>
              <w:szCs w:val="24"/>
            </w:rPr>
            <w:t>39</w:t>
          </w:r>
          <w:r w:rsidR="00D35428" w:rsidRPr="004425A6">
            <w:rPr>
              <w:rFonts w:ascii="Arial" w:hAnsi="Arial" w:cs="Arial"/>
              <w:sz w:val="24"/>
              <w:szCs w:val="24"/>
            </w:rPr>
            <w:tab/>
          </w:r>
          <w:r w:rsidR="00D35428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14B1D78C" w14:textId="6B4D9692" w:rsidR="00D35428" w:rsidRPr="004425A6" w:rsidRDefault="005078A4" w:rsidP="004003EB">
          <w:pPr>
            <w:numPr>
              <w:ilvl w:val="0"/>
              <w:numId w:val="85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D35428" w:rsidRPr="004425A6">
            <w:rPr>
              <w:rFonts w:ascii="Arial" w:hAnsi="Arial" w:cs="Arial"/>
              <w:sz w:val="24"/>
              <w:szCs w:val="24"/>
            </w:rPr>
            <w:t>43</w:t>
          </w:r>
        </w:p>
        <w:p w14:paraId="05A6DD92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D8ED6FE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BDACDE1" w14:textId="77777777" w:rsidR="00711DCD" w:rsidRPr="004425A6" w:rsidRDefault="00711DCD" w:rsidP="00711DC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3418F11A" w14:textId="77777777" w:rsidR="00711DCD" w:rsidRPr="004425A6" w:rsidRDefault="00711DCD" w:rsidP="00711DCD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10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. Lequel des ensembles de nombres ci-dessous contient tous les facteurs de 36? </w:t>
          </w:r>
        </w:p>
        <w:p w14:paraId="3BE64D69" w14:textId="77777777" w:rsidR="00711DCD" w:rsidRPr="004425A6" w:rsidRDefault="00711DCD" w:rsidP="00711DCD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D347C41" w14:textId="1A9657FA" w:rsidR="00711DCD" w:rsidRPr="00711DCD" w:rsidRDefault="005078A4" w:rsidP="004003EB">
          <w:pPr>
            <w:pStyle w:val="ListParagraph"/>
            <w:numPr>
              <w:ilvl w:val="0"/>
              <w:numId w:val="8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711DCD">
            <w:rPr>
              <w:rFonts w:ascii="Arial" w:eastAsia="Times New Roman" w:hAnsi="Arial" w:cs="Arial"/>
              <w:sz w:val="24"/>
              <w:szCs w:val="24"/>
            </w:rPr>
            <w:t xml:space="preserve">1, 2, 3, 4, 6, 9, 12, 36                       </w:t>
          </w:r>
        </w:p>
        <w:p w14:paraId="318F8B8D" w14:textId="14B9CBE5" w:rsidR="00711DCD" w:rsidRPr="004425A6" w:rsidRDefault="005078A4" w:rsidP="004003EB">
          <w:pPr>
            <w:numPr>
              <w:ilvl w:val="0"/>
              <w:numId w:val="86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>1, 2, 3, 4, 6, 8, 9, 12, 18, 36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6AE97411" w14:textId="36CFBAE7" w:rsidR="00711DCD" w:rsidRPr="004425A6" w:rsidRDefault="005078A4" w:rsidP="004003EB">
          <w:pPr>
            <w:numPr>
              <w:ilvl w:val="0"/>
              <w:numId w:val="86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>1, 2, 3, 4, 6, 9, 12, 18, 36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</w:t>
          </w:r>
        </w:p>
        <w:p w14:paraId="191693D5" w14:textId="5A41F7EC" w:rsidR="00711DCD" w:rsidRPr="004425A6" w:rsidRDefault="005078A4" w:rsidP="004003EB">
          <w:pPr>
            <w:numPr>
              <w:ilvl w:val="0"/>
              <w:numId w:val="86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>1, 2, 3, 4, 9, 12, 18, 36</w:t>
          </w:r>
        </w:p>
        <w:p w14:paraId="12321C56" w14:textId="77777777" w:rsidR="00711DCD" w:rsidRPr="004425A6" w:rsidRDefault="00711DCD" w:rsidP="00711DC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3</w:t>
          </w:r>
        </w:p>
        <w:p w14:paraId="30AF3B46" w14:textId="77777777" w:rsidR="005078A4" w:rsidRDefault="005078A4" w:rsidP="00711D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Pendant le mois de juillet, Kia a travaillé tous les cinq jours. Toni a travaillé tous les </w:t>
          </w:r>
        </w:p>
        <w:p w14:paraId="2775CD6F" w14:textId="59211318" w:rsidR="00711DCD" w:rsidRPr="004425A6" w:rsidRDefault="005078A4" w:rsidP="00711D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six jours. Sur quel jour en juillet Kia et Toni ont-ils travaillé ensemble? </w:t>
          </w:r>
        </w:p>
        <w:p w14:paraId="6D56EC05" w14:textId="77777777" w:rsidR="00711DCD" w:rsidRPr="004425A6" w:rsidRDefault="00711DCD" w:rsidP="00711DC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AA96DB5" w14:textId="64E664F2" w:rsidR="00711DCD" w:rsidRPr="00711DCD" w:rsidRDefault="005078A4" w:rsidP="004003EB">
          <w:pPr>
            <w:pStyle w:val="ListParagraph"/>
            <w:numPr>
              <w:ilvl w:val="0"/>
              <w:numId w:val="87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711DCD">
            <w:rPr>
              <w:rFonts w:ascii="Arial" w:eastAsia="Times New Roman" w:hAnsi="Arial" w:cs="Arial"/>
              <w:sz w:val="24"/>
              <w:szCs w:val="24"/>
            </w:rPr>
            <w:t xml:space="preserve">le 11 juillet </w:t>
          </w:r>
        </w:p>
        <w:p w14:paraId="10E29631" w14:textId="75BB80F6" w:rsidR="00711DCD" w:rsidRPr="004425A6" w:rsidRDefault="005078A4" w:rsidP="004003EB">
          <w:pPr>
            <w:numPr>
              <w:ilvl w:val="0"/>
              <w:numId w:val="8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 xml:space="preserve">le 20 juillet </w:t>
          </w:r>
        </w:p>
        <w:p w14:paraId="5FA89CAE" w14:textId="354F5088" w:rsidR="00711DCD" w:rsidRPr="004425A6" w:rsidRDefault="005078A4" w:rsidP="004003EB">
          <w:pPr>
            <w:numPr>
              <w:ilvl w:val="0"/>
              <w:numId w:val="8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 xml:space="preserve">le 24 juillet </w:t>
          </w:r>
        </w:p>
        <w:p w14:paraId="628FB8F8" w14:textId="3ED1524A" w:rsidR="00711DCD" w:rsidRPr="004425A6" w:rsidRDefault="005078A4" w:rsidP="004003EB">
          <w:pPr>
            <w:numPr>
              <w:ilvl w:val="0"/>
              <w:numId w:val="8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</w:rPr>
            <w:t xml:space="preserve">le 30 juillet </w:t>
          </w:r>
        </w:p>
        <w:p w14:paraId="3EB7E24D" w14:textId="77777777" w:rsidR="00205CB9" w:rsidRDefault="00205CB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F718681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3141D73C" w14:textId="77777777" w:rsidR="00711DCD" w:rsidRPr="004425A6" w:rsidRDefault="00711DCD" w:rsidP="00711DC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 xml:space="preserve">N3 </w:t>
          </w:r>
        </w:p>
        <w:p w14:paraId="45EAE081" w14:textId="37DB27B2" w:rsidR="00711DCD" w:rsidRPr="004425A6" w:rsidRDefault="005078A4" w:rsidP="00711DC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711DCD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quel des nombres suivants est un nombre premier? </w:t>
          </w:r>
        </w:p>
        <w:p w14:paraId="5EB3882F" w14:textId="77777777" w:rsidR="00711DCD" w:rsidRPr="004425A6" w:rsidRDefault="00711DCD" w:rsidP="00711DC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87C4C51" w14:textId="77777777" w:rsidR="00711DCD" w:rsidRPr="00711DCD" w:rsidRDefault="00711DCD" w:rsidP="004003EB">
          <w:pPr>
            <w:pStyle w:val="ListParagraph"/>
            <w:numPr>
              <w:ilvl w:val="0"/>
              <w:numId w:val="88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711DC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711DCD">
            <w:rPr>
              <w:rFonts w:ascii="Arial" w:eastAsia="Times New Roman" w:hAnsi="Arial" w:cs="Arial"/>
              <w:sz w:val="24"/>
              <w:szCs w:val="24"/>
            </w:rPr>
            <w:t>9</w:t>
          </w:r>
          <w:r w:rsidRPr="00711DCD">
            <w:rPr>
              <w:rFonts w:ascii="Arial" w:eastAsia="Times New Roman" w:hAnsi="Arial" w:cs="Arial"/>
              <w:sz w:val="24"/>
              <w:szCs w:val="24"/>
            </w:rPr>
            <w:tab/>
          </w:r>
          <w:r w:rsidRPr="00711DCD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43887FB7" w14:textId="77777777" w:rsidR="00711DCD" w:rsidRPr="004425A6" w:rsidRDefault="00711DCD" w:rsidP="004003EB">
          <w:pPr>
            <w:numPr>
              <w:ilvl w:val="0"/>
              <w:numId w:val="88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7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66986379" w14:textId="77777777" w:rsidR="00711DCD" w:rsidRPr="004425A6" w:rsidRDefault="00711DCD" w:rsidP="004003EB">
          <w:pPr>
            <w:numPr>
              <w:ilvl w:val="0"/>
              <w:numId w:val="88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21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</w:t>
          </w:r>
        </w:p>
        <w:p w14:paraId="7F2D0A8B" w14:textId="77777777" w:rsidR="00D35428" w:rsidRPr="00711DCD" w:rsidRDefault="00711DCD" w:rsidP="004003EB">
          <w:pPr>
            <w:pStyle w:val="ListParagraph"/>
            <w:numPr>
              <w:ilvl w:val="0"/>
              <w:numId w:val="88"/>
            </w:numPr>
            <w:spacing w:after="0"/>
            <w:rPr>
              <w:rFonts w:ascii="Arial" w:eastAsia="Times New Roman" w:hAnsi="Arial" w:cs="Arial"/>
              <w:b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711DCD">
            <w:rPr>
              <w:rFonts w:ascii="Arial" w:eastAsia="Times New Roman" w:hAnsi="Arial" w:cs="Arial"/>
              <w:sz w:val="24"/>
              <w:szCs w:val="24"/>
            </w:rPr>
            <w:t>27</w:t>
          </w:r>
        </w:p>
        <w:p w14:paraId="7DFA84C8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EC4EA77" w14:textId="77777777" w:rsidR="00711DCD" w:rsidRPr="004425A6" w:rsidRDefault="00711DCD" w:rsidP="00711DC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3</w:t>
          </w:r>
        </w:p>
        <w:p w14:paraId="336389CF" w14:textId="4B18F3D1" w:rsidR="00DF2590" w:rsidRDefault="005078A4" w:rsidP="00711DC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>Lequel des ensembles de nombres ci-dessous contient seulement les nombres</w:t>
          </w:r>
        </w:p>
        <w:p w14:paraId="0CAA94FB" w14:textId="0E2EBD0B" w:rsidR="00711DCD" w:rsidRPr="004425A6" w:rsidRDefault="00DF2590" w:rsidP="00711DC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 composés? </w:t>
          </w:r>
        </w:p>
        <w:p w14:paraId="07221F4E" w14:textId="77777777" w:rsidR="00711DCD" w:rsidRPr="004425A6" w:rsidRDefault="00711DCD" w:rsidP="00711DC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431796B4" w14:textId="3217150E" w:rsidR="00711DCD" w:rsidRPr="00711DCD" w:rsidRDefault="005078A4" w:rsidP="004003EB">
          <w:pPr>
            <w:pStyle w:val="ListParagraph"/>
            <w:numPr>
              <w:ilvl w:val="0"/>
              <w:numId w:val="89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711DCD" w:rsidRPr="00711DCD">
            <w:rPr>
              <w:rFonts w:ascii="Arial" w:hAnsi="Arial" w:cs="Arial"/>
              <w:sz w:val="24"/>
              <w:szCs w:val="24"/>
              <w:lang w:val="fr-CA"/>
            </w:rPr>
            <w:t>1, 8, 12, 36, 42</w:t>
          </w:r>
          <w:r w:rsidR="00711DCD" w:rsidRPr="00711DC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711DCD" w:rsidRPr="00711DCD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7AFD4709" w14:textId="3A8F8D8F" w:rsidR="00711DCD" w:rsidRPr="004425A6" w:rsidRDefault="005078A4" w:rsidP="004003EB">
          <w:pPr>
            <w:numPr>
              <w:ilvl w:val="0"/>
              <w:numId w:val="89"/>
            </w:num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>2, 7, 10, 19, 47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619B27B1" w14:textId="303667C3" w:rsidR="00711DCD" w:rsidRPr="004425A6" w:rsidRDefault="005078A4" w:rsidP="004003EB">
          <w:pPr>
            <w:numPr>
              <w:ilvl w:val="0"/>
              <w:numId w:val="89"/>
            </w:num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>4, 9, 15, 25, 28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         </w:t>
          </w:r>
        </w:p>
        <w:p w14:paraId="184EA238" w14:textId="32378240" w:rsidR="00711DCD" w:rsidRPr="004425A6" w:rsidRDefault="005078A4" w:rsidP="004003EB">
          <w:pPr>
            <w:numPr>
              <w:ilvl w:val="0"/>
              <w:numId w:val="89"/>
            </w:num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711DCD" w:rsidRPr="004425A6">
            <w:rPr>
              <w:rFonts w:ascii="Arial" w:hAnsi="Arial" w:cs="Arial"/>
              <w:sz w:val="24"/>
              <w:szCs w:val="24"/>
              <w:lang w:val="fr-CA"/>
            </w:rPr>
            <w:t>6, 14, 21, 24, 31</w:t>
          </w:r>
        </w:p>
        <w:p w14:paraId="1BB20DEC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18CCC677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2E691C2" w14:textId="77777777" w:rsidR="00B015B0" w:rsidRPr="004425A6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627280BD" w14:textId="6F1D40DF" w:rsidR="00B015B0" w:rsidRPr="004425A6" w:rsidRDefault="005078A4" w:rsidP="00B015B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quel des ensembles de nombres ci-dessous contient tous les facteurs de 42? </w:t>
          </w:r>
        </w:p>
        <w:p w14:paraId="5DC1B484" w14:textId="77777777" w:rsidR="00B015B0" w:rsidRPr="004425A6" w:rsidRDefault="00B015B0" w:rsidP="00B015B0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B372556" w14:textId="504EA6DE" w:rsidR="00B015B0" w:rsidRPr="00B015B0" w:rsidRDefault="005078A4" w:rsidP="004003EB">
          <w:pPr>
            <w:pStyle w:val="ListParagraph"/>
            <w:numPr>
              <w:ilvl w:val="0"/>
              <w:numId w:val="9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B015B0">
            <w:rPr>
              <w:rFonts w:ascii="Arial" w:eastAsia="Times New Roman" w:hAnsi="Arial" w:cs="Arial"/>
              <w:sz w:val="24"/>
              <w:szCs w:val="24"/>
            </w:rPr>
            <w:t xml:space="preserve">1, 2, 3, 6, 7, 14, 42                       </w:t>
          </w:r>
        </w:p>
        <w:p w14:paraId="3DA037F9" w14:textId="7464763A" w:rsidR="00B015B0" w:rsidRPr="004425A6" w:rsidRDefault="005078A4" w:rsidP="004003EB">
          <w:pPr>
            <w:numPr>
              <w:ilvl w:val="0"/>
              <w:numId w:val="90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>1, 2, 3, 6, 7, 9, 14, 21, 42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46901C4E" w14:textId="4D187845" w:rsidR="00B015B0" w:rsidRPr="004425A6" w:rsidRDefault="005078A4" w:rsidP="004003EB">
          <w:pPr>
            <w:numPr>
              <w:ilvl w:val="0"/>
              <w:numId w:val="90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>1, 2, 3, 6, 7, 14, 21, 42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</w:t>
          </w:r>
        </w:p>
        <w:p w14:paraId="219AB5CD" w14:textId="3ECAC9CE" w:rsidR="00B015B0" w:rsidRPr="004425A6" w:rsidRDefault="005078A4" w:rsidP="004003EB">
          <w:pPr>
            <w:numPr>
              <w:ilvl w:val="0"/>
              <w:numId w:val="90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>1, 2, 3, 6, 14, 21, 42</w:t>
          </w:r>
        </w:p>
        <w:p w14:paraId="473D4EAA" w14:textId="77777777" w:rsidR="00B015B0" w:rsidRPr="004425A6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15FFBDC1" w14:textId="77777777" w:rsidR="00B015B0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0F1F6178" w14:textId="77777777" w:rsidR="009B7855" w:rsidRPr="004425A6" w:rsidRDefault="009B7855" w:rsidP="009B785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41EAEF97" w14:textId="12AC1612" w:rsidR="009B7855" w:rsidRPr="004425A6" w:rsidRDefault="005078A4" w:rsidP="009B785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quel des ensembles de nombres ci-dessous contient tous les facteurs de 30? </w:t>
          </w:r>
        </w:p>
        <w:p w14:paraId="6CF65A21" w14:textId="77777777" w:rsidR="009B7855" w:rsidRPr="004425A6" w:rsidRDefault="009B7855" w:rsidP="009B785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1ECA1DE" w14:textId="6ED764B0" w:rsidR="009B7855" w:rsidRPr="004425A6" w:rsidRDefault="005078A4" w:rsidP="004003EB">
          <w:pPr>
            <w:numPr>
              <w:ilvl w:val="0"/>
              <w:numId w:val="93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1, 3, 5, 6, 10, 30</w:t>
          </w:r>
        </w:p>
        <w:p w14:paraId="2E0AA17C" w14:textId="583E9DF6" w:rsidR="009B7855" w:rsidRPr="004425A6" w:rsidRDefault="005078A4" w:rsidP="004003EB">
          <w:pPr>
            <w:numPr>
              <w:ilvl w:val="0"/>
              <w:numId w:val="93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1, 2, 3, 4, 5, 6, 10, 20, 30</w:t>
          </w:r>
        </w:p>
        <w:p w14:paraId="68E1D1BC" w14:textId="753EC11A" w:rsidR="009B7855" w:rsidRPr="004425A6" w:rsidRDefault="005078A4" w:rsidP="004003EB">
          <w:pPr>
            <w:numPr>
              <w:ilvl w:val="0"/>
              <w:numId w:val="93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1, 2, 3, 5, 6, 10, 30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</w:t>
          </w:r>
        </w:p>
        <w:p w14:paraId="3A380246" w14:textId="03830161" w:rsidR="009B7855" w:rsidRDefault="005078A4" w:rsidP="004003EB">
          <w:pPr>
            <w:numPr>
              <w:ilvl w:val="0"/>
              <w:numId w:val="93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1, 2, 3, 5, 6, 10, 15, 30</w:t>
          </w:r>
        </w:p>
        <w:p w14:paraId="11BBFD44" w14:textId="77777777" w:rsidR="009B7855" w:rsidRPr="009B7855" w:rsidRDefault="009B7855" w:rsidP="009B7855">
          <w:p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9B7855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3</w:t>
          </w:r>
        </w:p>
        <w:p w14:paraId="411563F7" w14:textId="77777777" w:rsidR="005078A4" w:rsidRDefault="005078A4" w:rsidP="009B7855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Pendant le mois de novembre, Jamie avait des leçons de piano tous les trois jours et </w:t>
          </w:r>
        </w:p>
        <w:p w14:paraId="5918C8B6" w14:textId="77777777" w:rsidR="005078A4" w:rsidRDefault="005078A4" w:rsidP="009B7855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Taylor avait des leçons de guitare tous les cinq jou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rs. Quel est le premier jour en</w:t>
          </w:r>
        </w:p>
        <w:p w14:paraId="73EFD844" w14:textId="57E62C9F" w:rsidR="009B7855" w:rsidRPr="004425A6" w:rsidRDefault="005078A4" w:rsidP="009B7855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novembre que les deux avaient les leçons le même jour? </w:t>
          </w:r>
        </w:p>
        <w:p w14:paraId="53489C3E" w14:textId="77777777" w:rsidR="009B7855" w:rsidRPr="004425A6" w:rsidRDefault="009B7855" w:rsidP="009B7855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39ED3F6" w14:textId="344AA328" w:rsidR="009B7855" w:rsidRPr="009B7855" w:rsidRDefault="005078A4" w:rsidP="004003EB">
          <w:pPr>
            <w:pStyle w:val="ListParagraph"/>
            <w:numPr>
              <w:ilvl w:val="0"/>
              <w:numId w:val="94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9B7855">
            <w:rPr>
              <w:rFonts w:ascii="Arial" w:eastAsia="Times New Roman" w:hAnsi="Arial" w:cs="Arial"/>
              <w:sz w:val="24"/>
              <w:szCs w:val="24"/>
            </w:rPr>
            <w:t xml:space="preserve">le 8 novembre </w:t>
          </w:r>
        </w:p>
        <w:p w14:paraId="1F364B40" w14:textId="2E6215BE" w:rsidR="009B7855" w:rsidRPr="004425A6" w:rsidRDefault="005078A4" w:rsidP="004003EB">
          <w:pPr>
            <w:numPr>
              <w:ilvl w:val="0"/>
              <w:numId w:val="94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le 15 novembre</w:t>
          </w:r>
        </w:p>
        <w:p w14:paraId="00F1A9A6" w14:textId="03E8D632" w:rsidR="009B7855" w:rsidRPr="004425A6" w:rsidRDefault="005078A4" w:rsidP="004003EB">
          <w:pPr>
            <w:numPr>
              <w:ilvl w:val="0"/>
              <w:numId w:val="94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le 25 novembre</w:t>
          </w:r>
        </w:p>
        <w:p w14:paraId="5205FF26" w14:textId="166DEA2C" w:rsidR="009B7855" w:rsidRPr="004425A6" w:rsidRDefault="005078A4" w:rsidP="004003EB">
          <w:pPr>
            <w:numPr>
              <w:ilvl w:val="0"/>
              <w:numId w:val="94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</w:rPr>
            <w:t>le 30 novembre</w:t>
          </w:r>
        </w:p>
        <w:p w14:paraId="4B1A3756" w14:textId="77777777" w:rsidR="00B015B0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47C9BE13" w14:textId="77777777" w:rsidR="009B7855" w:rsidRDefault="009B7855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18DC4F5" w14:textId="77777777" w:rsidR="00B015B0" w:rsidRPr="004425A6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3</w:t>
          </w:r>
        </w:p>
        <w:p w14:paraId="4183E2D2" w14:textId="77777777" w:rsidR="005078A4" w:rsidRDefault="005078A4" w:rsidP="00B015B0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Pendant le mois d’août, Morgan a travaillé à tou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s les quatre jours et Charlie a</w:t>
          </w:r>
        </w:p>
        <w:p w14:paraId="3D7B79B1" w14:textId="77777777" w:rsidR="005078A4" w:rsidRDefault="005078A4" w:rsidP="00B015B0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travaillé à tous les six jours. Quel est le premier jou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r en août que Morgan et Charlie</w:t>
          </w:r>
        </w:p>
        <w:p w14:paraId="56C9AD9D" w14:textId="11835582" w:rsidR="00B015B0" w:rsidRPr="004425A6" w:rsidRDefault="005078A4" w:rsidP="00B015B0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ont-ils travaillé ensemble? </w:t>
          </w:r>
        </w:p>
        <w:p w14:paraId="12164C3C" w14:textId="77777777" w:rsidR="00B015B0" w:rsidRPr="004425A6" w:rsidRDefault="00B015B0" w:rsidP="00B015B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7C77585C" w14:textId="76742488" w:rsidR="00B015B0" w:rsidRPr="004425A6" w:rsidRDefault="005078A4" w:rsidP="004003EB">
          <w:pPr>
            <w:numPr>
              <w:ilvl w:val="0"/>
              <w:numId w:val="9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 xml:space="preserve">le 2 août </w:t>
          </w:r>
        </w:p>
        <w:p w14:paraId="0985B4F7" w14:textId="60AA5A1C" w:rsidR="00B015B0" w:rsidRPr="004425A6" w:rsidRDefault="005078A4" w:rsidP="004003EB">
          <w:pPr>
            <w:numPr>
              <w:ilvl w:val="0"/>
              <w:numId w:val="9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 xml:space="preserve">le 10 août </w:t>
          </w:r>
        </w:p>
        <w:p w14:paraId="697C1ECD" w14:textId="024FC2CF" w:rsidR="00B015B0" w:rsidRPr="004425A6" w:rsidRDefault="005078A4" w:rsidP="004003EB">
          <w:pPr>
            <w:numPr>
              <w:ilvl w:val="0"/>
              <w:numId w:val="9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 xml:space="preserve">le 12 août </w:t>
          </w:r>
        </w:p>
        <w:p w14:paraId="59B68BB8" w14:textId="48F1427C" w:rsidR="00B015B0" w:rsidRPr="004425A6" w:rsidRDefault="005078A4" w:rsidP="004003EB">
          <w:pPr>
            <w:numPr>
              <w:ilvl w:val="0"/>
              <w:numId w:val="91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</w:rPr>
            <w:t xml:space="preserve">le 24 août </w:t>
          </w:r>
        </w:p>
        <w:p w14:paraId="4B1AE53D" w14:textId="77777777" w:rsidR="00B015B0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1D9355E" w14:textId="77777777" w:rsidR="00B015B0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4E139AD" w14:textId="77777777" w:rsidR="009B7855" w:rsidRDefault="009B7855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F6E9C95" w14:textId="77777777" w:rsidR="00B015B0" w:rsidRPr="004425A6" w:rsidRDefault="00B015B0" w:rsidP="00B015B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3 </w:t>
          </w:r>
        </w:p>
        <w:p w14:paraId="09C4B2A1" w14:textId="77777777" w:rsidR="005078A4" w:rsidRDefault="005078A4" w:rsidP="00B015B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Lequel des ensembles de nombres ci-dessous contient seulement les nombres</w:t>
          </w:r>
        </w:p>
        <w:p w14:paraId="4179C7D6" w14:textId="5A05739F" w:rsidR="00B015B0" w:rsidRPr="004425A6" w:rsidRDefault="005078A4" w:rsidP="00B015B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  <w:r w:rsidR="00B015B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premiers? </w:t>
          </w:r>
        </w:p>
        <w:p w14:paraId="77F4300F" w14:textId="77777777" w:rsidR="00B015B0" w:rsidRPr="004425A6" w:rsidRDefault="00B015B0" w:rsidP="00B015B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DE4AF0D" w14:textId="1E319040" w:rsidR="00B015B0" w:rsidRPr="00B015B0" w:rsidRDefault="00B015B0" w:rsidP="004003EB">
          <w:pPr>
            <w:pStyle w:val="ListParagraph"/>
            <w:numPr>
              <w:ilvl w:val="0"/>
              <w:numId w:val="92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5078A4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B015B0">
            <w:rPr>
              <w:rFonts w:ascii="Arial" w:eastAsia="Times New Roman" w:hAnsi="Arial" w:cs="Arial"/>
              <w:sz w:val="24"/>
              <w:szCs w:val="24"/>
            </w:rPr>
            <w:t>2, 5, 7, 18, 25</w:t>
          </w:r>
          <w:r w:rsidRPr="00B015B0">
            <w:rPr>
              <w:rFonts w:ascii="Arial" w:eastAsia="Times New Roman" w:hAnsi="Arial" w:cs="Arial"/>
              <w:sz w:val="24"/>
              <w:szCs w:val="24"/>
            </w:rPr>
            <w:tab/>
          </w:r>
          <w:r w:rsidRPr="00B015B0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791C6C72" w14:textId="6E77B9E5" w:rsidR="00B015B0" w:rsidRPr="004425A6" w:rsidRDefault="00B015B0" w:rsidP="004003EB">
          <w:pPr>
            <w:numPr>
              <w:ilvl w:val="0"/>
              <w:numId w:val="92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5, 7, 11, 13, 17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527952D0" w14:textId="02236D72" w:rsidR="00B015B0" w:rsidRPr="004425A6" w:rsidRDefault="00B015B0" w:rsidP="004003EB">
          <w:pPr>
            <w:numPr>
              <w:ilvl w:val="0"/>
              <w:numId w:val="92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3, 5, 17, 19, 27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</w:t>
          </w:r>
        </w:p>
        <w:p w14:paraId="136AEA14" w14:textId="242A6D95" w:rsidR="00B015B0" w:rsidRPr="00B015B0" w:rsidRDefault="005078A4" w:rsidP="004003EB">
          <w:pPr>
            <w:pStyle w:val="ListParagraph"/>
            <w:numPr>
              <w:ilvl w:val="0"/>
              <w:numId w:val="92"/>
            </w:numPr>
            <w:spacing w:after="0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B015B0" w:rsidRPr="00B015B0">
            <w:rPr>
              <w:rFonts w:ascii="Arial" w:eastAsia="Times New Roman" w:hAnsi="Arial" w:cs="Arial"/>
              <w:sz w:val="24"/>
              <w:szCs w:val="24"/>
            </w:rPr>
            <w:t>3, 9, 11, 17, 21</w:t>
          </w:r>
        </w:p>
        <w:p w14:paraId="07A2C60E" w14:textId="77777777" w:rsidR="00D35428" w:rsidRDefault="00D35428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A94B0D3" w14:textId="77777777" w:rsidR="009B7855" w:rsidRDefault="009B7855" w:rsidP="009B785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</w:p>
        <w:p w14:paraId="055048CD" w14:textId="77777777" w:rsidR="009B7855" w:rsidRDefault="009B7855" w:rsidP="009B785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</w:p>
        <w:p w14:paraId="74059226" w14:textId="77777777" w:rsidR="009B7855" w:rsidRPr="004425A6" w:rsidRDefault="009B7855" w:rsidP="009B785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3</w:t>
          </w:r>
        </w:p>
        <w:p w14:paraId="14C4A60E" w14:textId="02103474" w:rsidR="00DF2590" w:rsidRDefault="005078A4" w:rsidP="009B785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>Lequel des ensembles de nombres ci-dessous contient seulement les nombres</w:t>
          </w:r>
        </w:p>
        <w:p w14:paraId="57233071" w14:textId="24AA2157" w:rsidR="009B7855" w:rsidRPr="004425A6" w:rsidRDefault="005078A4" w:rsidP="009B785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premiers? </w:t>
          </w:r>
        </w:p>
        <w:p w14:paraId="7C063238" w14:textId="77777777" w:rsidR="009B7855" w:rsidRPr="004425A6" w:rsidRDefault="009B7855" w:rsidP="009B7855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4C18003" w14:textId="2DCDD0C9" w:rsidR="009B7855" w:rsidRPr="00DF2590" w:rsidRDefault="005078A4" w:rsidP="004003EB">
          <w:pPr>
            <w:pStyle w:val="ListParagraph"/>
            <w:numPr>
              <w:ilvl w:val="0"/>
              <w:numId w:val="203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>2, 3, 11, 23, 31</w:t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5E58BBB2" w14:textId="4BCF821D" w:rsidR="009B7855" w:rsidRPr="00DF2590" w:rsidRDefault="005078A4" w:rsidP="004003EB">
          <w:pPr>
            <w:pStyle w:val="ListParagraph"/>
            <w:numPr>
              <w:ilvl w:val="0"/>
              <w:numId w:val="203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>1, 5, 7, 13, 17</w:t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7855" w:rsidRPr="00DF2590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0D2575E2" w14:textId="72BF7D3B" w:rsidR="009B7855" w:rsidRPr="004425A6" w:rsidRDefault="005078A4" w:rsidP="004003EB">
          <w:pPr>
            <w:numPr>
              <w:ilvl w:val="0"/>
              <w:numId w:val="203"/>
            </w:num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>2, 7, 9, 17, 19</w:t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           </w:t>
          </w:r>
        </w:p>
        <w:p w14:paraId="712806E3" w14:textId="37343373" w:rsidR="009B7855" w:rsidRDefault="005078A4" w:rsidP="004003EB">
          <w:pPr>
            <w:numPr>
              <w:ilvl w:val="0"/>
              <w:numId w:val="203"/>
            </w:num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9B7855" w:rsidRPr="004425A6">
            <w:rPr>
              <w:rFonts w:ascii="Arial" w:hAnsi="Arial" w:cs="Arial"/>
              <w:sz w:val="24"/>
              <w:szCs w:val="24"/>
              <w:lang w:val="fr-CA"/>
            </w:rPr>
            <w:t>3, 15, 21, 25, 33</w:t>
          </w:r>
        </w:p>
        <w:p w14:paraId="279D1D9D" w14:textId="77777777" w:rsidR="009B7855" w:rsidRDefault="009B7855" w:rsidP="009B7855">
          <w:pPr>
            <w:spacing w:after="0"/>
            <w:ind w:left="69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185E048" w14:textId="77777777" w:rsidR="009B7855" w:rsidRDefault="009B7855" w:rsidP="00205CB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7FA189A" w14:textId="77777777" w:rsidR="00D35428" w:rsidRDefault="009B7855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708E9BBE" w14:textId="490264F2" w:rsidR="009B7855" w:rsidRPr="009B7855" w:rsidRDefault="005078A4" w:rsidP="009B7855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quel des nombres suivants est un nombre premier? </w:t>
          </w:r>
          <w:r w:rsidR="009B7855" w:rsidRPr="004425A6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9F9B306" w14:textId="7F12462D" w:rsidR="009B7855" w:rsidRPr="004425A6" w:rsidRDefault="005078A4" w:rsidP="009B7855">
          <w:pPr>
            <w:numPr>
              <w:ilvl w:val="0"/>
              <w:numId w:val="34"/>
            </w:numPr>
            <w:tabs>
              <w:tab w:val="left" w:pos="360"/>
            </w:tabs>
            <w:spacing w:after="0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1</w:t>
          </w:r>
        </w:p>
        <w:p w14:paraId="6B55AF57" w14:textId="5A47290A" w:rsidR="009B7855" w:rsidRPr="004425A6" w:rsidRDefault="005078A4" w:rsidP="009B7855">
          <w:pPr>
            <w:numPr>
              <w:ilvl w:val="0"/>
              <w:numId w:val="34"/>
            </w:numPr>
            <w:tabs>
              <w:tab w:val="left" w:pos="360"/>
            </w:tabs>
            <w:spacing w:after="0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3</w:t>
          </w:r>
        </w:p>
        <w:p w14:paraId="5134855B" w14:textId="125EFD41" w:rsidR="009B7855" w:rsidRPr="004425A6" w:rsidRDefault="005078A4" w:rsidP="009B7855">
          <w:pPr>
            <w:numPr>
              <w:ilvl w:val="0"/>
              <w:numId w:val="34"/>
            </w:numPr>
            <w:tabs>
              <w:tab w:val="left" w:pos="360"/>
            </w:tabs>
            <w:spacing w:after="0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5</w:t>
          </w:r>
        </w:p>
        <w:p w14:paraId="66ECCB7F" w14:textId="175AF608" w:rsidR="009B7855" w:rsidRPr="004425A6" w:rsidRDefault="005078A4" w:rsidP="009B7855">
          <w:pPr>
            <w:numPr>
              <w:ilvl w:val="0"/>
              <w:numId w:val="34"/>
            </w:numPr>
            <w:tabs>
              <w:tab w:val="left" w:pos="360"/>
            </w:tabs>
            <w:spacing w:after="0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27      </w:t>
          </w:r>
        </w:p>
        <w:p w14:paraId="2547C65E" w14:textId="77777777" w:rsidR="009B7855" w:rsidRDefault="009B7855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4D91C7F5" w14:textId="77777777" w:rsidR="00F32E52" w:rsidRDefault="00F32E52" w:rsidP="00205CB9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6CB0EA9A" w14:textId="77777777" w:rsidR="00205CB9" w:rsidRPr="00945B8D" w:rsidRDefault="00205CB9" w:rsidP="00205CB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5A2505AA" w14:textId="7709129E" w:rsidR="00205CB9" w:rsidRPr="00945B8D" w:rsidRDefault="005078A4" w:rsidP="00205CB9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s crayons sont vendus en paquets de 8 et les gommes à effacer sont vendues en paquets de 6. Si Mme. Kyle veut acheter la même quantité de crayons que de gommes à effacer, quel est le plus petit nombre de paquets de crayons et de gommes à effacer qu’elle peut acheter? </w:t>
          </w:r>
        </w:p>
        <w:p w14:paraId="59571E00" w14:textId="77777777" w:rsidR="00205CB9" w:rsidRPr="00945B8D" w:rsidRDefault="00205CB9" w:rsidP="00205CB9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7E26DEA2" w14:textId="179D43EF" w:rsidR="00205CB9" w:rsidRPr="009B7855" w:rsidRDefault="005078A4" w:rsidP="004003EB">
          <w:pPr>
            <w:pStyle w:val="ListParagraph"/>
            <w:numPr>
              <w:ilvl w:val="0"/>
              <w:numId w:val="9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9B785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2 paquets de crayons et 3 paquets de gommes à effacer  </w:t>
          </w:r>
          <w:r w:rsidR="00205CB9" w:rsidRPr="009B7855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3437D7A0" w14:textId="0743F60E" w:rsidR="00205CB9" w:rsidRPr="00945B8D" w:rsidRDefault="005078A4" w:rsidP="004003EB">
          <w:pPr>
            <w:pStyle w:val="ListParagraph"/>
            <w:numPr>
              <w:ilvl w:val="0"/>
              <w:numId w:val="9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3 paquets de crayons et 4 paquets de gommes à effacer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</w:t>
          </w:r>
        </w:p>
        <w:p w14:paraId="5D57E8D2" w14:textId="55431C79" w:rsidR="00205CB9" w:rsidRPr="00945B8D" w:rsidRDefault="005078A4" w:rsidP="004003EB">
          <w:pPr>
            <w:pStyle w:val="ListParagraph"/>
            <w:numPr>
              <w:ilvl w:val="0"/>
              <w:numId w:val="9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6 paquets de crayons et 8 paquets de gommes à effacer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</w:t>
          </w:r>
        </w:p>
        <w:p w14:paraId="108B9603" w14:textId="0AA8404D" w:rsidR="00096B1D" w:rsidRPr="00F846F6" w:rsidRDefault="005078A4" w:rsidP="004003EB">
          <w:pPr>
            <w:pStyle w:val="ListParagraph"/>
            <w:numPr>
              <w:ilvl w:val="0"/>
              <w:numId w:val="96"/>
            </w:num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205CB9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4 paquets de crayons et 24 paquets de gommes à effacer</w:t>
          </w:r>
        </w:p>
        <w:p w14:paraId="56069CC6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6B92DCC" w14:textId="77777777" w:rsidR="00F32E52" w:rsidRDefault="00F32E52" w:rsidP="009B785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191ECB18" w14:textId="77777777" w:rsidR="009B7855" w:rsidRPr="004425A6" w:rsidRDefault="009B7855" w:rsidP="009B785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3 </w:t>
          </w:r>
        </w:p>
        <w:p w14:paraId="4D622558" w14:textId="78892F91" w:rsidR="009B7855" w:rsidRPr="004425A6" w:rsidRDefault="005078A4" w:rsidP="009B7855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Lequel des nombres ci-dessous possède exactement 5 facteurs? </w:t>
          </w:r>
        </w:p>
        <w:p w14:paraId="493F81B3" w14:textId="77777777" w:rsidR="009B7855" w:rsidRPr="004425A6" w:rsidRDefault="009B7855" w:rsidP="009B7855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45F9CFA" w14:textId="77777777" w:rsidR="009B7855" w:rsidRPr="009B7855" w:rsidRDefault="009B7855" w:rsidP="004003EB">
          <w:pPr>
            <w:pStyle w:val="ListParagraph"/>
            <w:numPr>
              <w:ilvl w:val="0"/>
              <w:numId w:val="95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9B7855">
            <w:rPr>
              <w:rFonts w:ascii="Arial" w:eastAsia="Times New Roman" w:hAnsi="Arial" w:cs="Arial"/>
              <w:sz w:val="24"/>
              <w:szCs w:val="24"/>
            </w:rPr>
            <w:t>12</w:t>
          </w:r>
          <w:r w:rsidRPr="009B7855">
            <w:rPr>
              <w:rFonts w:ascii="Arial" w:eastAsia="Times New Roman" w:hAnsi="Arial" w:cs="Arial"/>
              <w:sz w:val="24"/>
              <w:szCs w:val="24"/>
            </w:rPr>
            <w:tab/>
          </w:r>
          <w:r w:rsidRPr="009B7855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0315DA59" w14:textId="77777777" w:rsidR="009B7855" w:rsidRPr="004425A6" w:rsidRDefault="009B7855" w:rsidP="004003EB">
          <w:pPr>
            <w:numPr>
              <w:ilvl w:val="0"/>
              <w:numId w:val="9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6</w:t>
          </w:r>
        </w:p>
        <w:p w14:paraId="78662C4B" w14:textId="77777777" w:rsidR="009B7855" w:rsidRPr="004425A6" w:rsidRDefault="009B7855" w:rsidP="004003EB">
          <w:pPr>
            <w:numPr>
              <w:ilvl w:val="0"/>
              <w:numId w:val="9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20</w:t>
          </w:r>
        </w:p>
        <w:p w14:paraId="02BE40A6" w14:textId="77777777" w:rsidR="009B7855" w:rsidRPr="004425A6" w:rsidRDefault="009B7855" w:rsidP="004003EB">
          <w:pPr>
            <w:numPr>
              <w:ilvl w:val="0"/>
              <w:numId w:val="9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25</w:t>
          </w:r>
        </w:p>
        <w:p w14:paraId="57C2CD09" w14:textId="77777777" w:rsidR="009B7855" w:rsidRDefault="009B7855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740BCF8" w14:textId="77777777" w:rsidR="009B7855" w:rsidRDefault="009B7855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99E59C0" w14:textId="77777777" w:rsidR="00205CB9" w:rsidRPr="00945B8D" w:rsidRDefault="00205CB9" w:rsidP="00205CB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3</w:t>
          </w:r>
        </w:p>
        <w:p w14:paraId="0AE5E48F" w14:textId="753A08E2" w:rsidR="00205CB9" w:rsidRPr="00945B8D" w:rsidRDefault="005078A4" w:rsidP="00205CB9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Les Peeps en guimauve sont vendus en paquets de 9 et les œufs-fondants de Cadbury sont vendus en paquets de 6. Si M. Logan veut acheter la même quantité de Peeps que d’œufs-fondants, quel est le plus petit nombre de paquets de Peeps et d’œufs-fondants qu’il peut acheter?</w:t>
          </w:r>
        </w:p>
        <w:p w14:paraId="307DF234" w14:textId="77777777" w:rsidR="00205CB9" w:rsidRPr="00945B8D" w:rsidRDefault="00205CB9" w:rsidP="00205CB9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6AC18DD4" w14:textId="4BA145A3" w:rsidR="00205CB9" w:rsidRPr="00945B8D" w:rsidRDefault="005078A4" w:rsidP="009B7855">
          <w:pPr>
            <w:pStyle w:val="ListParagraph"/>
            <w:numPr>
              <w:ilvl w:val="0"/>
              <w:numId w:val="20"/>
            </w:numPr>
            <w:spacing w:after="0"/>
            <w:ind w:left="360" w:firstLine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18 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paquets d’œufs-fondants et 18 paquets de Peeps 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</w:t>
          </w:r>
        </w:p>
        <w:p w14:paraId="1E6AEF29" w14:textId="6AEC2F18" w:rsidR="00205CB9" w:rsidRPr="00945B8D" w:rsidRDefault="005078A4" w:rsidP="009B7855">
          <w:pPr>
            <w:pStyle w:val="ListParagraph"/>
            <w:numPr>
              <w:ilvl w:val="0"/>
              <w:numId w:val="20"/>
            </w:numPr>
            <w:spacing w:after="0"/>
            <w:ind w:left="72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05CB9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3 paquets d’œufs-fondants et 2 paquets de Peeps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</w:t>
          </w:r>
        </w:p>
        <w:p w14:paraId="0765B604" w14:textId="01D7A8C7" w:rsidR="00205CB9" w:rsidRPr="00945B8D" w:rsidRDefault="005078A4" w:rsidP="009B7855">
          <w:pPr>
            <w:pStyle w:val="ListParagraph"/>
            <w:numPr>
              <w:ilvl w:val="0"/>
              <w:numId w:val="20"/>
            </w:numPr>
            <w:spacing w:after="0"/>
            <w:ind w:left="72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 paquets d’œufs-fondants et 3 paquets de Peeps</w:t>
          </w:r>
          <w:r w:rsidR="00205CB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</w:t>
          </w:r>
        </w:p>
        <w:p w14:paraId="64045AD1" w14:textId="497293EA" w:rsidR="00096B1D" w:rsidRPr="00F846F6" w:rsidRDefault="005078A4" w:rsidP="009B7855">
          <w:pPr>
            <w:pStyle w:val="ListParagraph"/>
            <w:numPr>
              <w:ilvl w:val="0"/>
              <w:numId w:val="20"/>
            </w:numPr>
            <w:spacing w:after="0"/>
            <w:ind w:left="72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05CB9" w:rsidRPr="00205CB9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6 paquets d’œufs-fondants et 6 paquets de Peeps</w:t>
          </w:r>
        </w:p>
        <w:p w14:paraId="161CF9F1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0AD493F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2DFE6A7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2A07CBF" w14:textId="77777777" w:rsidR="00F32E52" w:rsidRDefault="00F32E52" w:rsidP="009B7855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1DE6A55" w14:textId="77777777" w:rsidR="00F32E52" w:rsidRPr="00F32E52" w:rsidRDefault="00F32E52" w:rsidP="009B7855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F32E52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3</w:t>
          </w:r>
        </w:p>
        <w:p w14:paraId="4CA1E22B" w14:textId="461DCECD" w:rsidR="00DF2590" w:rsidRDefault="005078A4" w:rsidP="00F32E52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Megan et Evan jouent au volleyball.  Quand la saison commence, ell</w:t>
          </w:r>
          <w:r w:rsidR="00F32E52">
            <w:rPr>
              <w:rFonts w:ascii="Arial" w:eastAsia="Times New Roman" w:hAnsi="Arial" w:cs="Arial"/>
              <w:sz w:val="24"/>
              <w:szCs w:val="24"/>
              <w:lang w:val="fr-CA"/>
            </w:rPr>
            <w:t>e a un match à</w:t>
          </w:r>
        </w:p>
        <w:p w14:paraId="796E7AAA" w14:textId="0811CFC6" w:rsidR="00DF2590" w:rsidRDefault="005078A4" w:rsidP="00F32E52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F32E52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haque 3 jours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t il a un match à chaque 4 jours.  Quel jour de la saison auraient-ils</w:t>
          </w:r>
        </w:p>
        <w:p w14:paraId="1E64C3F2" w14:textId="60EB88CA" w:rsidR="009B7855" w:rsidRPr="004425A6" w:rsidRDefault="005078A4" w:rsidP="00F32E52">
          <w:pPr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es matchs le même jour?   </w:t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="009B7855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1ABDDBE1" w14:textId="77777777" w:rsidR="009B7855" w:rsidRPr="004425A6" w:rsidRDefault="009B7855" w:rsidP="009B7855">
          <w:pPr>
            <w:spacing w:after="0" w:line="240" w:lineRule="auto"/>
            <w:ind w:left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</w:p>
        <w:p w14:paraId="00A90CBA" w14:textId="6DD7F238" w:rsidR="009B7855" w:rsidRPr="00F32E52" w:rsidRDefault="00DF2590" w:rsidP="004003EB">
          <w:pPr>
            <w:pStyle w:val="ListParagraph"/>
            <w:numPr>
              <w:ilvl w:val="0"/>
              <w:numId w:val="97"/>
            </w:numPr>
            <w:spacing w:after="0"/>
            <w:ind w:hanging="24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>j</w:t>
          </w:r>
          <w:r w:rsidR="009B7855" w:rsidRPr="00F32E52">
            <w:rPr>
              <w:rFonts w:ascii="Arial" w:eastAsia="Times New Roman" w:hAnsi="Arial" w:cs="Arial"/>
              <w:color w:val="000000"/>
              <w:sz w:val="24"/>
              <w:szCs w:val="24"/>
            </w:rPr>
            <w:t>our 3</w:t>
          </w:r>
          <w:r w:rsidR="009B7855" w:rsidRPr="00F32E52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7059E1B5" w14:textId="7638E612" w:rsidR="009B7855" w:rsidRPr="00F32E52" w:rsidRDefault="00DF2590" w:rsidP="004003EB">
          <w:pPr>
            <w:pStyle w:val="ListParagraph"/>
            <w:numPr>
              <w:ilvl w:val="0"/>
              <w:numId w:val="97"/>
            </w:numPr>
            <w:spacing w:after="0"/>
            <w:ind w:hanging="24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j</w:t>
          </w:r>
          <w:r w:rsidR="009B7855" w:rsidRPr="00F32E52">
            <w:rPr>
              <w:rFonts w:ascii="Arial" w:eastAsia="Times New Roman" w:hAnsi="Arial" w:cs="Arial"/>
              <w:color w:val="000000"/>
              <w:sz w:val="24"/>
              <w:szCs w:val="24"/>
            </w:rPr>
            <w:t>our 4</w:t>
          </w:r>
          <w:r w:rsidR="009B7855" w:rsidRPr="00F32E52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</w:t>
          </w:r>
        </w:p>
        <w:p w14:paraId="4334C80D" w14:textId="15511AB5" w:rsidR="009B7855" w:rsidRPr="004425A6" w:rsidRDefault="00DF2590" w:rsidP="004003EB">
          <w:pPr>
            <w:numPr>
              <w:ilvl w:val="0"/>
              <w:numId w:val="97"/>
            </w:numPr>
            <w:spacing w:after="0"/>
            <w:ind w:hanging="2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>j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our 7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5AEB844C" w14:textId="5E3F0F98" w:rsidR="009B7855" w:rsidRPr="004425A6" w:rsidRDefault="00DF2590" w:rsidP="004003EB">
          <w:pPr>
            <w:numPr>
              <w:ilvl w:val="0"/>
              <w:numId w:val="97"/>
            </w:numPr>
            <w:spacing w:after="0"/>
            <w:ind w:hanging="2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</w:rPr>
            <w:t>j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our 12</w:t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9B7855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183F2ED4" w14:textId="77777777" w:rsidR="009B7855" w:rsidRPr="004425A6" w:rsidRDefault="009B7855" w:rsidP="009B7855">
          <w:pPr>
            <w:spacing w:after="0" w:line="240" w:lineRule="auto"/>
            <w:ind w:left="69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4AF43EFA" w14:textId="77777777" w:rsidR="00096B1D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720CCFF" w14:textId="77777777" w:rsidR="00F32E52" w:rsidRPr="00945B8D" w:rsidRDefault="00F32E52" w:rsidP="00F32E52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3</w:t>
          </w:r>
        </w:p>
        <w:p w14:paraId="606513BF" w14:textId="25689478" w:rsidR="00F32E52" w:rsidRPr="00945B8D" w:rsidRDefault="005078A4" w:rsidP="00F32E5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32E52" w:rsidRPr="00945B8D">
            <w:rPr>
              <w:rFonts w:ascii="Arial" w:hAnsi="Arial" w:cs="Arial"/>
              <w:sz w:val="24"/>
              <w:szCs w:val="24"/>
              <w:lang w:val="fr-CA"/>
            </w:rPr>
            <w:t>Quel nombre a les facteurs qui incluent 3, 4, and 5?</w:t>
          </w:r>
        </w:p>
        <w:p w14:paraId="20B380AC" w14:textId="77777777" w:rsidR="00F32E52" w:rsidRPr="00945B8D" w:rsidRDefault="00F32E52" w:rsidP="00F32E52">
          <w:pPr>
            <w:spacing w:after="0" w:line="240" w:lineRule="auto"/>
            <w:ind w:left="72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15C0ABF" w14:textId="3814958A" w:rsidR="00F32E52" w:rsidRDefault="00F32E52" w:rsidP="00F32E52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A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75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3150711" w14:textId="08B98FBA" w:rsidR="00F32E52" w:rsidRDefault="00F32E52" w:rsidP="00F32E52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B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90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8BD1488" w14:textId="51CB75B6" w:rsidR="00F32E52" w:rsidRDefault="00F32E52" w:rsidP="00F32E52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C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100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48C97AD3" w14:textId="056FA83A" w:rsidR="00F32E52" w:rsidRDefault="00F32E52" w:rsidP="00F32E52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D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120</w:t>
          </w:r>
        </w:p>
        <w:p w14:paraId="7479CD30" w14:textId="77777777" w:rsidR="00F32E52" w:rsidRDefault="00F32E52" w:rsidP="00F32E5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CC7EDA2" w14:textId="77777777" w:rsidR="005078A4" w:rsidRDefault="005078A4" w:rsidP="00F32E52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FCE0589" w14:textId="77777777" w:rsidR="005078A4" w:rsidRDefault="00F32E52" w:rsidP="00F32E52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F32E52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N3 </w:t>
          </w:r>
        </w:p>
        <w:p w14:paraId="3FDC7405" w14:textId="5900ED30" w:rsidR="00F32E52" w:rsidRPr="005078A4" w:rsidRDefault="005078A4" w:rsidP="00F32E52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</w:t>
          </w:r>
          <w:r w:rsidR="00F32E52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Lequel des groupes de nombres ci-dessous contient tous les facteurs de 45? </w:t>
          </w:r>
        </w:p>
        <w:p w14:paraId="075BA72E" w14:textId="77777777" w:rsidR="00F32E52" w:rsidRPr="00945B8D" w:rsidRDefault="00F32E52" w:rsidP="00F32E52">
          <w:pPr>
            <w:spacing w:after="0"/>
            <w:ind w:firstLine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2294E80" w14:textId="13983B82" w:rsidR="00F32E52" w:rsidRDefault="00F32E52" w:rsidP="00F32E52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A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1, 3, 15, 45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5B56694" w14:textId="522FA15F" w:rsidR="00F32E52" w:rsidRPr="00945B8D" w:rsidRDefault="00F32E52" w:rsidP="00F32E52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B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3, 5, 9, 15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B2D330C" w14:textId="084EADBB" w:rsidR="00F32E52" w:rsidRDefault="00F32E52" w:rsidP="00F32E52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C)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1, 3, 5, 6, 9, 10, 45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00C5A29" w14:textId="4D6B87D8" w:rsidR="00F32E52" w:rsidRPr="00945B8D" w:rsidRDefault="00F32E52" w:rsidP="00F32E52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D) </w:t>
          </w:r>
          <w:r w:rsidR="005078A4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1, 3, 5, 9, 15, 45</w:t>
          </w:r>
        </w:p>
        <w:p w14:paraId="44EB81AE" w14:textId="77777777" w:rsidR="00F32E52" w:rsidRPr="00945B8D" w:rsidRDefault="00F32E52" w:rsidP="00F32E5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4A7A5A2B" w14:textId="77777777" w:rsidR="005078A4" w:rsidRDefault="005078A4" w:rsidP="00F32E52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 w:eastAsia="en-CA"/>
            </w:rPr>
          </w:pPr>
        </w:p>
        <w:p w14:paraId="19DABF30" w14:textId="3E6BD941" w:rsidR="00F32E52" w:rsidRPr="00F32E52" w:rsidRDefault="00F32E52" w:rsidP="00F32E52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 w:eastAsia="en-CA"/>
            </w:rPr>
          </w:pPr>
          <w:r w:rsidRPr="00F32E52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 w:eastAsia="en-CA"/>
            </w:rPr>
            <w:t>N3</w:t>
          </w:r>
        </w:p>
        <w:p w14:paraId="77E55925" w14:textId="6FB72DCA" w:rsidR="00F32E52" w:rsidRPr="00945B8D" w:rsidRDefault="005078A4" w:rsidP="00F32E5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</w:t>
          </w:r>
          <w:r w:rsidR="00F32E5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Quelles sont les premiers cinq multiples de 9?</w:t>
          </w:r>
        </w:p>
        <w:p w14:paraId="3499CFF0" w14:textId="77777777" w:rsidR="00F32E52" w:rsidRPr="00945B8D" w:rsidRDefault="00F32E52" w:rsidP="00F32E52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  </w:t>
          </w:r>
        </w:p>
        <w:p w14:paraId="0BCAE875" w14:textId="61649152" w:rsidR="00F32E52" w:rsidRDefault="00F32E52" w:rsidP="00F32E52">
          <w:pPr>
            <w:spacing w:after="0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   A)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1, 3, 5, 7, 9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024481D0" w14:textId="6A27E934" w:rsidR="00F32E52" w:rsidRPr="00945B8D" w:rsidRDefault="00F32E52" w:rsidP="00F32E52">
          <w:pPr>
            <w:spacing w:after="0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   B)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9, 19, 29, 39, 49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1934A99C" w14:textId="182A57BE" w:rsidR="00F32E52" w:rsidRDefault="00F32E52" w:rsidP="00F32E52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   C)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9, 18, 27, 36, 45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145B7D20" w14:textId="2B74E46C" w:rsidR="00F32E52" w:rsidRPr="00945B8D" w:rsidRDefault="00F32E52" w:rsidP="00F32E52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   D) </w:t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9, 17, 26, 35, 44</w:t>
          </w:r>
        </w:p>
        <w:p w14:paraId="14DBE8A1" w14:textId="77777777" w:rsidR="00F32E52" w:rsidRPr="00945B8D" w:rsidRDefault="00F32E52" w:rsidP="00F32E52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3781E36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22BE086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8514587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0E52582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1DCC16D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CF513DF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107F801" w14:textId="77777777" w:rsidR="00096B1D" w:rsidRPr="00F846F6" w:rsidRDefault="00096B1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0A625B9" w14:textId="45746AA1" w:rsidR="00F10BD9" w:rsidRPr="00F846F6" w:rsidRDefault="00F10BD9" w:rsidP="00F10BD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4</w:t>
          </w:r>
        </w:p>
        <w:p w14:paraId="110217C1" w14:textId="51A496E3" w:rsidR="00F10BD9" w:rsidRPr="004425A6" w:rsidRDefault="005078A4" w:rsidP="00F10BD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F10BD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est la fraction impropre qui est égale à </w:t>
          </w:r>
          <m:oMath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fr-CA"/>
              </w:rPr>
              <m:t>3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  <w:r w:rsidR="00F10BD9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?</w:t>
          </w:r>
        </w:p>
        <w:p w14:paraId="18561005" w14:textId="77777777" w:rsidR="00F10BD9" w:rsidRPr="004425A6" w:rsidRDefault="00F10BD9" w:rsidP="00F10BD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8B15F8A" w14:textId="77777777" w:rsidR="00F10BD9" w:rsidRPr="007B74F4" w:rsidRDefault="00F10BD9" w:rsidP="007B74F4">
          <w:pPr>
            <w:numPr>
              <w:ilvl w:val="0"/>
              <w:numId w:val="33"/>
            </w:numPr>
            <w:spacing w:after="0" w:line="240" w:lineRule="auto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29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</w:t>
          </w:r>
          <w:r w:rsid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B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2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  <w:r w:rsid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   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C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24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5</m:t>
                </m:r>
              </m:den>
            </m:f>
          </m:oMath>
          <w:r w:rsid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           </w:t>
          </w:r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D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6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</w:p>
        <w:p w14:paraId="07AB152A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957B28A" w14:textId="77777777" w:rsidR="007B74F4" w:rsidRPr="004425A6" w:rsidRDefault="007B74F4" w:rsidP="007B74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4</w:t>
          </w:r>
        </w:p>
        <w:p w14:paraId="44694082" w14:textId="29359DC7" w:rsidR="007B74F4" w:rsidRPr="004425A6" w:rsidRDefault="005078A4" w:rsidP="007B74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B74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est le nombre fractionnaire qui est égal à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2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="007B74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?</w:t>
          </w:r>
        </w:p>
        <w:p w14:paraId="14DC960B" w14:textId="77777777" w:rsidR="007B74F4" w:rsidRPr="004425A6" w:rsidRDefault="007B74F4" w:rsidP="007B74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D74DD2A" w14:textId="77777777" w:rsidR="007B74F4" w:rsidRPr="007B74F4" w:rsidRDefault="007B74F4" w:rsidP="004003EB">
          <w:pPr>
            <w:pStyle w:val="ListParagraph"/>
            <w:numPr>
              <w:ilvl w:val="0"/>
              <w:numId w:val="98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7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den>
            </m:f>
          </m:oMath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B)  </w:t>
          </w:r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den>
            </m:f>
          </m:oMath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      C)  </w:t>
          </w:r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7</m:t>
                </m:r>
              </m:den>
            </m:f>
          </m:oMath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        D)  </w:t>
          </w:r>
          <w:r w:rsidRPr="007B74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6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den>
            </m:f>
          </m:oMath>
        </w:p>
        <w:p w14:paraId="375584CD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6D47FB7" w14:textId="77777777" w:rsidR="007B74F4" w:rsidRDefault="007B74F4" w:rsidP="007B74F4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134881F" w14:textId="77777777" w:rsidR="007B74F4" w:rsidRPr="004425A6" w:rsidRDefault="007B74F4" w:rsidP="007B74F4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4 </w:t>
          </w:r>
        </w:p>
        <w:p w14:paraId="36419E7D" w14:textId="77777777" w:rsidR="005078A4" w:rsidRDefault="007B74F4" w:rsidP="007B74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04672" behindDoc="0" locked="0" layoutInCell="1" allowOverlap="1" wp14:anchorId="7722652F" wp14:editId="7D90B947">
                <wp:simplePos x="0" y="0"/>
                <wp:positionH relativeFrom="column">
                  <wp:posOffset>1693740</wp:posOffset>
                </wp:positionH>
                <wp:positionV relativeFrom="paragraph">
                  <wp:posOffset>313837</wp:posOffset>
                </wp:positionV>
                <wp:extent cx="1817077" cy="566457"/>
                <wp:effectExtent l="0" t="0" r="0" b="5080"/>
                <wp:wrapNone/>
                <wp:docPr id="262" name="Picture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061" t="32738" r="12264" b="21429"/>
                        <a:stretch/>
                      </pic:blipFill>
                      <pic:spPr bwMode="auto">
                        <a:xfrm>
                          <a:off x="0" y="0"/>
                          <a:ext cx="1817077" cy="56645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nombre fractionnaire est représenté par la partie coloriée si l’hexagone est un</w:t>
          </w:r>
        </w:p>
        <w:p w14:paraId="5756AB4F" w14:textId="13A8FE83" w:rsidR="007B74F4" w:rsidRPr="004425A6" w:rsidRDefault="005078A4" w:rsidP="007B74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7B74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7B74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ntier?</w:t>
          </w:r>
        </w:p>
        <w:p w14:paraId="32F6C952" w14:textId="77777777" w:rsidR="007B74F4" w:rsidRPr="004425A6" w:rsidRDefault="007B74F4" w:rsidP="007B74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0962901" w14:textId="77777777" w:rsidR="007B74F4" w:rsidRPr="004425A6" w:rsidRDefault="007B74F4" w:rsidP="007B74F4">
          <w:pPr>
            <w:spacing w:after="0" w:line="240" w:lineRule="auto"/>
            <w:ind w:left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BAFD983" w14:textId="77777777" w:rsidR="007B74F4" w:rsidRPr="004425A6" w:rsidRDefault="007B74F4" w:rsidP="007B74F4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043861BE" w14:textId="77777777" w:rsidR="007B74F4" w:rsidRPr="004425A6" w:rsidRDefault="007B74F4" w:rsidP="007B74F4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020A5FC3" w14:textId="77777777" w:rsidR="007B74F4" w:rsidRPr="00F846F6" w:rsidRDefault="007B74F4" w:rsidP="007B74F4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7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8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B)  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C) 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7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6</m:t>
                </m:r>
              </m:den>
            </m:f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fr-CA"/>
              </w:rPr>
              <m:t xml:space="preserve"> </m:t>
            </m:r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D)  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630875FB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6A31C97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A8CA7BE" w14:textId="77777777" w:rsidR="007B74F4" w:rsidRPr="00F846F6" w:rsidRDefault="007B74F4" w:rsidP="007B74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4</w:t>
          </w:r>
        </w:p>
        <w:p w14:paraId="110C0A87" w14:textId="4C629397" w:rsidR="007B74F4" w:rsidRPr="004425A6" w:rsidRDefault="005078A4" w:rsidP="007B74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B74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Fred a 15 pièces de 25 sous dans sa poche. Combien d’argent a-t-il?</w:t>
          </w:r>
        </w:p>
        <w:p w14:paraId="15FCA31B" w14:textId="77777777" w:rsidR="007B74F4" w:rsidRPr="004425A6" w:rsidRDefault="007B74F4" w:rsidP="007B74F4">
          <w:p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809EFEB" w14:textId="77777777" w:rsidR="007B74F4" w:rsidRPr="004425A6" w:rsidRDefault="007B74F4" w:rsidP="007B74F4">
          <w:pPr>
            <w:numPr>
              <w:ilvl w:val="0"/>
              <w:numId w:val="8"/>
            </w:numPr>
            <w:tabs>
              <w:tab w:val="left" w:pos="360"/>
            </w:tabs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1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5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$                               </w:t>
          </w:r>
        </w:p>
        <w:p w14:paraId="5045CB2F" w14:textId="77777777" w:rsidR="007B74F4" w:rsidRPr="004425A6" w:rsidRDefault="007B74F4" w:rsidP="007B74F4">
          <w:pPr>
            <w:numPr>
              <w:ilvl w:val="0"/>
              <w:numId w:val="8"/>
            </w:numPr>
            <w:tabs>
              <w:tab w:val="left" w:pos="360"/>
            </w:tabs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2090A87C" w14:textId="77777777" w:rsidR="007B74F4" w:rsidRPr="004425A6" w:rsidRDefault="007B74F4" w:rsidP="007B74F4">
          <w:pPr>
            <w:numPr>
              <w:ilvl w:val="0"/>
              <w:numId w:val="8"/>
            </w:numPr>
            <w:tabs>
              <w:tab w:val="left" w:pos="360"/>
            </w:tabs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7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</w:t>
          </w:r>
        </w:p>
        <w:p w14:paraId="689C71CA" w14:textId="77777777" w:rsidR="00F10BD9" w:rsidRDefault="007B74F4" w:rsidP="007B74F4">
          <w:pPr>
            <w:pStyle w:val="NoSpacing"/>
            <w:numPr>
              <w:ilvl w:val="0"/>
              <w:numId w:val="8"/>
            </w:numPr>
            <w:spacing w:line="276" w:lineRule="auto"/>
            <w:ind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4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54C63CEE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41C5B8A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EF0983E" w14:textId="77777777" w:rsidR="00AE4E26" w:rsidRPr="004425A6" w:rsidRDefault="00AE4E26" w:rsidP="00AE4E26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4</w:t>
          </w:r>
        </w:p>
        <w:p w14:paraId="4F0D7DEE" w14:textId="5EA9F77D" w:rsidR="00AE4E26" w:rsidRPr="004425A6" w:rsidRDefault="005078A4" w:rsidP="00AE4E26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E4E2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est la fraction impropre qui est égale à </w:t>
          </w:r>
          <m:oMath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fr-CA"/>
              </w:rPr>
              <m:t>4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  <w:r w:rsidR="00AE4E2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?</w:t>
          </w:r>
        </w:p>
        <w:p w14:paraId="53A4F385" w14:textId="77777777" w:rsidR="00AE4E26" w:rsidRPr="004425A6" w:rsidRDefault="00AE4E26" w:rsidP="00AE4E26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A1F09E8" w14:textId="77777777" w:rsidR="00AE4E26" w:rsidRPr="00AE4E26" w:rsidRDefault="00AE4E26" w:rsidP="004003EB">
          <w:pPr>
            <w:pStyle w:val="ListParagraph"/>
            <w:numPr>
              <w:ilvl w:val="0"/>
              <w:numId w:val="99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20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>B)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5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>C)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2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den>
            </m:f>
          </m:oMath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>D)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AE4E2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5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8</m:t>
                </m:r>
              </m:den>
            </m:f>
          </m:oMath>
        </w:p>
        <w:p w14:paraId="13CC0C42" w14:textId="77777777" w:rsidR="00AE4E26" w:rsidRPr="004425A6" w:rsidRDefault="00AE4E26" w:rsidP="00AE4E26">
          <w:pPr>
            <w:spacing w:after="0" w:line="240" w:lineRule="auto"/>
            <w:ind w:left="5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15FF06F0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3B9D92F" w14:textId="77777777" w:rsidR="00AE4E26" w:rsidRPr="004425A6" w:rsidRDefault="00AE4E26" w:rsidP="00AE4E2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4</w:t>
          </w:r>
        </w:p>
        <w:p w14:paraId="3BCDE286" w14:textId="1CF7B9D2" w:rsidR="00AE4E26" w:rsidRPr="004425A6" w:rsidRDefault="005078A4" w:rsidP="00AE4E2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E4E2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électionne le nombre fractionnaire qui est égal à</w:t>
          </w:r>
          <m:oMath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fr-CA"/>
              </w:rPr>
              <m:t xml:space="preserve"> 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AE4E2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.</w:t>
          </w:r>
        </w:p>
        <w:p w14:paraId="647811A8" w14:textId="77777777" w:rsidR="00AE4E26" w:rsidRPr="004425A6" w:rsidRDefault="00AE4E26" w:rsidP="00AE4E2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D4A5835" w14:textId="77777777" w:rsidR="00AE4E26" w:rsidRPr="00B71EF4" w:rsidRDefault="00AE4E26" w:rsidP="004003EB">
          <w:pPr>
            <w:pStyle w:val="ListParagraph"/>
            <w:numPr>
              <w:ilvl w:val="0"/>
              <w:numId w:val="100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</m:oMath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B)  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5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 xml:space="preserve">       </m:t>
            </m:r>
          </m:oMath>
          <w:r w:rsid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C)  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4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5</m:t>
                </m:r>
              </m:den>
            </m:f>
          </m:oMath>
          <w:r w:rsid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          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D)  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4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</m:oMath>
        </w:p>
        <w:p w14:paraId="5826E4F6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72A8702" w14:textId="77777777" w:rsidR="00B71EF4" w:rsidRPr="004425A6" w:rsidRDefault="00B71EF4" w:rsidP="00B71EF4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4 </w:t>
          </w:r>
        </w:p>
        <w:p w14:paraId="658A492B" w14:textId="3FE8F0AF" w:rsidR="00B71EF4" w:rsidRPr="004425A6" w:rsidRDefault="00B71EF4" w:rsidP="005078A4">
          <w:pPr>
            <w:spacing w:after="0" w:line="240" w:lineRule="auto"/>
            <w:ind w:right="-540"/>
            <w:rPr>
              <w:rFonts w:ascii="Arial" w:eastAsia="Times New Roman" w:hAnsi="Arial" w:cs="Arial"/>
              <w:color w:val="000000"/>
              <w:sz w:val="24"/>
              <w:szCs w:val="24"/>
              <w:lang w:val="fr-CA" w:bidi="ar-DZ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06720" behindDoc="0" locked="0" layoutInCell="1" allowOverlap="1" wp14:anchorId="3420C6B7" wp14:editId="68741FF0">
                <wp:simplePos x="0" y="0"/>
                <wp:positionH relativeFrom="column">
                  <wp:posOffset>1511300</wp:posOffset>
                </wp:positionH>
                <wp:positionV relativeFrom="paragraph">
                  <wp:posOffset>320040</wp:posOffset>
                </wp:positionV>
                <wp:extent cx="2247900" cy="536110"/>
                <wp:effectExtent l="0" t="0" r="0" b="0"/>
                <wp:wrapNone/>
                <wp:docPr id="336" name="Picture 3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182" t="21349" r="4943" b="14607"/>
                        <a:stretch/>
                      </pic:blipFill>
                      <pic:spPr bwMode="auto">
                        <a:xfrm>
                          <a:off x="0" y="0"/>
                          <a:ext cx="2260424" cy="53909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5078A4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 w:bidi="ar-DZ"/>
            </w:rPr>
            <w:t xml:space="preserve">Quel nombre fractionnaire représente la région ombragée si l’hexagone est un entier? </w:t>
          </w:r>
        </w:p>
        <w:p w14:paraId="0525D09D" w14:textId="77777777" w:rsidR="00B71EF4" w:rsidRPr="004425A6" w:rsidRDefault="00B71EF4" w:rsidP="00B71E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 w:bidi="ar-DZ"/>
            </w:rPr>
          </w:pPr>
        </w:p>
        <w:p w14:paraId="16C0D049" w14:textId="77777777" w:rsidR="00B71EF4" w:rsidRDefault="00B71EF4" w:rsidP="00B71E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E032B4D" w14:textId="77777777" w:rsidR="00B71EF4" w:rsidRPr="004425A6" w:rsidRDefault="00B71EF4" w:rsidP="00B71EF4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AA11E4F" w14:textId="77777777" w:rsidR="00B71EF4" w:rsidRPr="004425A6" w:rsidRDefault="00B71EF4" w:rsidP="00B71EF4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214A7EB" w14:textId="77777777" w:rsidR="00B71EF4" w:rsidRPr="00F846F6" w:rsidRDefault="00B71EF4" w:rsidP="00B71EF4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0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4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B)  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C) 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0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D)  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1D7ADFCE" w14:textId="77777777" w:rsidR="00B71EF4" w:rsidRPr="00F846F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DE89803" w14:textId="77777777" w:rsidR="00B71EF4" w:rsidRPr="00F846F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F1C6B14" w14:textId="77777777" w:rsidR="00B71EF4" w:rsidRPr="00F846F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4</w:t>
          </w:r>
        </w:p>
        <w:p w14:paraId="3A6966D0" w14:textId="77777777" w:rsidR="005078A4" w:rsidRDefault="005078A4" w:rsidP="00B71E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B71E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Un minuteur sonne à chaque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B71E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heure pour le faire p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nser à Alex d’arroser la dinde</w:t>
          </w:r>
        </w:p>
        <w:p w14:paraId="7044BCBF" w14:textId="0019FEFA" w:rsidR="00B71EF4" w:rsidRPr="004425A6" w:rsidRDefault="005078A4" w:rsidP="00B71E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B71EF4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’il cuit.  Si le minuteur sonne 13 fois, combien d’heures la dinde était-elle au four?    </w:t>
          </w:r>
        </w:p>
        <w:p w14:paraId="1809ED77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FE7AE4B" w14:textId="77777777" w:rsidR="00B71EF4" w:rsidRPr="00B71EF4" w:rsidRDefault="00B71EF4" w:rsidP="00B71EF4">
          <w:pPr>
            <w:tabs>
              <w:tab w:val="left" w:pos="360"/>
            </w:tabs>
            <w:spacing w:after="0" w:line="240" w:lineRule="auto"/>
            <w:ind w:left="36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B71EF4">
            <w:rPr>
              <w:rFonts w:ascii="Arial" w:eastAsia="Times New Roman" w:hAnsi="Arial" w:cs="Arial"/>
              <w:color w:val="000000"/>
              <w:sz w:val="24"/>
              <w:szCs w:val="24"/>
            </w:rPr>
            <w:t>3 heures</w:t>
          </w:r>
        </w:p>
        <w:p w14:paraId="061658B4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ind w:left="6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2255A29F" w14:textId="77777777" w:rsidR="00B71EF4" w:rsidRPr="004425A6" w:rsidRDefault="00B71EF4" w:rsidP="004003EB">
          <w:pPr>
            <w:numPr>
              <w:ilvl w:val="0"/>
              <w:numId w:val="100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</m:oMath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heures</w:t>
          </w:r>
        </w:p>
        <w:p w14:paraId="4A4C6E33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712C7C75" w14:textId="77777777" w:rsidR="00B71EF4" w:rsidRPr="004425A6" w:rsidRDefault="00B71EF4" w:rsidP="004003EB">
          <w:pPr>
            <w:numPr>
              <w:ilvl w:val="0"/>
              <w:numId w:val="100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</m:oMath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heures</w:t>
          </w:r>
        </w:p>
        <w:p w14:paraId="52AF7DDA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</w:t>
          </w:r>
        </w:p>
        <w:p w14:paraId="317BFD05" w14:textId="77777777" w:rsidR="00B71EF4" w:rsidRPr="004425A6" w:rsidRDefault="00B71EF4" w:rsidP="004003EB">
          <w:pPr>
            <w:numPr>
              <w:ilvl w:val="0"/>
              <w:numId w:val="100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4 heures </w:t>
          </w:r>
        </w:p>
        <w:p w14:paraId="7CA68713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B98D113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0999267" w14:textId="77777777" w:rsidR="00B71EF4" w:rsidRPr="004425A6" w:rsidRDefault="00B71EF4" w:rsidP="00B71EF4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2E9264B7" w14:textId="455AC91A" w:rsidR="00B71EF4" w:rsidRPr="004425A6" w:rsidRDefault="005078A4" w:rsidP="00B71EF4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71EF4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Choisis la fraction impropre équivalente à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 xml:space="preserve"> 7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  <w:r w:rsidR="00B71EF4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. </w:t>
          </w:r>
        </w:p>
        <w:p w14:paraId="412E9E84" w14:textId="77777777" w:rsidR="00B71EF4" w:rsidRPr="004425A6" w:rsidRDefault="00B71EF4" w:rsidP="00B71EF4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4840638" w14:textId="77777777" w:rsidR="00B71EF4" w:rsidRPr="00B71EF4" w:rsidRDefault="00B71EF4" w:rsidP="004003EB">
          <w:pPr>
            <w:pStyle w:val="ListParagraph"/>
            <w:numPr>
              <w:ilvl w:val="0"/>
              <w:numId w:val="101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B71EF4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ab/>
            <w:t xml:space="preserve">       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>B)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56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ab/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          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>C)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3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sz w:val="24"/>
              <w:szCs w:val="24"/>
            </w:rPr>
            <w:tab/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  D)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8</m:t>
                </m:r>
              </m:den>
            </m:f>
          </m:oMath>
        </w:p>
        <w:p w14:paraId="47EF6B22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6EDDA8E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DE6664F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7AEFADAD" w14:textId="02F2D21A" w:rsidR="00B71EF4" w:rsidRPr="004425A6" w:rsidRDefault="005078A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71EF4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hoisis le nombre fractionnaire équivalent à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="00B71EF4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.</w:t>
          </w:r>
        </w:p>
        <w:p w14:paraId="57E6C2E7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ACFF7E7" w14:textId="77777777" w:rsidR="00B71EF4" w:rsidRPr="00B71EF4" w:rsidRDefault="00B71EF4" w:rsidP="004003EB">
          <w:pPr>
            <w:pStyle w:val="ListParagraph"/>
            <w:numPr>
              <w:ilvl w:val="0"/>
              <w:numId w:val="102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  <w:r w:rsidRPr="00B71EF4">
            <w:rPr>
              <w:rFonts w:ascii="Arial" w:eastAsia="Times New Roman" w:hAnsi="Arial" w:cs="Arial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        B)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4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 xml:space="preserve">                 C)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5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sz w:val="24"/>
              <w:szCs w:val="24"/>
            </w:rPr>
            <w:tab/>
            <w:t xml:space="preserve">  D)  </w:t>
          </w:r>
          <w:r w:rsidRPr="00B71EF4">
            <w:rPr>
              <w:rFonts w:ascii="Arial" w:eastAsia="Times New Roman" w:hAnsi="Arial" w:cs="Arial"/>
              <w:sz w:val="24"/>
              <w:szCs w:val="24"/>
            </w:rPr>
            <w:t xml:space="preserve">6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</w:p>
        <w:p w14:paraId="2766268C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4E1833B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A743505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4722B857" w14:textId="4562C47C" w:rsidR="00B71EF4" w:rsidRPr="004425A6" w:rsidRDefault="00001DC5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08768" behindDoc="0" locked="0" layoutInCell="1" allowOverlap="1" wp14:anchorId="49FA22A3" wp14:editId="1C0FA900">
                <wp:simplePos x="0" y="0"/>
                <wp:positionH relativeFrom="margin">
                  <wp:posOffset>977900</wp:posOffset>
                </wp:positionH>
                <wp:positionV relativeFrom="paragraph">
                  <wp:posOffset>175260</wp:posOffset>
                </wp:positionV>
                <wp:extent cx="3020695" cy="582295"/>
                <wp:effectExtent l="0" t="0" r="8255" b="8255"/>
                <wp:wrapNone/>
                <wp:docPr id="337" name="Picture 3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46" t="16409"/>
                        <a:stretch/>
                      </pic:blipFill>
                      <pic:spPr bwMode="auto">
                        <a:xfrm>
                          <a:off x="0" y="0"/>
                          <a:ext cx="3020695" cy="58229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5078A4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B71EF4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el nombre est indiqué par la flèche sur la droite numérique ci-dessous?</w:t>
          </w:r>
        </w:p>
        <w:p w14:paraId="1A06ABF0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CFED0DC" w14:textId="77777777" w:rsidR="00001DC5" w:rsidRDefault="00B71EF4" w:rsidP="00B71E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</w:t>
          </w:r>
        </w:p>
        <w:p w14:paraId="269F4404" w14:textId="77777777" w:rsidR="00001DC5" w:rsidRDefault="00001DC5" w:rsidP="00B71E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7011ADB" w14:textId="77777777" w:rsidR="00B71EF4" w:rsidRPr="004425A6" w:rsidRDefault="00B71EF4" w:rsidP="00B71EF4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</w:p>
        <w:p w14:paraId="10700F64" w14:textId="77777777" w:rsidR="00B71EF4" w:rsidRPr="00F846F6" w:rsidRDefault="00001DC5" w:rsidP="00001DC5">
          <w:pPr>
            <w:tabs>
              <w:tab w:val="left" w:pos="360"/>
            </w:tabs>
            <w:spacing w:after="0" w:line="240" w:lineRule="auto"/>
            <w:ind w:left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A)</w:t>
          </w:r>
          <w:r w:rsidR="00B71EF4" w:rsidRPr="00001DC5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B71EF4"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5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B) </w:t>
          </w:r>
          <w:r w:rsidR="00B71EF4"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4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C) </w:t>
          </w:r>
          <w:r w:rsidR="00B71EF4"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4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D)  </w:t>
          </w:r>
          <w:r w:rsidR="00B71EF4"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>5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</w:p>
        <w:p w14:paraId="436116CA" w14:textId="77777777" w:rsidR="005078A4" w:rsidRDefault="005078A4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360B1BE9" w14:textId="7918B192" w:rsidR="002F06A0" w:rsidRPr="00F846F6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4 </w:t>
          </w:r>
        </w:p>
        <w:p w14:paraId="35A1803C" w14:textId="77777777" w:rsidR="005078A4" w:rsidRDefault="005078A4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Les régions ombragées dans les dessins ci-dessous représentent la pizza restante.</w:t>
          </w:r>
        </w:p>
        <w:p w14:paraId="633A9667" w14:textId="60BDC0D9" w:rsidR="002F06A0" w:rsidRPr="004425A6" w:rsidRDefault="005078A4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Combien de pizza reste-t-il en tout?   </w:t>
          </w:r>
        </w:p>
        <w:p w14:paraId="59A8E8AC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FF306F8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10816" behindDoc="0" locked="0" layoutInCell="1" allowOverlap="1" wp14:anchorId="1FD31A0D" wp14:editId="009B2F48">
                <wp:simplePos x="0" y="0"/>
                <wp:positionH relativeFrom="column">
                  <wp:posOffset>1362075</wp:posOffset>
                </wp:positionH>
                <wp:positionV relativeFrom="paragraph">
                  <wp:posOffset>135255</wp:posOffset>
                </wp:positionV>
                <wp:extent cx="3962400" cy="1362075"/>
                <wp:effectExtent l="0" t="0" r="0" b="9525"/>
                <wp:wrapNone/>
                <wp:docPr id="338" name="Picture 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000" t="28188" r="12363" b="23826"/>
                        <a:stretch/>
                      </pic:blipFill>
                      <pic:spPr bwMode="auto">
                        <a:xfrm>
                          <a:off x="0" y="0"/>
                          <a:ext cx="3962400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695F34ED" w14:textId="77777777" w:rsidR="002F06A0" w:rsidRPr="004425A6" w:rsidRDefault="002F06A0" w:rsidP="002F06A0">
          <w:pPr>
            <w:spacing w:after="0" w:line="240" w:lineRule="auto"/>
            <w:ind w:left="450" w:hanging="90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A)   1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5</m:t>
                </m:r>
              </m:den>
            </m:f>
          </m:oMath>
        </w:p>
        <w:p w14:paraId="047E6A54" w14:textId="77777777" w:rsidR="002F06A0" w:rsidRPr="004425A6" w:rsidRDefault="002F06A0" w:rsidP="002F06A0">
          <w:pPr>
            <w:spacing w:after="0" w:line="240" w:lineRule="auto"/>
            <w:ind w:left="69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          </w:t>
          </w:r>
        </w:p>
        <w:p w14:paraId="00C1C028" w14:textId="305E56E2" w:rsidR="002F06A0" w:rsidRPr="004425A6" w:rsidRDefault="009B04E3" w:rsidP="004003EB">
          <w:pPr>
            <w:numPr>
              <w:ilvl w:val="0"/>
              <w:numId w:val="39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20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7</m:t>
                </m:r>
              </m:den>
            </m:f>
          </m:oMath>
        </w:p>
        <w:p w14:paraId="23F57561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            </w:t>
          </w:r>
        </w:p>
        <w:p w14:paraId="1AA4E295" w14:textId="2E37F365" w:rsidR="002F06A0" w:rsidRPr="004425A6" w:rsidRDefault="009B04E3" w:rsidP="004003EB">
          <w:pPr>
            <w:numPr>
              <w:ilvl w:val="0"/>
              <w:numId w:val="39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20</m:t>
                </m:r>
              </m:den>
            </m:f>
          </m:oMath>
        </w:p>
        <w:p w14:paraId="42953307" w14:textId="77777777" w:rsidR="002F06A0" w:rsidRPr="004425A6" w:rsidRDefault="002F06A0" w:rsidP="002F06A0">
          <w:pPr>
            <w:spacing w:after="0" w:line="240" w:lineRule="auto"/>
            <w:ind w:left="63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</w:t>
          </w:r>
        </w:p>
        <w:p w14:paraId="70D35AE9" w14:textId="3381349F" w:rsidR="00F10BD9" w:rsidRDefault="009B04E3" w:rsidP="004003EB">
          <w:pPr>
            <w:pStyle w:val="NoSpacing"/>
            <w:numPr>
              <w:ilvl w:val="0"/>
              <w:numId w:val="39"/>
            </w:numPr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2F06A0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</w:rPr>
            <w:t xml:space="preserve">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5</m:t>
                </m:r>
              </m:den>
            </m:f>
          </m:oMath>
        </w:p>
        <w:p w14:paraId="77538A30" w14:textId="77777777" w:rsidR="00F10BD9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AE942DB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1B6A94B" w14:textId="77777777" w:rsid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17898501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4</w:t>
          </w:r>
        </w:p>
        <w:p w14:paraId="11C03A47" w14:textId="69091DE4" w:rsidR="002F06A0" w:rsidRPr="004425A6" w:rsidRDefault="009B04E3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ment écrit-on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 xml:space="preserve"> 9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en fraction impropre? </w:t>
          </w:r>
        </w:p>
        <w:p w14:paraId="16887124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B69202A" w14:textId="77777777" w:rsidR="002F06A0" w:rsidRPr="00DF2590" w:rsidRDefault="002F06A0" w:rsidP="004003EB">
          <w:pPr>
            <w:pStyle w:val="ListParagraph"/>
            <w:numPr>
              <w:ilvl w:val="0"/>
              <w:numId w:val="20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9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B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4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</w:t>
          </w: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C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DF259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D)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4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</w:p>
        <w:p w14:paraId="5B039391" w14:textId="77777777" w:rsidR="002F06A0" w:rsidRPr="004425A6" w:rsidRDefault="002F06A0" w:rsidP="002F06A0">
          <w:pPr>
            <w:spacing w:after="0" w:line="240" w:lineRule="auto"/>
            <w:ind w:left="540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3341173D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32558C6" w14:textId="77777777" w:rsid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en-CA"/>
            </w:rPr>
          </w:pPr>
        </w:p>
        <w:p w14:paraId="2ACB8710" w14:textId="77777777" w:rsidR="002F06A0" w:rsidRP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en-CA"/>
            </w:rPr>
          </w:pPr>
          <w:r w:rsidRPr="002F06A0">
            <w:rPr>
              <w:rFonts w:ascii="Arial" w:eastAsia="Times New Roman" w:hAnsi="Arial" w:cs="Arial"/>
              <w:b/>
              <w:sz w:val="24"/>
              <w:szCs w:val="24"/>
              <w:lang w:val="en-CA"/>
            </w:rPr>
            <w:t>N4</w:t>
          </w:r>
        </w:p>
        <w:p w14:paraId="5D093033" w14:textId="2A9AD478" w:rsidR="002F06A0" w:rsidRPr="004425A6" w:rsidRDefault="009B04E3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ment écrit-on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n nombre fractionnaire?.</w:t>
          </w:r>
        </w:p>
        <w:p w14:paraId="448B07FE" w14:textId="77777777" w:rsidR="002F06A0" w:rsidRPr="004425A6" w:rsidRDefault="002F06A0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4BE7198" w14:textId="77777777" w:rsidR="002F06A0" w:rsidRPr="002F06A0" w:rsidRDefault="002F06A0" w:rsidP="004003EB">
          <w:pPr>
            <w:pStyle w:val="ListParagraph"/>
            <w:numPr>
              <w:ilvl w:val="0"/>
              <w:numId w:val="103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B)  </w:t>
          </w:r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 xml:space="preserve">                      C)  </w:t>
          </w:r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5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</w:t>
          </w:r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)  </w:t>
          </w:r>
          <w:r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6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</w:p>
        <w:p w14:paraId="39189149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7E8A78C7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14873A4" w14:textId="77777777" w:rsidR="002F06A0" w:rsidRDefault="002F06A0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73890C1A" w14:textId="77777777" w:rsidR="002F06A0" w:rsidRPr="004425A6" w:rsidRDefault="002F06A0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6BA2441E" w14:textId="691F3CB7" w:rsidR="002F06A0" w:rsidRPr="004425A6" w:rsidRDefault="002F06A0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14912" behindDoc="1" locked="0" layoutInCell="1" allowOverlap="1" wp14:anchorId="5C71865E" wp14:editId="0A3C9A3F">
                <wp:simplePos x="0" y="0"/>
                <wp:positionH relativeFrom="column">
                  <wp:posOffset>1498600</wp:posOffset>
                </wp:positionH>
                <wp:positionV relativeFrom="paragraph">
                  <wp:posOffset>163195</wp:posOffset>
                </wp:positionV>
                <wp:extent cx="2263140" cy="567690"/>
                <wp:effectExtent l="0" t="0" r="3810" b="3810"/>
                <wp:wrapNone/>
                <wp:docPr id="339" name="Picture 3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474" t="31715" r="7629" b="19341"/>
                        <a:stretch/>
                      </pic:blipFill>
                      <pic:spPr bwMode="auto">
                        <a:xfrm>
                          <a:off x="0" y="0"/>
                          <a:ext cx="2263140" cy="5676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9B04E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el nombre est indiqué par la flèche sur la droite numérique ci-dessous?</w:t>
          </w:r>
        </w:p>
        <w:p w14:paraId="4B1C2AB5" w14:textId="77777777" w:rsidR="002F06A0" w:rsidRPr="004425A6" w:rsidRDefault="002F06A0" w:rsidP="002F06A0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29F4CAE" w14:textId="77777777" w:rsidR="002F06A0" w:rsidRDefault="002F06A0" w:rsidP="002F06A0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</w:t>
          </w:r>
        </w:p>
        <w:p w14:paraId="044D6A69" w14:textId="77777777" w:rsidR="002F06A0" w:rsidRPr="004425A6" w:rsidRDefault="002F06A0" w:rsidP="002F06A0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</w:p>
        <w:p w14:paraId="28F7DE4A" w14:textId="77777777" w:rsidR="002F06A0" w:rsidRPr="00F846F6" w:rsidRDefault="002F06A0" w:rsidP="002F06A0">
          <w:pPr>
            <w:tabs>
              <w:tab w:val="left" w:pos="360"/>
            </w:tabs>
            <w:spacing w:after="0" w:line="240" w:lineRule="auto"/>
            <w:ind w:left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)  7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B) 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6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C)   6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D) 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7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</w:p>
        <w:p w14:paraId="481793CD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B8DEDEC" w14:textId="6E6924AD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2B0E5C6" w14:textId="676BD08B" w:rsidR="009B04E3" w:rsidRDefault="009B04E3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E2C48C0" w14:textId="77777777" w:rsidR="009B04E3" w:rsidRDefault="009B04E3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EED5765" w14:textId="77777777" w:rsid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123E7D4F" w14:textId="77777777" w:rsid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0259FB59" w14:textId="77777777" w:rsidR="002F06A0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197F6096" w14:textId="50FC7B33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4 </w:t>
          </w:r>
        </w:p>
        <w:p w14:paraId="541D2539" w14:textId="77777777" w:rsidR="009B04E3" w:rsidRDefault="009B04E3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Les régions ombragées dans les dessins ci-dessous représentent la pizza restante.</w:t>
          </w:r>
        </w:p>
        <w:p w14:paraId="46A91CF4" w14:textId="7934F54E" w:rsidR="002F06A0" w:rsidRPr="004425A6" w:rsidRDefault="009B04E3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bien de pizza reste-t-il en tout?   </w:t>
          </w:r>
        </w:p>
        <w:p w14:paraId="60C89AE6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AEB56BB" w14:textId="77777777" w:rsidR="002F06A0" w:rsidRPr="004425A6" w:rsidRDefault="002F06A0" w:rsidP="002F06A0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16AEA00" w14:textId="50B69C1E" w:rsidR="002F06A0" w:rsidRPr="004425A6" w:rsidRDefault="002F06A0" w:rsidP="009B04E3">
          <w:pPr>
            <w:spacing w:after="0" w:line="240" w:lineRule="auto"/>
            <w:ind w:left="450" w:hanging="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)   1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</w:t>
          </w:r>
          <w:r w:rsidRPr="002F06A0">
            <w:rPr>
              <w:rFonts w:ascii="Arial" w:eastAsia="Times New Roman" w:hAnsi="Arial" w:cs="Arial"/>
              <w:szCs w:val="24"/>
              <w:lang w:val="fr-CA"/>
            </w:rPr>
            <w:t xml:space="preserve"> (Les pointes de pizza sont toutes égales en grandeur.)</w:t>
          </w:r>
        </w:p>
        <w:p w14:paraId="7D9FBFF6" w14:textId="08900617" w:rsidR="002F06A0" w:rsidRPr="004425A6" w:rsidRDefault="009B04E3" w:rsidP="009B04E3">
          <w:pPr>
            <w:spacing w:after="0" w:line="240" w:lineRule="auto"/>
            <w:ind w:left="690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12864" behindDoc="1" locked="0" layoutInCell="1" allowOverlap="1" wp14:anchorId="51F61683" wp14:editId="45EA4FC8">
                <wp:simplePos x="0" y="0"/>
                <wp:positionH relativeFrom="column">
                  <wp:posOffset>1581785</wp:posOffset>
                </wp:positionH>
                <wp:positionV relativeFrom="paragraph">
                  <wp:posOffset>58420</wp:posOffset>
                </wp:positionV>
                <wp:extent cx="3162300" cy="1032510"/>
                <wp:effectExtent l="0" t="0" r="0" b="0"/>
                <wp:wrapNone/>
                <wp:docPr id="340" name="Picture 3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162300" cy="103251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2F06A0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</w:t>
          </w:r>
        </w:p>
        <w:p w14:paraId="749448E3" w14:textId="7FB39DE7" w:rsidR="002F06A0" w:rsidRPr="002F06A0" w:rsidRDefault="009B04E3" w:rsidP="009B04E3">
          <w:pPr>
            <w:pStyle w:val="ListParagraph"/>
            <w:numPr>
              <w:ilvl w:val="0"/>
              <w:numId w:val="103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2F06A0" w:rsidRPr="002F06A0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8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</w:p>
        <w:p w14:paraId="77BD0FE4" w14:textId="77777777" w:rsidR="002F06A0" w:rsidRPr="004425A6" w:rsidRDefault="002F06A0" w:rsidP="009B04E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            </w:t>
          </w:r>
        </w:p>
        <w:p w14:paraId="2B179F88" w14:textId="28BDAEC4" w:rsidR="002F06A0" w:rsidRPr="004425A6" w:rsidRDefault="009B04E3" w:rsidP="009B04E3">
          <w:pPr>
            <w:numPr>
              <w:ilvl w:val="0"/>
              <w:numId w:val="103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2F06A0"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18</m:t>
                </m:r>
              </m:den>
            </m:f>
          </m:oMath>
        </w:p>
        <w:p w14:paraId="444FE811" w14:textId="77777777" w:rsidR="002F06A0" w:rsidRPr="004425A6" w:rsidRDefault="002F06A0" w:rsidP="009B04E3">
          <w:pPr>
            <w:spacing w:after="0" w:line="240" w:lineRule="auto"/>
            <w:ind w:left="63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</w:t>
          </w:r>
        </w:p>
        <w:p w14:paraId="4886AED7" w14:textId="77777777" w:rsidR="002F06A0" w:rsidRPr="004425A6" w:rsidRDefault="002F06A0" w:rsidP="009B04E3">
          <w:pPr>
            <w:numPr>
              <w:ilvl w:val="0"/>
              <w:numId w:val="103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 1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6</m:t>
                </m:r>
              </m:den>
            </m:f>
          </m:oMath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</w:p>
        <w:p w14:paraId="71EE3FB3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A5533E9" w14:textId="18465602" w:rsidR="008F1DC3" w:rsidRPr="004425A6" w:rsidRDefault="008F1DC3" w:rsidP="008F1DC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4</w:t>
          </w:r>
        </w:p>
        <w:p w14:paraId="71B53D05" w14:textId="0E189DA9" w:rsidR="008F1DC3" w:rsidRPr="004425A6" w:rsidRDefault="009B04E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ment écrit-on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 xml:space="preserve"> 3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den>
            </m:f>
          </m:oMath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en fraction impropre? </w:t>
          </w:r>
        </w:p>
        <w:p w14:paraId="50F2DEAE" w14:textId="77777777" w:rsidR="008F1DC3" w:rsidRPr="004425A6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055886A" w14:textId="77777777" w:rsidR="008F1DC3" w:rsidRPr="008F1DC3" w:rsidRDefault="008F1DC3" w:rsidP="004003EB">
          <w:pPr>
            <w:pStyle w:val="ListParagraph"/>
            <w:numPr>
              <w:ilvl w:val="0"/>
              <w:numId w:val="104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den>
            </m:f>
          </m:oMath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B)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7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C)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D)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5</m:t>
                </m:r>
              </m:den>
            </m:f>
          </m:oMath>
        </w:p>
        <w:p w14:paraId="3C5EFDC2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E1DC60F" w14:textId="5AD1D84B" w:rsidR="008F1DC3" w:rsidRPr="004425A6" w:rsidRDefault="008F1DC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574420EA" w14:textId="46B0F54F" w:rsidR="008F1DC3" w:rsidRPr="004425A6" w:rsidRDefault="009B04E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ment écrit-on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4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en nombre fractionnaire?</w:t>
          </w:r>
        </w:p>
        <w:p w14:paraId="6BAF8766" w14:textId="77777777" w:rsidR="008F1DC3" w:rsidRPr="004425A6" w:rsidRDefault="008F1DC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7EA3E74" w14:textId="77777777" w:rsidR="008F1DC3" w:rsidRPr="008F1DC3" w:rsidRDefault="008F1DC3" w:rsidP="004003EB">
          <w:pPr>
            <w:pStyle w:val="ListParagraph"/>
            <w:numPr>
              <w:ilvl w:val="0"/>
              <w:numId w:val="10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7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B)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7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</w:rPr>
            <w:t xml:space="preserve">                     C)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6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)  </w:t>
          </w:r>
          <w:r w:rsidRPr="008F1DC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4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</w:p>
        <w:p w14:paraId="006ABF49" w14:textId="77777777" w:rsidR="002F06A0" w:rsidRDefault="002F06A0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A3B45E3" w14:textId="5D5E404D" w:rsidR="008F1DC3" w:rsidRPr="004425A6" w:rsidRDefault="008F1DC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4</w:t>
          </w:r>
        </w:p>
        <w:p w14:paraId="6EF4E1B4" w14:textId="18D27A31" w:rsidR="008F1DC3" w:rsidRPr="004425A6" w:rsidRDefault="009B04E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Quel nombre est indiqué par la flèche sur la droite numérique ci-dessous?</w:t>
          </w:r>
        </w:p>
        <w:p w14:paraId="43839C7B" w14:textId="77777777" w:rsidR="008F1DC3" w:rsidRPr="004425A6" w:rsidRDefault="008F1DC3" w:rsidP="008F1DC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16960" behindDoc="1" locked="0" layoutInCell="1" allowOverlap="1" wp14:anchorId="3B7E98AD" wp14:editId="02B3F3D3">
                <wp:simplePos x="0" y="0"/>
                <wp:positionH relativeFrom="column">
                  <wp:posOffset>1155700</wp:posOffset>
                </wp:positionH>
                <wp:positionV relativeFrom="paragraph">
                  <wp:posOffset>7620</wp:posOffset>
                </wp:positionV>
                <wp:extent cx="3016250" cy="615950"/>
                <wp:effectExtent l="0" t="0" r="0" b="0"/>
                <wp:wrapNone/>
                <wp:docPr id="341" name="Picture 341" descr="C:\Users\amanda.taylor\Documents\My Received Files\L_881F.tmp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amanda.taylor\Documents\My Received Files\L_881F.tmp.PN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653" t="35953" r="14939" b="31741"/>
                        <a:stretch/>
                      </pic:blipFill>
                      <pic:spPr bwMode="auto">
                        <a:xfrm>
                          <a:off x="0" y="0"/>
                          <a:ext cx="3016250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2B16F413" w14:textId="77777777" w:rsidR="008F1DC3" w:rsidRDefault="008F1DC3" w:rsidP="008F1DC3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</w:t>
          </w:r>
        </w:p>
        <w:p w14:paraId="2A9E4B21" w14:textId="77777777" w:rsidR="008F1DC3" w:rsidRDefault="008F1DC3" w:rsidP="008F1DC3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5B4FCBE" w14:textId="77777777" w:rsidR="008F1DC3" w:rsidRPr="004425A6" w:rsidRDefault="008F1DC3" w:rsidP="008F1DC3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5B50D100" w14:textId="77777777" w:rsidR="008F1DC3" w:rsidRPr="00F846F6" w:rsidRDefault="008F1DC3" w:rsidP="008F1DC3">
          <w:pPr>
            <w:tabs>
              <w:tab w:val="left" w:pos="360"/>
            </w:tabs>
            <w:spacing w:after="0" w:line="240" w:lineRule="auto"/>
            <w:ind w:left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)  3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B) 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3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C)   2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D) 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2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</w:p>
        <w:p w14:paraId="353F5CA4" w14:textId="77777777" w:rsidR="009B04E3" w:rsidRDefault="009B04E3" w:rsidP="008F1DC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9D10C86" w14:textId="77777777" w:rsidR="009B04E3" w:rsidRDefault="009B04E3" w:rsidP="008F1DC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5E48587" w14:textId="3F63917C" w:rsidR="008F1DC3" w:rsidRPr="004425A6" w:rsidRDefault="008F1DC3" w:rsidP="008F1DC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 xml:space="preserve">N4 </w:t>
          </w:r>
        </w:p>
        <w:p w14:paraId="4AE35FD0" w14:textId="77777777" w:rsidR="00DF2590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20. Les régions ombragées dans les dessins ci-dessous représentent la pizza restante.</w:t>
          </w:r>
        </w:p>
        <w:p w14:paraId="0FDF8B41" w14:textId="77777777" w:rsidR="008F1DC3" w:rsidRDefault="00DF2590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</w:t>
          </w:r>
          <w:r w:rsidR="008F1DC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Combien de pizza reste-t-il en tout?</w:t>
          </w:r>
        </w:p>
        <w:p w14:paraId="0DEDE42E" w14:textId="77777777" w:rsidR="008F1DC3" w:rsidRPr="004425A6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19008" behindDoc="1" locked="0" layoutInCell="1" allowOverlap="1" wp14:anchorId="4C9DAA5C" wp14:editId="579D7AEB">
                <wp:simplePos x="0" y="0"/>
                <wp:positionH relativeFrom="column">
                  <wp:posOffset>1587500</wp:posOffset>
                </wp:positionH>
                <wp:positionV relativeFrom="paragraph">
                  <wp:posOffset>65405</wp:posOffset>
                </wp:positionV>
                <wp:extent cx="2863850" cy="1077712"/>
                <wp:effectExtent l="0" t="0" r="0" b="8255"/>
                <wp:wrapNone/>
                <wp:docPr id="342" name="Picture 342" descr="C:\Users\amanda.taylor\Documents\My Received Files\L_645D.tmp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amanda.taylor\Documents\My Received Files\L_645D.tmp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863850" cy="107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</w:p>
        <w:p w14:paraId="7A576896" w14:textId="77777777" w:rsidR="008F1DC3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Cs w:val="24"/>
              <w:lang w:val="fr-CA"/>
            </w:rPr>
            <w:t xml:space="preserve">                                    </w:t>
          </w:r>
          <w:r w:rsidRPr="008F1DC3">
            <w:rPr>
              <w:rFonts w:ascii="Arial" w:eastAsia="Times New Roman" w:hAnsi="Arial" w:cs="Arial"/>
              <w:szCs w:val="24"/>
              <w:lang w:val="fr-CA"/>
            </w:rPr>
            <w:t>(Les pointes de pizza sont toutes égales en grandeur.)</w:t>
          </w:r>
        </w:p>
        <w:p w14:paraId="06544552" w14:textId="77777777" w:rsidR="008F1DC3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9F413F5" w14:textId="77777777" w:rsidR="008F1DC3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3AE8E8C" w14:textId="77777777" w:rsidR="008F1DC3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6A9F63F4" w14:textId="77777777" w:rsidR="008F1DC3" w:rsidRPr="004425A6" w:rsidRDefault="008F1DC3" w:rsidP="008F1DC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1D3E657" w14:textId="77777777" w:rsidR="009B04E3" w:rsidRDefault="008F1DC3" w:rsidP="009B04E3">
          <w:pPr>
            <w:spacing w:after="0" w:line="240" w:lineRule="auto"/>
            <w:ind w:left="450" w:hanging="9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A)   2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B) 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2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5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C)  </w:t>
          </w: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15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32</m:t>
                </m:r>
              </m:den>
            </m:f>
          </m:oMath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D)</w:t>
          </w: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1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</w:p>
        <w:p w14:paraId="235AF6ED" w14:textId="0D57F162" w:rsidR="00F10BD9" w:rsidRPr="009B04E3" w:rsidRDefault="00F10BD9" w:rsidP="009B04E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73BF987E" w14:textId="12D9C24E" w:rsidR="007649E6" w:rsidRDefault="009B04E3" w:rsidP="00F10BD9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 w:rsidR="00F10BD9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Lequel de ces nombres fractionnaires représente la quantité de </w:t>
          </w:r>
          <w:r w:rsidR="00DF2590">
            <w:rPr>
              <w:rFonts w:ascii="Arial" w:hAnsi="Arial" w:cs="Arial"/>
              <w:sz w:val="24"/>
              <w:szCs w:val="24"/>
              <w:lang w:val="fr-CA"/>
            </w:rPr>
            <w:t>douzaine d’œufs</w:t>
          </w:r>
        </w:p>
        <w:p w14:paraId="184A1509" w14:textId="6A5D1901" w:rsidR="00F10BD9" w:rsidRPr="00945B8D" w:rsidRDefault="009B04E3" w:rsidP="00F10BD9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DF2590">
            <w:rPr>
              <w:rFonts w:ascii="Arial" w:hAnsi="Arial" w:cs="Arial"/>
              <w:sz w:val="24"/>
              <w:szCs w:val="24"/>
              <w:lang w:val="fr-CA"/>
            </w:rPr>
            <w:t xml:space="preserve">montrés dans </w:t>
          </w:r>
          <w:r w:rsidR="00F10BD9" w:rsidRPr="00945B8D">
            <w:rPr>
              <w:rFonts w:ascii="Arial" w:hAnsi="Arial" w:cs="Arial"/>
              <w:sz w:val="24"/>
              <w:szCs w:val="24"/>
              <w:lang w:val="fr-CA"/>
            </w:rPr>
            <w:t>l’image ci-dessous?</w:t>
          </w:r>
        </w:p>
        <w:p w14:paraId="6D15A61A" w14:textId="77777777" w:rsidR="00F10BD9" w:rsidRPr="00945B8D" w:rsidRDefault="00F10BD9" w:rsidP="00F10BD9">
          <w:pPr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00576" behindDoc="0" locked="0" layoutInCell="1" allowOverlap="1" wp14:anchorId="4F815EA4" wp14:editId="3118882E">
                <wp:simplePos x="0" y="0"/>
                <wp:positionH relativeFrom="column">
                  <wp:posOffset>970328</wp:posOffset>
                </wp:positionH>
                <wp:positionV relativeFrom="paragraph">
                  <wp:posOffset>93381</wp:posOffset>
                </wp:positionV>
                <wp:extent cx="4134678" cy="498458"/>
                <wp:effectExtent l="0" t="0" r="0" b="0"/>
                <wp:wrapNone/>
                <wp:docPr id="304" name="Picture 3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34678" cy="49845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7292173F" w14:textId="77777777" w:rsidR="00F10BD9" w:rsidRPr="00945B8D" w:rsidRDefault="00F10BD9" w:rsidP="00F10BD9">
          <w:pPr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992C9FD" w14:textId="77777777" w:rsidR="00F10BD9" w:rsidRPr="00DF2590" w:rsidRDefault="00F10BD9" w:rsidP="004003EB">
          <w:pPr>
            <w:pStyle w:val="ListParagraph"/>
            <w:numPr>
              <w:ilvl w:val="0"/>
              <w:numId w:val="201"/>
            </w:numPr>
            <w:rPr>
              <w:rFonts w:ascii="Arial" w:hAnsi="Arial" w:cs="Arial"/>
              <w:sz w:val="24"/>
              <w:szCs w:val="24"/>
            </w:rPr>
          </w:pPr>
          <w:r w:rsidRPr="00DF2590">
            <w:rPr>
              <w:rFonts w:ascii="Arial" w:hAnsi="Arial" w:cs="Arial"/>
              <w:sz w:val="24"/>
              <w:szCs w:val="24"/>
            </w:rPr>
            <w:t>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den>
            </m:f>
          </m:oMath>
          <w:r w:rsidR="00DF2590">
            <w:rPr>
              <w:rFonts w:ascii="Arial" w:hAnsi="Arial" w:cs="Arial"/>
              <w:sz w:val="24"/>
              <w:szCs w:val="24"/>
            </w:rPr>
            <w:tab/>
          </w:r>
          <w:r w:rsidR="00DF2590">
            <w:rPr>
              <w:rFonts w:ascii="Arial" w:hAnsi="Arial" w:cs="Arial"/>
              <w:sz w:val="24"/>
              <w:szCs w:val="24"/>
            </w:rPr>
            <w:tab/>
          </w:r>
          <w:r w:rsidRPr="00DF2590">
            <w:rPr>
              <w:rFonts w:ascii="Arial" w:hAnsi="Arial" w:cs="Arial"/>
              <w:sz w:val="24"/>
              <w:szCs w:val="24"/>
            </w:rPr>
            <w:t xml:space="preserve">B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6</m:t>
                </m:r>
              </m:den>
            </m:f>
          </m:oMath>
          <w:r w:rsidR="00DF2590">
            <w:rPr>
              <w:rFonts w:ascii="Arial" w:hAnsi="Arial" w:cs="Arial"/>
              <w:sz w:val="24"/>
              <w:szCs w:val="24"/>
            </w:rPr>
            <w:tab/>
          </w:r>
          <w:r w:rsidR="00DF2590">
            <w:rPr>
              <w:rFonts w:ascii="Arial" w:hAnsi="Arial" w:cs="Arial"/>
              <w:sz w:val="24"/>
              <w:szCs w:val="24"/>
            </w:rPr>
            <w:tab/>
            <w:t xml:space="preserve">          </w:t>
          </w:r>
          <w:r w:rsidRPr="00DF2590">
            <w:rPr>
              <w:rFonts w:ascii="Arial" w:hAnsi="Arial" w:cs="Arial"/>
              <w:sz w:val="24"/>
              <w:szCs w:val="24"/>
            </w:rPr>
            <w:t>C)   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den>
            </m:f>
          </m:oMath>
          <w:r w:rsidRPr="00DF2590">
            <w:rPr>
              <w:rFonts w:ascii="Arial" w:hAnsi="Arial" w:cs="Arial"/>
              <w:sz w:val="24"/>
              <w:szCs w:val="24"/>
            </w:rPr>
            <w:tab/>
          </w:r>
          <w:r w:rsidRPr="00DF2590">
            <w:rPr>
              <w:rFonts w:ascii="Arial" w:hAnsi="Arial" w:cs="Arial"/>
              <w:sz w:val="24"/>
              <w:szCs w:val="24"/>
            </w:rPr>
            <w:tab/>
          </w:r>
          <w:r w:rsidRPr="00DF2590">
            <w:rPr>
              <w:rFonts w:ascii="Arial" w:hAnsi="Arial" w:cs="Arial"/>
              <w:sz w:val="24"/>
              <w:szCs w:val="24"/>
            </w:rPr>
            <w:tab/>
            <w:t xml:space="preserve">D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2</m:t>
                </m:r>
              </m:den>
            </m:f>
          </m:oMath>
        </w:p>
        <w:p w14:paraId="3F5BE3B9" w14:textId="77777777" w:rsidR="00F10BD9" w:rsidRDefault="00F10BD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33C10DD" w14:textId="77777777" w:rsidR="00F10BD9" w:rsidRPr="00945B8D" w:rsidRDefault="00F10BD9" w:rsidP="00F10BD9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6702C7DC" w14:textId="34187B06" w:rsidR="009B04E3" w:rsidRDefault="009B04E3" w:rsidP="009B04E3">
          <w:pPr>
            <w:pStyle w:val="NoSpacing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10BD9" w:rsidRPr="00945B8D">
            <w:rPr>
              <w:rFonts w:ascii="Arial" w:hAnsi="Arial" w:cs="Arial"/>
              <w:sz w:val="24"/>
              <w:szCs w:val="24"/>
              <w:lang w:val="fr-CA"/>
            </w:rPr>
            <w:t>Lequel de ces nombres fractionnaires représente la quantité de douzaines de</w:t>
          </w:r>
        </w:p>
        <w:p w14:paraId="615EF058" w14:textId="71383D13" w:rsidR="00F10BD9" w:rsidRPr="00945B8D" w:rsidRDefault="009B04E3" w:rsidP="00F10BD9">
          <w:pPr>
            <w:pStyle w:val="NoSpacing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10BD9" w:rsidRPr="00945B8D">
            <w:rPr>
              <w:rFonts w:ascii="Arial" w:hAnsi="Arial" w:cs="Arial"/>
              <w:sz w:val="24"/>
              <w:szCs w:val="24"/>
              <w:lang w:val="fr-CA"/>
            </w:rPr>
            <w:t>beign</w:t>
          </w:r>
          <w:r w:rsidR="007649E6">
            <w:rPr>
              <w:rFonts w:ascii="Arial" w:hAnsi="Arial" w:cs="Arial"/>
              <w:sz w:val="24"/>
              <w:szCs w:val="24"/>
              <w:lang w:val="fr-CA"/>
            </w:rPr>
            <w:t xml:space="preserve">es montrés </w:t>
          </w:r>
          <w:r w:rsidR="00F10BD9" w:rsidRPr="00945B8D">
            <w:rPr>
              <w:rFonts w:ascii="Arial" w:hAnsi="Arial" w:cs="Arial"/>
              <w:sz w:val="24"/>
              <w:szCs w:val="24"/>
              <w:lang w:val="fr-CA"/>
            </w:rPr>
            <w:t>dans l’image ci-dessous?</w:t>
          </w:r>
        </w:p>
        <w:p w14:paraId="1237504A" w14:textId="77777777" w:rsidR="00F10BD9" w:rsidRPr="00945B8D" w:rsidRDefault="007649E6" w:rsidP="00F10BD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02624" behindDoc="0" locked="0" layoutInCell="1" allowOverlap="1" wp14:anchorId="152D14F2" wp14:editId="7D893F48">
                <wp:simplePos x="0" y="0"/>
                <wp:positionH relativeFrom="column">
                  <wp:posOffset>1482725</wp:posOffset>
                </wp:positionH>
                <wp:positionV relativeFrom="paragraph">
                  <wp:posOffset>95885</wp:posOffset>
                </wp:positionV>
                <wp:extent cx="2743200" cy="812800"/>
                <wp:effectExtent l="0" t="0" r="0" b="6350"/>
                <wp:wrapNone/>
                <wp:docPr id="320" name="Picture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586" t="29091" r="9584" b="19192"/>
                        <a:stretch/>
                      </pic:blipFill>
                      <pic:spPr bwMode="auto">
                        <a:xfrm>
                          <a:off x="0" y="0"/>
                          <a:ext cx="2743200" cy="8128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6F0FE512" w14:textId="77777777" w:rsidR="00F10BD9" w:rsidRPr="00945B8D" w:rsidRDefault="00F10BD9" w:rsidP="00F10BD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FD3DA99" w14:textId="77777777" w:rsidR="00F10BD9" w:rsidRPr="00945B8D" w:rsidRDefault="00F10BD9" w:rsidP="00F10BD9">
          <w:pPr>
            <w:spacing w:after="0" w:line="240" w:lineRule="auto"/>
            <w:ind w:firstLine="720"/>
            <w:rPr>
              <w:rFonts w:ascii="Arial" w:hAnsi="Arial" w:cs="Arial"/>
              <w:b/>
              <w:color w:val="FF0000"/>
              <w:sz w:val="24"/>
              <w:szCs w:val="24"/>
              <w:lang w:val="fr-CA"/>
            </w:rPr>
          </w:pPr>
        </w:p>
        <w:p w14:paraId="0D76118D" w14:textId="77777777" w:rsidR="00F10BD9" w:rsidRPr="00945B8D" w:rsidRDefault="00F10BD9" w:rsidP="00F10BD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58C0C44" w14:textId="77777777" w:rsidR="00F10BD9" w:rsidRPr="00945B8D" w:rsidRDefault="00F10BD9" w:rsidP="00F10BD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8BF4F76" w14:textId="77777777" w:rsidR="00F10BD9" w:rsidRPr="00945B8D" w:rsidRDefault="00F10BD9" w:rsidP="00F10BD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E585C01" w14:textId="77777777" w:rsidR="00F10BD9" w:rsidRPr="00945B8D" w:rsidRDefault="00F10BD9" w:rsidP="00F10BD9">
          <w:pPr>
            <w:pStyle w:val="ListParagraph"/>
            <w:numPr>
              <w:ilvl w:val="0"/>
              <w:numId w:val="14"/>
            </w:numPr>
            <w:spacing w:after="0" w:line="240" w:lineRule="auto"/>
            <w:rPr>
              <w:rFonts w:ascii="Arial" w:hAnsi="Arial" w:cs="Arial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>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den>
            </m:f>
          </m:oMath>
          <w:r w:rsidR="00DF2590">
            <w:rPr>
              <w:rFonts w:ascii="Arial" w:hAnsi="Arial" w:cs="Arial"/>
              <w:sz w:val="24"/>
              <w:szCs w:val="24"/>
            </w:rPr>
            <w:tab/>
          </w:r>
          <w:r w:rsidR="00DF2590">
            <w:rPr>
              <w:rFonts w:ascii="Arial" w:hAnsi="Arial" w:cs="Arial"/>
              <w:sz w:val="24"/>
              <w:szCs w:val="24"/>
            </w:rPr>
            <w:tab/>
          </w:r>
          <w:r w:rsidRPr="00945B8D">
            <w:rPr>
              <w:rFonts w:ascii="Arial" w:hAnsi="Arial" w:cs="Arial"/>
              <w:sz w:val="24"/>
              <w:szCs w:val="24"/>
            </w:rPr>
            <w:t xml:space="preserve">B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6</m:t>
                </m:r>
              </m:den>
            </m:f>
          </m:oMath>
          <w:r w:rsidR="00DF2590">
            <w:rPr>
              <w:rFonts w:ascii="Arial" w:hAnsi="Arial" w:cs="Arial"/>
              <w:sz w:val="24"/>
              <w:szCs w:val="24"/>
            </w:rPr>
            <w:tab/>
          </w:r>
          <w:r w:rsidR="00DF2590">
            <w:rPr>
              <w:rFonts w:ascii="Arial" w:hAnsi="Arial" w:cs="Arial"/>
              <w:sz w:val="24"/>
              <w:szCs w:val="24"/>
            </w:rPr>
            <w:tab/>
            <w:t xml:space="preserve">          </w:t>
          </w:r>
          <w:r w:rsidRPr="00945B8D">
            <w:rPr>
              <w:rFonts w:ascii="Arial" w:hAnsi="Arial" w:cs="Arial"/>
              <w:sz w:val="24"/>
              <w:szCs w:val="24"/>
            </w:rPr>
            <w:t>C)   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den>
            </m:f>
          </m:oMath>
          <w:r w:rsidRPr="00945B8D">
            <w:rPr>
              <w:rFonts w:ascii="Arial" w:hAnsi="Arial" w:cs="Arial"/>
              <w:sz w:val="24"/>
              <w:szCs w:val="24"/>
            </w:rPr>
            <w:tab/>
          </w:r>
          <w:r w:rsidRPr="00945B8D">
            <w:rPr>
              <w:rFonts w:ascii="Arial" w:hAnsi="Arial" w:cs="Arial"/>
              <w:sz w:val="24"/>
              <w:szCs w:val="24"/>
            </w:rPr>
            <w:tab/>
          </w:r>
          <w:r w:rsidRPr="00945B8D">
            <w:rPr>
              <w:rFonts w:ascii="Arial" w:hAnsi="Arial" w:cs="Arial"/>
              <w:sz w:val="24"/>
              <w:szCs w:val="24"/>
            </w:rPr>
            <w:tab/>
            <w:t xml:space="preserve">D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6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2</m:t>
                </m:r>
              </m:den>
            </m:f>
          </m:oMath>
        </w:p>
        <w:p w14:paraId="6ECE48AF" w14:textId="77777777" w:rsidR="00F10BD9" w:rsidRPr="00945B8D" w:rsidRDefault="00F10BD9" w:rsidP="00F10BD9">
          <w:pPr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AC755DC" w14:textId="77777777" w:rsidR="00F10BD9" w:rsidRDefault="00F10BD9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35D587" w14:textId="77777777" w:rsidR="008F1DC3" w:rsidRDefault="008F1DC3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84D7894" w14:textId="77777777" w:rsidR="005766BF" w:rsidRPr="00945B8D" w:rsidRDefault="005766BF" w:rsidP="005766BF">
          <w:pPr>
            <w:spacing w:after="0" w:line="240" w:lineRule="auto"/>
            <w:ind w:right="-72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5F17AC1E" w14:textId="314C1237" w:rsidR="005766BF" w:rsidRPr="00945B8D" w:rsidRDefault="009B04E3" w:rsidP="005766BF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766BF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le fraction est représentée par la région noircie si un hexagone est un tout?    </w:t>
          </w:r>
        </w:p>
        <w:p w14:paraId="2A32D962" w14:textId="77777777" w:rsidR="005766BF" w:rsidRPr="00945B8D" w:rsidRDefault="007649E6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3104" behindDoc="0" locked="0" layoutInCell="1" allowOverlap="1" wp14:anchorId="154DB647" wp14:editId="615684DA">
                <wp:simplePos x="0" y="0"/>
                <wp:positionH relativeFrom="column">
                  <wp:posOffset>1689100</wp:posOffset>
                </wp:positionH>
                <wp:positionV relativeFrom="paragraph">
                  <wp:posOffset>101917</wp:posOffset>
                </wp:positionV>
                <wp:extent cx="1971675" cy="455295"/>
                <wp:effectExtent l="0" t="0" r="9525" b="1905"/>
                <wp:wrapNone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812" t="31867" r="10045" b="21429"/>
                        <a:stretch/>
                      </pic:blipFill>
                      <pic:spPr bwMode="auto">
                        <a:xfrm>
                          <a:off x="0" y="0"/>
                          <a:ext cx="1971675" cy="45529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5766BF"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24128" behindDoc="0" locked="0" layoutInCell="1" allowOverlap="1" wp14:anchorId="4F338ED6" wp14:editId="07FB9A50">
                    <wp:simplePos x="0" y="0"/>
                    <wp:positionH relativeFrom="column">
                      <wp:posOffset>3190875</wp:posOffset>
                    </wp:positionH>
                    <wp:positionV relativeFrom="paragraph">
                      <wp:posOffset>100965</wp:posOffset>
                    </wp:positionV>
                    <wp:extent cx="104775" cy="190500"/>
                    <wp:effectExtent l="0" t="0" r="28575" b="19050"/>
                    <wp:wrapNone/>
                    <wp:docPr id="33" name="Straight Connector 3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V="1">
                              <a:off x="0" y="0"/>
                              <a:ext cx="104775" cy="190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3ED90736" id="Straight Connector 33" o:spid="_x0000_s1026" style="position:absolute;flip:y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25pt,7.95pt" to="259.5pt,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" strokecolor="windowText" strokeweight="1.25pt"/>
                </w:pict>
              </mc:Fallback>
            </mc:AlternateContent>
          </w:r>
        </w:p>
        <w:p w14:paraId="7BCA604F" w14:textId="77777777" w:rsidR="005766BF" w:rsidRPr="00945B8D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DDDC37E" w14:textId="77777777" w:rsidR="005766BF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FA177F0" w14:textId="77777777" w:rsidR="007649E6" w:rsidRPr="00945B8D" w:rsidRDefault="007649E6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08310BF" w14:textId="155AAA8D" w:rsidR="005766BF" w:rsidRPr="009B04E3" w:rsidRDefault="009B04E3" w:rsidP="009B04E3">
          <w:pPr>
            <w:pStyle w:val="ListParagraph"/>
            <w:numPr>
              <w:ilvl w:val="0"/>
              <w:numId w:val="208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m:oMath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fr-CA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4</m:t>
                </m:r>
              </m:den>
            </m:f>
          </m:oMath>
          <w:r w:rsidR="005766BF"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766BF" w:rsidRPr="009B04E3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B)    </w:t>
          </w:r>
          <w:r w:rsidR="005766BF" w:rsidRPr="00945B8D">
            <w:rPr>
              <w:position w:val="-24"/>
            </w:rPr>
            <w:object w:dxaOrig="340" w:dyaOrig="620" w14:anchorId="5A5B981F">
              <v:shape id="_x0000_i1026" type="#_x0000_t75" style="width:18pt;height:30.6pt" o:ole="">
                <v:imagedata r:id="rId21" o:title=""/>
              </v:shape>
              <o:OLEObject Type="Embed" ProgID="Equation.DSMT4" ShapeID="_x0000_i1026" DrawAspect="Content" ObjectID="_1646140474" r:id="rId22"/>
            </w:object>
          </w:r>
          <w:r w:rsidR="005766BF"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766BF" w:rsidRPr="009B04E3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C)   </w:t>
          </w:r>
          <w:r w:rsidR="005766BF" w:rsidRPr="00945B8D">
            <w:rPr>
              <w:position w:val="-24"/>
            </w:rPr>
            <w:object w:dxaOrig="340" w:dyaOrig="620" w14:anchorId="06E7CBC9">
              <v:shape id="_x0000_i1027" type="#_x0000_t75" style="width:18pt;height:30.6pt" o:ole="">
                <v:imagedata r:id="rId23" o:title=""/>
              </v:shape>
              <o:OLEObject Type="Embed" ProgID="Equation.DSMT4" ShapeID="_x0000_i1027" DrawAspect="Content" ObjectID="_1646140475" r:id="rId24"/>
            </w:object>
          </w:r>
          <w:r w:rsidR="00DF2590" w:rsidRPr="009B04E3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</w:t>
          </w:r>
          <w:r w:rsidR="005766BF" w:rsidRPr="009B04E3">
            <w:rPr>
              <w:rFonts w:ascii="Arial" w:hAnsi="Arial" w:cs="Arial"/>
              <w:sz w:val="24"/>
              <w:szCs w:val="24"/>
              <w:lang w:val="fr-CA"/>
            </w:rPr>
            <w:t xml:space="preserve">D)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6</m:t>
                </m:r>
              </m:den>
            </m:f>
          </m:oMath>
        </w:p>
        <w:p w14:paraId="4F265211" w14:textId="77777777" w:rsidR="008F1DC3" w:rsidRPr="00F846F6" w:rsidRDefault="008F1DC3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C27387C" w14:textId="77777777" w:rsidR="007649E6" w:rsidRPr="00F846F6" w:rsidRDefault="007649E6" w:rsidP="008F1DC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7AEAC83" w14:textId="77777777" w:rsidR="008F1DC3" w:rsidRPr="008F1DC3" w:rsidRDefault="008F1DC3" w:rsidP="008F1DC3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8F1DC3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631CF1A8" w14:textId="3436DF09" w:rsidR="007649E6" w:rsidRDefault="009B04E3" w:rsidP="008F1DC3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8F1DC3" w:rsidRPr="004425A6">
            <w:rPr>
              <w:rFonts w:ascii="Arial" w:hAnsi="Arial" w:cs="Arial"/>
              <w:sz w:val="24"/>
              <w:szCs w:val="24"/>
              <w:lang w:val="fr-CA"/>
            </w:rPr>
            <w:t>Quel nombre fractionnaire est représenté par la région ombrée si le rectangle est</w:t>
          </w:r>
        </w:p>
        <w:p w14:paraId="686FB297" w14:textId="474B50A5" w:rsidR="008F1DC3" w:rsidRPr="004425A6" w:rsidRDefault="009B04E3" w:rsidP="008F1DC3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8F1DC3" w:rsidRPr="004425A6">
            <w:rPr>
              <w:rFonts w:ascii="Arial" w:hAnsi="Arial" w:cs="Arial"/>
              <w:sz w:val="24"/>
              <w:szCs w:val="24"/>
              <w:lang w:val="fr-CA"/>
            </w:rPr>
            <w:t xml:space="preserve">un entier?  </w:t>
          </w:r>
          <w:r w:rsidR="008F1DC3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8F1DC3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8F1DC3"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0232EAA" w14:textId="77777777" w:rsidR="008F1DC3" w:rsidRPr="004425A6" w:rsidRDefault="008F1DC3" w:rsidP="008F1DC3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1056" behindDoc="0" locked="0" layoutInCell="1" allowOverlap="1" wp14:anchorId="05818E6D" wp14:editId="5641AC1C">
                <wp:simplePos x="0" y="0"/>
                <wp:positionH relativeFrom="column">
                  <wp:posOffset>1544341</wp:posOffset>
                </wp:positionH>
                <wp:positionV relativeFrom="paragraph">
                  <wp:posOffset>124460</wp:posOffset>
                </wp:positionV>
                <wp:extent cx="2085975" cy="442869"/>
                <wp:effectExtent l="0" t="0" r="0" b="0"/>
                <wp:wrapNone/>
                <wp:docPr id="286" name="Picture 2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85975" cy="44286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00C1E124" w14:textId="77777777" w:rsidR="008F1DC3" w:rsidRPr="004425A6" w:rsidRDefault="008F1DC3" w:rsidP="008F1DC3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8E6CA17" w14:textId="77777777" w:rsidR="008F1DC3" w:rsidRPr="004425A6" w:rsidRDefault="008F1DC3" w:rsidP="008F1DC3">
          <w:pPr>
            <w:spacing w:after="0" w:line="240" w:lineRule="auto"/>
            <w:ind w:firstLine="720"/>
            <w:rPr>
              <w:rFonts w:ascii="Arial" w:hAnsi="Arial" w:cs="Arial"/>
              <w:b/>
              <w:color w:val="FF0000"/>
              <w:sz w:val="24"/>
              <w:szCs w:val="24"/>
              <w:lang w:val="fr-CA"/>
            </w:rPr>
          </w:pPr>
        </w:p>
        <w:p w14:paraId="38E3AE0C" w14:textId="77777777" w:rsidR="008F1DC3" w:rsidRPr="004425A6" w:rsidRDefault="008F1DC3" w:rsidP="008F1DC3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198D199" w14:textId="74564884" w:rsidR="008F1DC3" w:rsidRPr="00C7098B" w:rsidRDefault="00C7098B" w:rsidP="00C7098B">
          <w:pPr>
            <w:pStyle w:val="ListParagraph"/>
            <w:numPr>
              <w:ilvl w:val="0"/>
              <w:numId w:val="211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m:oMath>
            <m:r>
              <w:rPr>
                <w:rFonts w:ascii="Cambria Math" w:hAnsi="Cambria Math" w:cs="Arial"/>
                <w:sz w:val="24"/>
                <w:szCs w:val="24"/>
                <w:lang w:val="fr-CA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4</m:t>
                </m:r>
              </m:den>
            </m:f>
          </m:oMath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</w:t>
          </w:r>
          <w:r w:rsidR="008F1DC3" w:rsidRPr="00C7098B">
            <w:rPr>
              <w:rFonts w:ascii="Arial" w:hAnsi="Arial" w:cs="Arial"/>
              <w:sz w:val="24"/>
              <w:szCs w:val="24"/>
              <w:lang w:val="fr-CA"/>
            </w:rPr>
            <w:t>B)    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</w:t>
          </w:r>
          <w:r w:rsidR="008F1DC3" w:rsidRPr="00C7098B">
            <w:rPr>
              <w:rFonts w:ascii="Arial" w:hAnsi="Arial" w:cs="Arial"/>
              <w:sz w:val="24"/>
              <w:szCs w:val="24"/>
              <w:lang w:val="fr-CA"/>
            </w:rPr>
            <w:t>C)   2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DF2590" w:rsidRPr="00C7098B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</w:t>
          </w:r>
          <w:r w:rsidR="008F1DC3" w:rsidRPr="00C7098B">
            <w:rPr>
              <w:rFonts w:ascii="Arial" w:hAnsi="Arial" w:cs="Arial"/>
              <w:sz w:val="24"/>
              <w:szCs w:val="24"/>
              <w:lang w:val="fr-CA"/>
            </w:rPr>
            <w:t xml:space="preserve">D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2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</w:p>
        <w:p w14:paraId="2EADA476" w14:textId="77777777" w:rsidR="008F1DC3" w:rsidRPr="00F846F6" w:rsidRDefault="008F1DC3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FCC61B7" w14:textId="77777777" w:rsidR="009B04E3" w:rsidRDefault="009B04E3" w:rsidP="005766BF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EFCBDE6" w14:textId="77777777" w:rsidR="009B04E3" w:rsidRDefault="009B04E3" w:rsidP="005766BF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68B2074" w14:textId="6ECD8F3B" w:rsidR="005766BF" w:rsidRPr="005766BF" w:rsidRDefault="005766BF" w:rsidP="005766BF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5766BF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4</w:t>
          </w:r>
        </w:p>
        <w:p w14:paraId="3268D6F6" w14:textId="7D47A5EC" w:rsidR="005766BF" w:rsidRPr="004425A6" w:rsidRDefault="005766BF" w:rsidP="005766BF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7200" behindDoc="0" locked="0" layoutInCell="1" allowOverlap="1" wp14:anchorId="30749713" wp14:editId="03D472C5">
                <wp:simplePos x="0" y="0"/>
                <wp:positionH relativeFrom="column">
                  <wp:posOffset>2308860</wp:posOffset>
                </wp:positionH>
                <wp:positionV relativeFrom="paragraph">
                  <wp:posOffset>299995</wp:posOffset>
                </wp:positionV>
                <wp:extent cx="2957600" cy="2005965"/>
                <wp:effectExtent l="0" t="0" r="0" b="0"/>
                <wp:wrapNone/>
                <wp:docPr id="292" name="Picture 2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957600" cy="20059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droite numérique a un point </w:t>
          </w: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F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qui correspond à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?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7B0B6684" w14:textId="77777777" w:rsidR="005766BF" w:rsidRPr="004425A6" w:rsidRDefault="005766BF" w:rsidP="005766BF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F68DD45" w14:textId="78F0356E" w:rsidR="005766BF" w:rsidRPr="004425A6" w:rsidRDefault="005766BF" w:rsidP="005766BF">
          <w:pPr>
            <w:numPr>
              <w:ilvl w:val="0"/>
              <w:numId w:val="32"/>
            </w:numPr>
            <w:spacing w:after="0"/>
            <w:ind w:hanging="30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d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roite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A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74FDA210" w14:textId="0F562EF0" w:rsidR="005766BF" w:rsidRPr="004425A6" w:rsidRDefault="009B04E3" w:rsidP="005766BF">
          <w:pPr>
            <w:numPr>
              <w:ilvl w:val="0"/>
              <w:numId w:val="32"/>
            </w:numPr>
            <w:spacing w:after="0"/>
            <w:ind w:hanging="30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d</w:t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roite B                    </w:t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5766BF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413F45B6" w14:textId="739ACA91" w:rsidR="005766BF" w:rsidRPr="005766BF" w:rsidRDefault="005766BF" w:rsidP="005766BF">
          <w:pPr>
            <w:pStyle w:val="ListParagraph"/>
            <w:numPr>
              <w:ilvl w:val="0"/>
              <w:numId w:val="32"/>
            </w:numPr>
            <w:spacing w:after="0"/>
            <w:ind w:hanging="30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 w:rsidRPr="005766BF">
            <w:rPr>
              <w:rFonts w:ascii="Arial" w:eastAsia="Times New Roman" w:hAnsi="Arial" w:cs="Arial"/>
              <w:color w:val="000000"/>
              <w:sz w:val="24"/>
              <w:szCs w:val="24"/>
            </w:rPr>
            <w:t>roite C</w:t>
          </w:r>
          <w:r w:rsidRPr="005766BF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</w:t>
          </w:r>
        </w:p>
        <w:p w14:paraId="3362215F" w14:textId="43368731" w:rsidR="005766BF" w:rsidRPr="005766BF" w:rsidRDefault="005766BF" w:rsidP="005766BF">
          <w:pPr>
            <w:pStyle w:val="ListParagraph"/>
            <w:numPr>
              <w:ilvl w:val="0"/>
              <w:numId w:val="32"/>
            </w:numPr>
            <w:spacing w:after="0"/>
            <w:ind w:hanging="30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 w:rsidRPr="005766BF">
            <w:rPr>
              <w:rFonts w:ascii="Arial" w:eastAsia="Times New Roman" w:hAnsi="Arial" w:cs="Arial"/>
              <w:color w:val="000000"/>
              <w:sz w:val="24"/>
              <w:szCs w:val="24"/>
            </w:rPr>
            <w:t>roite D</w:t>
          </w:r>
        </w:p>
        <w:p w14:paraId="56A71393" w14:textId="77777777" w:rsidR="005766BF" w:rsidRPr="004425A6" w:rsidRDefault="005766BF" w:rsidP="005766BF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62A6D4FA" w14:textId="77777777" w:rsidR="005766BF" w:rsidRPr="004425A6" w:rsidRDefault="005766BF" w:rsidP="005766BF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35456E36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3A1DCF7" w14:textId="77777777" w:rsidR="005766BF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3A6D748" w14:textId="77777777" w:rsidR="005766BF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29DC00C" w14:textId="77777777" w:rsidR="005766BF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8DD4C80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7CCC908E" w14:textId="29AAA595" w:rsidR="007649E6" w:rsidRDefault="005766BF" w:rsidP="009B04E3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6176" behindDoc="1" locked="0" layoutInCell="1" allowOverlap="1" wp14:anchorId="0843B242" wp14:editId="281A346B">
                <wp:simplePos x="0" y="0"/>
                <wp:positionH relativeFrom="column">
                  <wp:posOffset>1085850</wp:posOffset>
                </wp:positionH>
                <wp:positionV relativeFrom="paragraph">
                  <wp:posOffset>460375</wp:posOffset>
                </wp:positionV>
                <wp:extent cx="3473450" cy="706691"/>
                <wp:effectExtent l="0" t="0" r="0" b="0"/>
                <wp:wrapNone/>
                <wp:docPr id="226" name="Picture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137" t="26903" r="6034" b="19290"/>
                        <a:stretch/>
                      </pic:blipFill>
                      <pic:spPr bwMode="auto">
                        <a:xfrm>
                          <a:off x="0" y="0"/>
                          <a:ext cx="3473450" cy="70669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Les boîtes de jus sont vendues en paquets de huit. Lequel de ces nombres </w:t>
          </w:r>
        </w:p>
        <w:p w14:paraId="4ED2916B" w14:textId="78951C10" w:rsidR="007649E6" w:rsidRDefault="009B04E3" w:rsidP="005766BF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766BF" w:rsidRPr="004425A6">
            <w:rPr>
              <w:rFonts w:ascii="Arial" w:hAnsi="Arial" w:cs="Arial"/>
              <w:sz w:val="24"/>
              <w:szCs w:val="24"/>
              <w:lang w:val="fr-CA"/>
            </w:rPr>
            <w:t>fractionnaires représente la quantité de paquets de jus montrés dans l’image ci-</w:t>
          </w:r>
        </w:p>
        <w:p w14:paraId="7F219D32" w14:textId="444CE69A" w:rsidR="005766BF" w:rsidRPr="004425A6" w:rsidRDefault="009B04E3" w:rsidP="005766BF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766BF" w:rsidRPr="004425A6">
            <w:rPr>
              <w:rFonts w:ascii="Arial" w:hAnsi="Arial" w:cs="Arial"/>
              <w:sz w:val="24"/>
              <w:szCs w:val="24"/>
              <w:lang w:val="fr-CA"/>
            </w:rPr>
            <w:t>dessous?</w:t>
          </w:r>
        </w:p>
        <w:p w14:paraId="47987383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E94353E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6CB5E65" w14:textId="77777777" w:rsidR="005766BF" w:rsidRPr="004425A6" w:rsidRDefault="005766BF" w:rsidP="005766BF">
          <w:pPr>
            <w:spacing w:after="0" w:line="240" w:lineRule="auto"/>
            <w:ind w:firstLine="720"/>
            <w:rPr>
              <w:rFonts w:ascii="Arial" w:hAnsi="Arial" w:cs="Arial"/>
              <w:b/>
              <w:color w:val="FF0000"/>
              <w:sz w:val="24"/>
              <w:szCs w:val="24"/>
              <w:lang w:val="fr-CA"/>
            </w:rPr>
          </w:pPr>
        </w:p>
        <w:p w14:paraId="52F11E7C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72B5411" w14:textId="77777777" w:rsidR="005766BF" w:rsidRPr="004425A6" w:rsidRDefault="005766BF" w:rsidP="005766B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444BB90" w14:textId="7ACE22F4" w:rsidR="005766BF" w:rsidRPr="009B04E3" w:rsidRDefault="005766BF" w:rsidP="009B04E3">
          <w:pPr>
            <w:pStyle w:val="ListParagraph"/>
            <w:numPr>
              <w:ilvl w:val="0"/>
              <w:numId w:val="209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m:oMath>
            <m:r>
              <w:rPr>
                <w:rFonts w:ascii="Cambria Math" w:hAnsi="Cambria Math" w:cs="Arial"/>
                <w:sz w:val="24"/>
                <w:szCs w:val="24"/>
                <w:lang w:val="fr-CA"/>
              </w:rPr>
              <m:t xml:space="preserve"> 3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="00DF2590"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DF2590"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B04E3">
            <w:rPr>
              <w:rFonts w:ascii="Arial" w:hAnsi="Arial" w:cs="Arial"/>
              <w:sz w:val="24"/>
              <w:szCs w:val="24"/>
              <w:lang w:val="fr-CA"/>
            </w:rPr>
            <w:t xml:space="preserve">B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6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32</m:t>
                </m:r>
              </m:den>
            </m:f>
          </m:oMath>
          <w:r w:rsidR="00DF2590"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DF2590" w:rsidRPr="009B04E3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 </w:t>
          </w:r>
          <w:r w:rsidRPr="009B04E3">
            <w:rPr>
              <w:rFonts w:ascii="Arial" w:hAnsi="Arial" w:cs="Arial"/>
              <w:sz w:val="24"/>
              <w:szCs w:val="24"/>
              <w:lang w:val="fr-CA"/>
            </w:rPr>
            <w:t>C)   3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4</m:t>
                </m:r>
              </m:den>
            </m:f>
          </m:oMath>
          <w:r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B04E3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B04E3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D)  </w:t>
          </w:r>
          <m:oMath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26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fr-CA"/>
                  </w:rPr>
                  <m:t>8</m:t>
                </m:r>
              </m:den>
            </m:f>
          </m:oMath>
        </w:p>
        <w:p w14:paraId="7BDC3D4E" w14:textId="6336AC0F" w:rsidR="005766BF" w:rsidRPr="00F846F6" w:rsidRDefault="009B04E3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788288" behindDoc="0" locked="0" layoutInCell="1" allowOverlap="1" wp14:anchorId="1059A752" wp14:editId="160AE485">
                <wp:simplePos x="0" y="0"/>
                <wp:positionH relativeFrom="column">
                  <wp:posOffset>4195445</wp:posOffset>
                </wp:positionH>
                <wp:positionV relativeFrom="paragraph">
                  <wp:posOffset>72390</wp:posOffset>
                </wp:positionV>
                <wp:extent cx="2509837" cy="2034018"/>
                <wp:effectExtent l="0" t="0" r="5080" b="4445"/>
                <wp:wrapNone/>
                <wp:docPr id="83" name="Picture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1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327" t="16734" r="14867" b="14285"/>
                        <a:stretch/>
                      </pic:blipFill>
                      <pic:spPr bwMode="auto">
                        <a:xfrm>
                          <a:off x="0" y="0"/>
                          <a:ext cx="2509837" cy="2034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4B28C9CE" w14:textId="50623922" w:rsidR="0069309D" w:rsidRPr="00945B8D" w:rsidRDefault="0069309D" w:rsidP="0069309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N4     </w:t>
          </w:r>
        </w:p>
        <w:p w14:paraId="76D2B009" w14:textId="7EA58A1A" w:rsidR="0069309D" w:rsidRPr="00945B8D" w:rsidRDefault="009B04E3" w:rsidP="0069309D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69309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droite numérique a un point </w:t>
          </w:r>
          <w:r w:rsidR="0069309D"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P</w:t>
          </w:r>
          <w:r w:rsidR="0069309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qui correspond à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3</m:t>
                </m:r>
              </m:den>
            </m:f>
          </m:oMath>
          <w:r w:rsidR="0069309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?</w:t>
          </w:r>
        </w:p>
        <w:p w14:paraId="0BB83F0F" w14:textId="77777777" w:rsidR="0069309D" w:rsidRPr="00945B8D" w:rsidRDefault="0069309D" w:rsidP="0069309D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657EA9B" w14:textId="02975B8C" w:rsidR="0069309D" w:rsidRPr="005766BF" w:rsidRDefault="009B04E3" w:rsidP="004003EB">
          <w:pPr>
            <w:pStyle w:val="ListParagraph"/>
            <w:numPr>
              <w:ilvl w:val="0"/>
              <w:numId w:val="10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</w:t>
          </w:r>
          <w:r w:rsidR="0069309D" w:rsidRPr="005766BF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roite </w:t>
          </w:r>
          <w:r w:rsidR="0069309D" w:rsidRPr="005766BF">
            <w:rPr>
              <w:rFonts w:ascii="Arial" w:eastAsia="Times New Roman" w:hAnsi="Arial" w:cs="Arial"/>
              <w:color w:val="000000"/>
              <w:sz w:val="24"/>
              <w:szCs w:val="24"/>
            </w:rPr>
            <w:t>A</w:t>
          </w:r>
          <w:r w:rsidR="0069309D" w:rsidRPr="005766BF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65D01313" w14:textId="514B5AB3" w:rsidR="0069309D" w:rsidRPr="00945B8D" w:rsidRDefault="0069309D" w:rsidP="004003EB">
          <w:pPr>
            <w:numPr>
              <w:ilvl w:val="0"/>
              <w:numId w:val="106"/>
            </w:numPr>
            <w:spacing w:after="0"/>
            <w:ind w:left="630" w:hanging="2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roite B                    </w:t>
          </w:r>
        </w:p>
        <w:p w14:paraId="7A78A6C7" w14:textId="41438A42" w:rsidR="0069309D" w:rsidRPr="00945B8D" w:rsidRDefault="0069309D" w:rsidP="004003EB">
          <w:pPr>
            <w:numPr>
              <w:ilvl w:val="0"/>
              <w:numId w:val="106"/>
            </w:numPr>
            <w:spacing w:after="0"/>
            <w:ind w:left="630" w:hanging="2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="009B04E3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roite C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</w:t>
          </w:r>
        </w:p>
        <w:p w14:paraId="01A30932" w14:textId="5D15CCD8" w:rsidR="0069309D" w:rsidRPr="00945B8D" w:rsidRDefault="009B04E3" w:rsidP="004003EB">
          <w:pPr>
            <w:numPr>
              <w:ilvl w:val="0"/>
              <w:numId w:val="106"/>
            </w:numPr>
            <w:spacing w:after="0"/>
            <w:ind w:left="630" w:hanging="2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d</w:t>
          </w:r>
          <w:r w:rsidR="0069309D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roite D</w:t>
          </w:r>
        </w:p>
        <w:p w14:paraId="66A48207" w14:textId="77777777" w:rsidR="0069309D" w:rsidRPr="00945B8D" w:rsidRDefault="0069309D" w:rsidP="0069309D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01D2F98" w14:textId="77777777" w:rsidR="0069309D" w:rsidRPr="00945B8D" w:rsidRDefault="0069309D" w:rsidP="0069309D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AB7B27D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479CE23D" w14:textId="77777777" w:rsidR="009B04E3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8224" behindDoc="0" locked="0" layoutInCell="1" allowOverlap="1" wp14:anchorId="46909F96" wp14:editId="35470832">
                <wp:simplePos x="0" y="0"/>
                <wp:positionH relativeFrom="column">
                  <wp:posOffset>1193800</wp:posOffset>
                </wp:positionH>
                <wp:positionV relativeFrom="paragraph">
                  <wp:posOffset>313690</wp:posOffset>
                </wp:positionV>
                <wp:extent cx="3098800" cy="573111"/>
                <wp:effectExtent l="0" t="0" r="6350" b="0"/>
                <wp:wrapNone/>
                <wp:docPr id="235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74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098800" cy="57311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Identifie la </w:t>
          </w: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fraction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impropre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représenté par la partie ombragée dans l’image ci-</w:t>
          </w:r>
        </w:p>
        <w:p w14:paraId="444717D6" w14:textId="62AE33AF" w:rsidR="0065729E" w:rsidRPr="00945B8D" w:rsidRDefault="009B04E3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dessous.</w:t>
          </w:r>
        </w:p>
        <w:p w14:paraId="766A4FF2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789E3A2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FEEAD45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27A0DB9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4F6D745B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515B488" w14:textId="77777777" w:rsidR="0065729E" w:rsidRPr="00945B8D" w:rsidRDefault="0065729E" w:rsidP="0065729E">
          <w:pPr>
            <w:spacing w:after="0" w:line="240" w:lineRule="auto"/>
            <w:ind w:left="270" w:firstLine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A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011243AE">
              <v:shape id="_x0000_i1028" type="#_x0000_t75" style="width:18pt;height:30.6pt" o:ole="">
                <v:imagedata r:id="rId30" o:title=""/>
              </v:shape>
              <o:OLEObject Type="Embed" ProgID="Equation.DSMT4" ShapeID="_x0000_i1028" DrawAspect="Content" ObjectID="_1646140476" r:id="rId31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B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34BB11B3">
              <v:shape id="_x0000_i1029" type="#_x0000_t75" style="width:18pt;height:30.6pt" o:ole="">
                <v:imagedata r:id="rId32" o:title=""/>
              </v:shape>
              <o:OLEObject Type="Embed" ProgID="Equation.DSMT4" ShapeID="_x0000_i1029" DrawAspect="Content" ObjectID="_1646140477" r:id="rId33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80" w:dyaOrig="620" w14:anchorId="07A2CF4E">
              <v:shape id="_x0000_i1030" type="#_x0000_t75" style="width:18.6pt;height:30.6pt" o:ole="">
                <v:imagedata r:id="rId34" o:title=""/>
              </v:shape>
              <o:OLEObject Type="Embed" ProgID="Equation.DSMT4" ShapeID="_x0000_i1030" DrawAspect="Content" ObjectID="_1646140478" r:id="rId35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80" w:dyaOrig="620" w14:anchorId="0BF7A90F">
              <v:shape id="_x0000_i1031" type="#_x0000_t75" style="width:18.6pt;height:30.6pt" o:ole="">
                <v:imagedata r:id="rId36" o:title=""/>
              </v:shape>
              <o:OLEObject Type="Embed" ProgID="Equation.DSMT4" ShapeID="_x0000_i1031" DrawAspect="Content" ObjectID="_1646140479" r:id="rId37"/>
            </w:object>
          </w:r>
        </w:p>
        <w:p w14:paraId="61440ED0" w14:textId="3AED77E4" w:rsidR="0065729E" w:rsidRPr="0065729E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65729E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0AF92538" w14:textId="0E64622F" w:rsidR="0065729E" w:rsidRPr="00945B8D" w:rsidRDefault="009B04E3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Identifie le </w:t>
          </w:r>
          <w:r w:rsidR="0065729E"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ombre fractionnaire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représenté par la partie ombragée dans l’image </w:t>
          </w:r>
        </w:p>
        <w:p w14:paraId="13159F27" w14:textId="443D3D23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29248" behindDoc="0" locked="0" layoutInCell="1" allowOverlap="1" wp14:anchorId="371D6BBF" wp14:editId="7EBB3E8F">
                <wp:simplePos x="0" y="0"/>
                <wp:positionH relativeFrom="column">
                  <wp:posOffset>1270000</wp:posOffset>
                </wp:positionH>
                <wp:positionV relativeFrom="paragraph">
                  <wp:posOffset>104140</wp:posOffset>
                </wp:positionV>
                <wp:extent cx="2565400" cy="654832"/>
                <wp:effectExtent l="0" t="0" r="6350" b="0"/>
                <wp:wrapNone/>
                <wp:docPr id="236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3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449" t="21145" r="5929" b="1674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565400" cy="6548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ci-dessous. </w:t>
          </w:r>
        </w:p>
        <w:p w14:paraId="3F874B6C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465472D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C68541F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970341B" w14:textId="77777777" w:rsidR="0065729E" w:rsidRPr="00F846F6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08BB99C" w14:textId="77777777" w:rsidR="0065729E" w:rsidRPr="00945B8D" w:rsidRDefault="0065729E" w:rsidP="0065729E">
          <w:pPr>
            <w:spacing w:after="0" w:line="240" w:lineRule="auto"/>
            <w:ind w:left="36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A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60" w:dyaOrig="620" w14:anchorId="705BF712">
              <v:shape id="_x0000_i1032" type="#_x0000_t75" style="width:18pt;height:30.6pt" o:ole="">
                <v:imagedata r:id="rId39" o:title=""/>
              </v:shape>
              <o:OLEObject Type="Embed" ProgID="Equation.DSMT4" ShapeID="_x0000_i1032" DrawAspect="Content" ObjectID="_1646140480" r:id="rId40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B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60" w:dyaOrig="620" w14:anchorId="132268F3">
              <v:shape id="_x0000_i1033" type="#_x0000_t75" style="width:18pt;height:30.6pt" o:ole="">
                <v:imagedata r:id="rId41" o:title=""/>
              </v:shape>
              <o:OLEObject Type="Embed" ProgID="Equation.DSMT4" ShapeID="_x0000_i1033" DrawAspect="Content" ObjectID="_1646140481" r:id="rId42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C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2A20EC0C">
              <v:shape id="_x0000_i1034" type="#_x0000_t75" style="width:18pt;height:30.6pt" o:ole="">
                <v:imagedata r:id="rId43" o:title=""/>
              </v:shape>
              <o:OLEObject Type="Embed" ProgID="Equation.DSMT4" ShapeID="_x0000_i1034" DrawAspect="Content" ObjectID="_1646140482" r:id="rId44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   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4C0C63EC">
              <v:shape id="_x0000_i1035" type="#_x0000_t75" style="width:18pt;height:30.6pt" o:ole="">
                <v:imagedata r:id="rId45" o:title=""/>
              </v:shape>
              <o:OLEObject Type="Embed" ProgID="Equation.DSMT4" ShapeID="_x0000_i1035" DrawAspect="Content" ObjectID="_1646140483" r:id="rId46"/>
            </w:object>
          </w:r>
        </w:p>
        <w:p w14:paraId="3B5C92A7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972E99B" w14:textId="77777777" w:rsidR="0065729E" w:rsidRPr="0065729E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65729E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7878D072" w14:textId="3B2F8F54" w:rsidR="0065729E" w:rsidRPr="00945B8D" w:rsidRDefault="009B04E3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Laquelle des fractions </w:t>
          </w:r>
          <w:r w:rsidR="00CE1B56">
            <w:rPr>
              <w:rFonts w:ascii="Arial" w:hAnsi="Arial" w:cs="Arial"/>
              <w:sz w:val="24"/>
              <w:szCs w:val="24"/>
              <w:lang w:val="fr-CA"/>
            </w:rPr>
            <w:t xml:space="preserve">impropre 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suivantes est équivalente à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80" w:dyaOrig="620" w14:anchorId="12622D3A">
              <v:shape id="_x0000_i1036" type="#_x0000_t75" style="width:18.6pt;height:30.6pt" o:ole="">
                <v:imagedata r:id="rId47" o:title=""/>
              </v:shape>
              <o:OLEObject Type="Embed" ProgID="Equation.DSMT4" ShapeID="_x0000_i1036" DrawAspect="Content" ObjectID="_1646140484" r:id="rId48"/>
            </w:objec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? </w:t>
          </w:r>
        </w:p>
        <w:p w14:paraId="4DE1B041" w14:textId="77777777" w:rsidR="0065729E" w:rsidRPr="00945B8D" w:rsidRDefault="0065729E" w:rsidP="0065729E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66339DC7" w14:textId="77777777" w:rsidR="0065729E" w:rsidRPr="00945B8D" w:rsidRDefault="00A917C9" w:rsidP="0065729E">
          <w:pPr>
            <w:spacing w:after="0" w:line="240" w:lineRule="auto"/>
            <w:ind w:left="36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220" w:dyaOrig="620" w14:anchorId="5B6DD167">
              <v:shape id="_x0000_i1037" type="#_x0000_t75" style="width:11.4pt;height:30.6pt" o:ole="">
                <v:imagedata r:id="rId49" o:title=""/>
              </v:shape>
              <o:OLEObject Type="Embed" ProgID="Equation.DSMT4" ShapeID="_x0000_i1037" DrawAspect="Content" ObjectID="_1646140485" r:id="rId50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1F073343">
              <v:shape id="_x0000_i1038" type="#_x0000_t75" style="width:18pt;height:30.6pt" o:ole="">
                <v:imagedata r:id="rId51" o:title=""/>
              </v:shape>
              <o:OLEObject Type="Embed" ProgID="Equation.DSMT4" ShapeID="_x0000_i1038" DrawAspect="Content" ObjectID="_1646140486" r:id="rId52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724658D2">
              <v:shape id="_x0000_i1039" type="#_x0000_t75" style="width:18pt;height:30.6pt" o:ole="">
                <v:imagedata r:id="rId53" o:title=""/>
              </v:shape>
              <o:OLEObject Type="Embed" ProgID="Equation.DSMT4" ShapeID="_x0000_i1039" DrawAspect="Content" ObjectID="_1646140487" r:id="rId54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0FCA5512">
              <v:shape id="_x0000_i1040" type="#_x0000_t75" style="width:18pt;height:30.6pt" o:ole="">
                <v:imagedata r:id="rId55" o:title=""/>
              </v:shape>
              <o:OLEObject Type="Embed" ProgID="Equation.DSMT4" ShapeID="_x0000_i1040" DrawAspect="Content" ObjectID="_1646140488" r:id="rId56"/>
            </w:object>
          </w:r>
        </w:p>
        <w:p w14:paraId="6538D845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br/>
          </w:r>
        </w:p>
        <w:p w14:paraId="50CDCE5E" w14:textId="77777777" w:rsidR="0065729E" w:rsidRPr="0065729E" w:rsidRDefault="0065729E" w:rsidP="0065729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65729E">
            <w:rPr>
              <w:rFonts w:ascii="Arial" w:hAnsi="Arial" w:cs="Arial"/>
              <w:b/>
              <w:sz w:val="24"/>
              <w:szCs w:val="24"/>
              <w:lang w:val="fr-CA"/>
            </w:rPr>
            <w:t>N4</w:t>
          </w:r>
        </w:p>
        <w:p w14:paraId="0272DD4B" w14:textId="134D1741" w:rsidR="0065729E" w:rsidRDefault="009B04E3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Lequel des nombres fractionnaires ci-dessous est équivalent à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602E52DA">
              <v:shape id="_x0000_i1041" type="#_x0000_t75" style="width:18pt;height:30.6pt" o:ole="">
                <v:imagedata r:id="rId57" o:title=""/>
              </v:shape>
              <o:OLEObject Type="Embed" ProgID="Equation.DSMT4" ShapeID="_x0000_i1041" DrawAspect="Content" ObjectID="_1646140489" r:id="rId58"/>
            </w:objec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?</w:t>
          </w:r>
        </w:p>
        <w:p w14:paraId="0BA0445D" w14:textId="77777777" w:rsidR="0065729E" w:rsidRPr="00945B8D" w:rsidRDefault="0065729E" w:rsidP="0065729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1E6B6D85" w14:textId="77777777" w:rsidR="0065729E" w:rsidRPr="00945B8D" w:rsidRDefault="00A917C9" w:rsidP="0065729E">
          <w:pPr>
            <w:spacing w:after="0" w:line="240" w:lineRule="auto"/>
            <w:ind w:left="270" w:firstLine="9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480" w:dyaOrig="620" w14:anchorId="6C2D61B0">
              <v:shape id="_x0000_i1042" type="#_x0000_t75" style="width:24pt;height:30.6pt" o:ole="">
                <v:imagedata r:id="rId59" o:title=""/>
              </v:shape>
              <o:OLEObject Type="Embed" ProgID="Equation.DSMT4" ShapeID="_x0000_i1042" DrawAspect="Content" ObjectID="_1646140490" r:id="rId60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480" w:dyaOrig="620" w14:anchorId="24099DBE">
              <v:shape id="_x0000_i1043" type="#_x0000_t75" style="width:24pt;height:30.6pt" o:ole="">
                <v:imagedata r:id="rId61" o:title=""/>
              </v:shape>
              <o:OLEObject Type="Embed" ProgID="Equation.DSMT4" ShapeID="_x0000_i1043" DrawAspect="Content" ObjectID="_1646140491" r:id="rId62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fr-CA"/>
            </w:rPr>
            <w:t xml:space="preserve">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580" w:dyaOrig="620" w14:anchorId="1FF53ECB">
              <v:shape id="_x0000_i1044" type="#_x0000_t75" style="width:29.4pt;height:30.6pt" o:ole="">
                <v:imagedata r:id="rId63" o:title=""/>
              </v:shape>
              <o:OLEObject Type="Embed" ProgID="Equation.DSMT4" ShapeID="_x0000_i1044" DrawAspect="Content" ObjectID="_1646140492" r:id="rId64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="0065729E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65729E"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580" w:dyaOrig="620" w14:anchorId="1E76B123">
              <v:shape id="_x0000_i1045" type="#_x0000_t75" style="width:30pt;height:30.6pt" o:ole="">
                <v:imagedata r:id="rId65" o:title=""/>
              </v:shape>
              <o:OLEObject Type="Embed" ProgID="Equation.DSMT4" ShapeID="_x0000_i1045" DrawAspect="Content" ObjectID="_1646140493" r:id="rId66"/>
            </w:object>
          </w:r>
        </w:p>
        <w:p w14:paraId="1A554799" w14:textId="77777777" w:rsidR="0069309D" w:rsidRPr="00F846F6" w:rsidRDefault="0069309D" w:rsidP="0069309D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4A87D54" w14:textId="77777777" w:rsidR="0069309D" w:rsidRPr="00F846F6" w:rsidRDefault="0069309D" w:rsidP="0069309D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EDCDF4F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A6FCF7C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E77B692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1A3AF72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F8E68EE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55C3500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D69FFDE" w14:textId="77777777" w:rsidR="004425A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689AA55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3CF8564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D85B9D1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B52A119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CF49458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8690536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9FF4731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3966214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0307C12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9EEF075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BA529B3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93C8A5C" w14:textId="77777777" w:rsidR="009B04E3" w:rsidRDefault="009B04E3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A58720A" w14:textId="6A3DA053" w:rsidR="004425A6" w:rsidRPr="00F846F6" w:rsidRDefault="004425A6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hAnsi="Arial" w:cs="Arial"/>
              <w:b/>
              <w:sz w:val="24"/>
              <w:szCs w:val="24"/>
              <w:lang w:val="fr-CA"/>
            </w:rPr>
            <w:t>N5</w:t>
          </w:r>
        </w:p>
        <w:p w14:paraId="2E1BF0CE" w14:textId="105F8017" w:rsidR="004425A6" w:rsidRPr="00945B8D" w:rsidRDefault="009B04E3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4425A6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est le rapport du nombre de chiens a tous les animaux de compagnie?  </w:t>
          </w:r>
        </w:p>
        <w:p w14:paraId="00F1DC64" w14:textId="77777777" w:rsidR="004425A6" w:rsidRPr="00945B8D" w:rsidRDefault="004425A6" w:rsidP="004425A6">
          <w:pPr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662336" behindDoc="0" locked="0" layoutInCell="1" allowOverlap="1" wp14:anchorId="4A7658D1" wp14:editId="393A203E">
                <wp:simplePos x="0" y="0"/>
                <wp:positionH relativeFrom="column">
                  <wp:posOffset>2026899</wp:posOffset>
                </wp:positionH>
                <wp:positionV relativeFrom="paragraph">
                  <wp:posOffset>56515</wp:posOffset>
                </wp:positionV>
                <wp:extent cx="1613139" cy="1196973"/>
                <wp:effectExtent l="0" t="0" r="6350" b="3810"/>
                <wp:wrapNone/>
                <wp:docPr id="305" name="Picture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6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13139" cy="119697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59A09BBA" w14:textId="4CBD70FF" w:rsidR="004425A6" w:rsidRPr="00945B8D" w:rsidRDefault="004425A6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A) </w:t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4 : 5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01831FA4" w14:textId="1AA4D143" w:rsidR="004425A6" w:rsidRPr="00945B8D" w:rsidRDefault="004425A6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B)  </w:t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4 : 9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1E619931" w14:textId="3FFCBD06" w:rsidR="004425A6" w:rsidRPr="00945B8D" w:rsidRDefault="004425A6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C)  </w:t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5 : 4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213EB2A3" w14:textId="5DEC662C" w:rsidR="004425A6" w:rsidRPr="00945B8D" w:rsidRDefault="004425A6" w:rsidP="004425A6">
          <w:pPr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D)  </w:t>
          </w:r>
          <w:r w:rsidR="009B04E3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5 : 9</w:t>
          </w:r>
        </w:p>
        <w:p w14:paraId="7D57E147" w14:textId="77777777" w:rsidR="004425A6" w:rsidRPr="00945B8D" w:rsidRDefault="004425A6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F6A62FB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F6414EC" w14:textId="77777777" w:rsidR="002824FC" w:rsidRPr="00945B8D" w:rsidRDefault="002824FC" w:rsidP="002824F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fr-CA"/>
            </w:rPr>
            <w:t>N5</w:t>
          </w:r>
        </w:p>
        <w:p w14:paraId="0A4DD7BE" w14:textId="77777777" w:rsidR="009B04E3" w:rsidRDefault="009B04E3" w:rsidP="002824FC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equel des rapports suivants </w:t>
          </w:r>
          <w:r w:rsidR="002824FC"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u w:val="single"/>
              <w:lang w:val="fr-CA"/>
            </w:rPr>
            <w:t>NE REPRÉSENTE PAS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le rapport du nombre de chats</w:t>
          </w:r>
        </w:p>
        <w:p w14:paraId="5D835E20" w14:textId="3191EEE4" w:rsidR="002824FC" w:rsidRPr="00945B8D" w:rsidRDefault="009B04E3" w:rsidP="002824FC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u nombre de chiens?</w:t>
          </w:r>
        </w:p>
        <w:p w14:paraId="13BEDAE7" w14:textId="77777777" w:rsidR="002824FC" w:rsidRPr="00945B8D" w:rsidRDefault="002824FC" w:rsidP="002824FC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31296" behindDoc="0" locked="0" layoutInCell="1" allowOverlap="1" wp14:anchorId="05F3CDF5" wp14:editId="7530E4E6">
                <wp:simplePos x="0" y="0"/>
                <wp:positionH relativeFrom="column">
                  <wp:posOffset>2187575</wp:posOffset>
                </wp:positionH>
                <wp:positionV relativeFrom="paragraph">
                  <wp:posOffset>167005</wp:posOffset>
                </wp:positionV>
                <wp:extent cx="1343025" cy="1242073"/>
                <wp:effectExtent l="0" t="0" r="0" b="0"/>
                <wp:wrapNone/>
                <wp:docPr id="309" name="Picture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6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43025" cy="124207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          </w:t>
          </w:r>
        </w:p>
        <w:p w14:paraId="1BE08B44" w14:textId="77777777" w:rsidR="002824FC" w:rsidRPr="002824FC" w:rsidRDefault="002824FC" w:rsidP="004003EB">
          <w:pPr>
            <w:pStyle w:val="ListParagraph"/>
            <w:numPr>
              <w:ilvl w:val="0"/>
              <w:numId w:val="107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trois à cinq </w:t>
          </w: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104B5DCA" w14:textId="77777777" w:rsidR="002824FC" w:rsidRPr="002824FC" w:rsidRDefault="002824FC" w:rsidP="004003EB">
          <w:pPr>
            <w:pStyle w:val="ListParagraph"/>
            <w:numPr>
              <w:ilvl w:val="0"/>
              <w:numId w:val="107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à 5 </w:t>
          </w: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2824FC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659B6B2" w14:textId="77777777" w:rsidR="002824FC" w:rsidRDefault="002824FC" w:rsidP="004003EB">
          <w:pPr>
            <w:pStyle w:val="ListParagraph"/>
            <w:numPr>
              <w:ilvl w:val="0"/>
              <w:numId w:val="107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: 5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</w:t>
          </w:r>
        </w:p>
        <w:p w14:paraId="2AC299DD" w14:textId="77777777" w:rsidR="002824FC" w:rsidRPr="002824FC" w:rsidRDefault="002824FC" w:rsidP="004003EB">
          <w:pPr>
            <w:pStyle w:val="ListParagraph"/>
            <w:numPr>
              <w:ilvl w:val="0"/>
              <w:numId w:val="107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5</m:t>
                </m:r>
              </m:den>
            </m:f>
          </m:oMath>
        </w:p>
        <w:p w14:paraId="06958CE7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24B36B0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A7DBD55" w14:textId="77777777" w:rsidR="002824FC" w:rsidRPr="00F846F6" w:rsidRDefault="002824FC" w:rsidP="002824FC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hAnsi="Arial" w:cs="Arial"/>
              <w:b/>
              <w:sz w:val="24"/>
              <w:szCs w:val="24"/>
              <w:lang w:val="fr-CA"/>
            </w:rPr>
            <w:t>N5</w:t>
          </w:r>
        </w:p>
        <w:p w14:paraId="14D50C9F" w14:textId="10349825" w:rsidR="002824FC" w:rsidRPr="00945B8D" w:rsidRDefault="009B04E3" w:rsidP="002824F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est le rapport de nombre de papillons au nombre de coccinelles?                                                           </w:t>
          </w:r>
        </w:p>
        <w:p w14:paraId="4C51DFB7" w14:textId="77777777" w:rsidR="002824FC" w:rsidRPr="00945B8D" w:rsidRDefault="002824FC" w:rsidP="002824F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C0052E8" w14:textId="77777777" w:rsidR="002824FC" w:rsidRPr="00945B8D" w:rsidRDefault="002824FC" w:rsidP="002824FC">
          <w:pPr>
            <w:pStyle w:val="NoSpacing"/>
            <w:spacing w:before="100" w:beforeAutospacing="1" w:line="360" w:lineRule="auto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33344" behindDoc="0" locked="0" layoutInCell="1" allowOverlap="1" wp14:anchorId="6FCA54E5" wp14:editId="4027D372">
                <wp:simplePos x="0" y="0"/>
                <wp:positionH relativeFrom="column">
                  <wp:posOffset>1587288</wp:posOffset>
                </wp:positionH>
                <wp:positionV relativeFrom="paragraph">
                  <wp:posOffset>9948</wp:posOffset>
                </wp:positionV>
                <wp:extent cx="2884900" cy="1417320"/>
                <wp:effectExtent l="0" t="0" r="0" b="0"/>
                <wp:wrapNone/>
                <wp:docPr id="321" name="Picture 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66" t="22237" r="9951" b="13755"/>
                        <a:stretch/>
                      </pic:blipFill>
                      <pic:spPr bwMode="auto">
                        <a:xfrm>
                          <a:off x="0" y="0"/>
                          <a:ext cx="2884900" cy="14173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A)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11 : 4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33798FE9" w14:textId="77777777" w:rsidR="002824FC" w:rsidRPr="00945B8D" w:rsidRDefault="002824FC" w:rsidP="002824FC">
          <w:pPr>
            <w:pStyle w:val="NoSpacing"/>
            <w:spacing w:before="100" w:beforeAutospacing="1" w:line="360" w:lineRule="auto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B)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4 : 11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59929A69" w14:textId="77777777" w:rsidR="002824FC" w:rsidRPr="00945B8D" w:rsidRDefault="002824FC" w:rsidP="002824FC">
          <w:pPr>
            <w:pStyle w:val="NoSpacing"/>
            <w:spacing w:before="100" w:beforeAutospacing="1" w:line="360" w:lineRule="auto"/>
            <w:contextualSpacing/>
            <w:rPr>
              <w:rFonts w:ascii="Arial" w:hAnsi="Arial" w:cs="Arial"/>
              <w:noProof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C)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4 : 3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683A93E5" w14:textId="77777777" w:rsidR="002824FC" w:rsidRPr="00945B8D" w:rsidRDefault="00DF2590" w:rsidP="002824FC">
          <w:pPr>
            <w:pStyle w:val="NoSpacing"/>
            <w:spacing w:line="360" w:lineRule="auto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D)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2824FC" w:rsidRPr="00945B8D">
            <w:rPr>
              <w:rFonts w:ascii="Arial" w:hAnsi="Arial" w:cs="Arial"/>
              <w:sz w:val="24"/>
              <w:szCs w:val="24"/>
              <w:lang w:val="fr-CA"/>
            </w:rPr>
            <w:t>3 : 4</w:t>
          </w:r>
        </w:p>
        <w:p w14:paraId="2A48ABA8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0EE2259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AA893C4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0397B1B" w14:textId="77777777" w:rsidR="002824FC" w:rsidRPr="00F846F6" w:rsidRDefault="002824FC" w:rsidP="002824F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hAnsi="Arial" w:cs="Arial"/>
              <w:b/>
              <w:noProof/>
              <w:sz w:val="24"/>
              <w:szCs w:val="24"/>
              <w:lang w:val="fr-CA"/>
            </w:rPr>
            <w:t>N5</w:t>
          </w:r>
        </w:p>
        <w:p w14:paraId="3834776D" w14:textId="57250FB6" w:rsidR="002824FC" w:rsidRDefault="008605AC" w:rsidP="002824FC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s listes suivantes représente le bon rapp</w:t>
          </w:r>
          <w:r w:rsidR="002824F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rt de nombre de coccinelles au</w:t>
          </w:r>
        </w:p>
        <w:p w14:paraId="4FD6686A" w14:textId="678D4709" w:rsidR="002824FC" w:rsidRPr="00945B8D" w:rsidRDefault="008605AC" w:rsidP="002824FC">
          <w:pPr>
            <w:spacing w:after="0" w:line="240" w:lineRule="auto"/>
            <w:ind w:left="450" w:hanging="450"/>
            <w:rPr>
              <w:rFonts w:ascii="Arial" w:hAnsi="Arial" w:cs="Arial"/>
              <w:noProof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nombre de libellules?</w:t>
          </w:r>
        </w:p>
        <w:p w14:paraId="6F708E3C" w14:textId="77777777" w:rsidR="002824FC" w:rsidRPr="00945B8D" w:rsidRDefault="002824FC" w:rsidP="002824F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          </w:t>
          </w:r>
        </w:p>
        <w:p w14:paraId="4C0D8AEF" w14:textId="77777777" w:rsidR="002824FC" w:rsidRPr="00945B8D" w:rsidRDefault="002824FC" w:rsidP="002824FC">
          <w:pPr>
            <w:pStyle w:val="ListParagraph"/>
            <w:numPr>
              <w:ilvl w:val="0"/>
              <w:numId w:val="25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35392" behindDoc="0" locked="0" layoutInCell="1" allowOverlap="1" wp14:anchorId="52E798CD" wp14:editId="19DDC8E4">
                <wp:simplePos x="0" y="0"/>
                <wp:positionH relativeFrom="column">
                  <wp:posOffset>2621280</wp:posOffset>
                </wp:positionH>
                <wp:positionV relativeFrom="paragraph">
                  <wp:posOffset>114935</wp:posOffset>
                </wp:positionV>
                <wp:extent cx="2796540" cy="1373910"/>
                <wp:effectExtent l="0" t="0" r="3810" b="0"/>
                <wp:wrapNone/>
                <wp:docPr id="324" name="Picture 3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66" t="22237" r="9951" b="13755"/>
                        <a:stretch/>
                      </pic:blipFill>
                      <pic:spPr bwMode="auto">
                        <a:xfrm>
                          <a:off x="0" y="0"/>
                          <a:ext cx="2796540" cy="137391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3:4,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4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, 3 à 4</w:t>
          </w:r>
        </w:p>
        <w:p w14:paraId="3E97C578" w14:textId="77777777" w:rsidR="002824FC" w:rsidRPr="00945B8D" w:rsidRDefault="002824FC" w:rsidP="002824FC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5F7F73D8" w14:textId="77777777" w:rsidR="002824FC" w:rsidRPr="00945B8D" w:rsidRDefault="002824FC" w:rsidP="002824FC">
          <w:pPr>
            <w:pStyle w:val="ListParagraph"/>
            <w:numPr>
              <w:ilvl w:val="0"/>
              <w:numId w:val="25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7:11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1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, 7 à 11</w:t>
          </w:r>
        </w:p>
        <w:p w14:paraId="378C0AD9" w14:textId="77777777" w:rsidR="002824FC" w:rsidRPr="00945B8D" w:rsidRDefault="002824FC" w:rsidP="002824FC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1288F775" w14:textId="77777777" w:rsidR="002824FC" w:rsidRPr="00945B8D" w:rsidRDefault="002824FC" w:rsidP="002824FC">
          <w:pPr>
            <w:pStyle w:val="ListParagraph"/>
            <w:numPr>
              <w:ilvl w:val="0"/>
              <w:numId w:val="25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Quatre à trois, 4:3, 4 à 3</w:t>
          </w:r>
        </w:p>
        <w:p w14:paraId="2B8A0811" w14:textId="77777777" w:rsidR="002824FC" w:rsidRPr="00945B8D" w:rsidRDefault="002824FC" w:rsidP="002824FC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69642F5E" w14:textId="77777777" w:rsidR="002824FC" w:rsidRPr="00945B8D" w:rsidRDefault="002824FC" w:rsidP="002824FC">
          <w:pPr>
            <w:pStyle w:val="ListParagraph"/>
            <w:numPr>
              <w:ilvl w:val="0"/>
              <w:numId w:val="25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Trois à quatre, 3:4, 3 à 4</w:t>
          </w:r>
        </w:p>
        <w:p w14:paraId="437A1605" w14:textId="77777777" w:rsidR="0004735A" w:rsidRPr="00945B8D" w:rsidRDefault="0004735A" w:rsidP="0004735A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945B8D">
            <w:rPr>
              <w:rFonts w:ascii="Arial" w:hAnsi="Arial" w:cs="Arial"/>
              <w:b/>
              <w:sz w:val="24"/>
              <w:szCs w:val="24"/>
            </w:rPr>
            <w:t xml:space="preserve">N5 </w:t>
          </w:r>
        </w:p>
        <w:p w14:paraId="3DAB94BC" w14:textId="49C00651" w:rsidR="0004735A" w:rsidRPr="00945B8D" w:rsidRDefault="008605AC" w:rsidP="0004735A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04735A" w:rsidRPr="00945B8D">
            <w:rPr>
              <w:rFonts w:ascii="Arial" w:hAnsi="Arial" w:cs="Arial"/>
              <w:sz w:val="24"/>
              <w:szCs w:val="24"/>
              <w:lang w:val="fr-CA"/>
            </w:rPr>
            <w:t>Quel est le rapport du nombre d’étoiles par rapport au tous?</w:t>
          </w:r>
        </w:p>
        <w:p w14:paraId="7A75BEBE" w14:textId="77777777" w:rsidR="0004735A" w:rsidRPr="00945B8D" w:rsidRDefault="0004735A" w:rsidP="0004735A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6896" behindDoc="0" locked="0" layoutInCell="1" allowOverlap="1" wp14:anchorId="6C709330" wp14:editId="35CB99C4">
                    <wp:simplePos x="0" y="0"/>
                    <wp:positionH relativeFrom="column">
                      <wp:posOffset>3730625</wp:posOffset>
                    </wp:positionH>
                    <wp:positionV relativeFrom="paragraph">
                      <wp:posOffset>153670</wp:posOffset>
                    </wp:positionV>
                    <wp:extent cx="190500" cy="219075"/>
                    <wp:effectExtent l="0" t="0" r="57150" b="28575"/>
                    <wp:wrapNone/>
                    <wp:docPr id="15" name="Moon 1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90500" cy="219075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type w14:anchorId="55CC72D0" id="_x0000_t184" coordsize="21600,21600" o:spt="184" adj="10800" path="m21600,qx,10800,21600,21600wa@0@10@6@11,21600,21600,21600,xe">
                    <v:stroke joinstyle="miter"/>
                    <v:formulas>
                      <v:f eqn="val #0"/>
                      <v:f eqn="sum 21600 0 #0"/>
                      <v:f eqn="prod #0 #0 @1"/>
                      <v:f eqn="prod 21600 21600 @1"/>
                      <v:f eqn="prod @3 2 1"/>
                      <v:f eqn="sum @4 0 @2"/>
                      <v:f eqn="sum @5 0 #0"/>
                      <v:f eqn="prod @5 1 2"/>
                      <v:f eqn="sum @7 0 #0"/>
                      <v:f eqn="prod @8 1 2"/>
                      <v:f eqn="sum 10800 0 @9"/>
                      <v:f eqn="sum @9 10800 0"/>
                      <v:f eqn="prod #0 9598 32768"/>
                      <v:f eqn="sum 21600 0 @12"/>
                      <v:f eqn="ellipse @13 21600 10800"/>
                      <v:f eqn="sum 10800 0 @14"/>
                      <v:f eqn="sum @14 10800 0"/>
                    </v:formulas>
                    <v:path o:connecttype="custom" o:connectlocs="21600,0;0,10800;21600,21600;@0,10800" o:connectangles="270,180,90,0" textboxrect="@12,@15,@0,@16"/>
                    <v:handles>
                      <v:h position="#0,center" xrange="0,18900"/>
                    </v:handles>
                  </v:shapetype>
                  <v:shape id="Moon 15" o:spid="_x0000_s1026" type="#_x0000_t184" style="position:absolute;margin-left:293.75pt;margin-top:12.1pt;width:15pt;height:17.2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1776" behindDoc="0" locked="0" layoutInCell="1" allowOverlap="1" wp14:anchorId="5ED6BB75" wp14:editId="6EE26DBD">
                    <wp:simplePos x="0" y="0"/>
                    <wp:positionH relativeFrom="column">
                      <wp:posOffset>3257550</wp:posOffset>
                    </wp:positionH>
                    <wp:positionV relativeFrom="paragraph">
                      <wp:posOffset>111760</wp:posOffset>
                    </wp:positionV>
                    <wp:extent cx="200025" cy="190500"/>
                    <wp:effectExtent l="38100" t="38100" r="47625" b="38100"/>
                    <wp:wrapNone/>
                    <wp:docPr id="9" name="5-Point Star 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00025" cy="190500"/>
                            </a:xfrm>
                            <a:prstGeom prst="star5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6379E1F8" id="5-Point Star 9" o:spid="_x0000_s1026" style="position:absolute;margin-left:256.5pt;margin-top:8.8pt;width:15.75pt;height:1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0025,190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" path="m,72764r76403,1l100013,r23609,72765l200025,72764r-61812,44971l161823,190500,100013,145528,38202,190500,61812,117735,,72764xe" filled="f" strokecolor="windowText" strokeweight="1pt">
                    <v:path arrowok="t" o:connecttype="custom" o:connectlocs="0,72764;76403,72765;100013,0;123622,72765;200025,72764;138213,117735;161823,190500;100013,145528;38202,190500;61812,117735;0,72764" o:connectangles="0,0,0,0,0,0,0,0,0,0,0"/>
                  </v:shape>
                </w:pict>
              </mc:Fallback>
            </mc:AlternateContent>
          </w:r>
        </w:p>
        <w:p w14:paraId="1223860C" w14:textId="58AEED38" w:rsidR="0004735A" w:rsidRPr="00945B8D" w:rsidRDefault="0004735A" w:rsidP="0004735A">
          <w:pPr>
            <w:pStyle w:val="NoSpacing"/>
            <w:spacing w:line="276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4848" behindDoc="0" locked="0" layoutInCell="1" allowOverlap="1" wp14:anchorId="7F98DD9F" wp14:editId="267B279B">
                    <wp:simplePos x="0" y="0"/>
                    <wp:positionH relativeFrom="column">
                      <wp:posOffset>4244975</wp:posOffset>
                    </wp:positionH>
                    <wp:positionV relativeFrom="paragraph">
                      <wp:posOffset>99060</wp:posOffset>
                    </wp:positionV>
                    <wp:extent cx="171450" cy="209550"/>
                    <wp:effectExtent l="0" t="0" r="57150" b="38100"/>
                    <wp:wrapNone/>
                    <wp:docPr id="13" name="Moon 1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71450" cy="209550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3AB4C4BB" id="Moon 13" o:spid="_x0000_s1026" type="#_x0000_t184" style="position:absolute;margin-left:334.25pt;margin-top:7.8pt;width:13.5pt;height:16.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8704" behindDoc="0" locked="0" layoutInCell="1" allowOverlap="1" wp14:anchorId="5DAB2F1D" wp14:editId="0B3B4228">
                    <wp:simplePos x="0" y="0"/>
                    <wp:positionH relativeFrom="column">
                      <wp:posOffset>4572000</wp:posOffset>
                    </wp:positionH>
                    <wp:positionV relativeFrom="paragraph">
                      <wp:posOffset>132080</wp:posOffset>
                    </wp:positionV>
                    <wp:extent cx="228600" cy="228600"/>
                    <wp:effectExtent l="19050" t="38100" r="38100" b="38100"/>
                    <wp:wrapNone/>
                    <wp:docPr id="3" name="5-Point Star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28600" cy="228600"/>
                            </a:xfrm>
                            <a:prstGeom prst="star5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6002848C" id="5-Point Star 3" o:spid="_x0000_s1026" style="position:absolute;margin-left:5in;margin-top:10.4pt;width:18pt;height:18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" path="m,87317r87318,1l114300,r26982,87318l228600,87317r-70642,53965l184941,228599,114300,174634,43659,228599,70642,141282,,87317xe" filled="f" strokecolor="windowText" strokeweight="1pt">
                    <v:path arrowok="t" o:connecttype="custom" o:connectlocs="0,87317;87318,87318;114300,0;141282,87318;228600,87317;157958,141282;184941,228599;114300,174634;43659,228599;70642,141282;0,87317" o:connectangles="0,0,0,0,0,0,0,0,0,0,0"/>
                  </v:shape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8944" behindDoc="0" locked="0" layoutInCell="1" allowOverlap="1" wp14:anchorId="7B65AB1B" wp14:editId="06621BF4">
                    <wp:simplePos x="0" y="0"/>
                    <wp:positionH relativeFrom="column">
                      <wp:posOffset>2994025</wp:posOffset>
                    </wp:positionH>
                    <wp:positionV relativeFrom="paragraph">
                      <wp:posOffset>149225</wp:posOffset>
                    </wp:positionV>
                    <wp:extent cx="161925" cy="238125"/>
                    <wp:effectExtent l="0" t="0" r="66675" b="28575"/>
                    <wp:wrapNone/>
                    <wp:docPr id="20" name="Moon 2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61925" cy="238125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5A51401D" id="Moon 20" o:spid="_x0000_s1026" type="#_x0000_t184" style="position:absolute;margin-left:235.75pt;margin-top:11.75pt;width:12.75pt;height:18.7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A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4 : 7</w:t>
          </w:r>
        </w:p>
        <w:p w14:paraId="77DA3A1F" w14:textId="49CF5CA7" w:rsidR="0004735A" w:rsidRPr="00945B8D" w:rsidRDefault="0004735A" w:rsidP="0004735A">
          <w:pPr>
            <w:pStyle w:val="NoSpacing"/>
            <w:spacing w:line="276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9728" behindDoc="0" locked="0" layoutInCell="1" allowOverlap="1" wp14:anchorId="7CD71DE7" wp14:editId="63A324F2">
                    <wp:simplePos x="0" y="0"/>
                    <wp:positionH relativeFrom="column">
                      <wp:posOffset>3895725</wp:posOffset>
                    </wp:positionH>
                    <wp:positionV relativeFrom="paragraph">
                      <wp:posOffset>145415</wp:posOffset>
                    </wp:positionV>
                    <wp:extent cx="228600" cy="228600"/>
                    <wp:effectExtent l="19050" t="38100" r="38100" b="38100"/>
                    <wp:wrapNone/>
                    <wp:docPr id="7" name="5-Point Star 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28600" cy="228600"/>
                            </a:xfrm>
                            <a:prstGeom prst="star5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0D1488E5" id="5-Point Star 7" o:spid="_x0000_s1026" style="position:absolute;margin-left:306.75pt;margin-top:11.45pt;width:18pt;height:18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" path="m,87317r87318,1l114300,r26982,87318l228600,87317r-70642,53965l184941,228599,114300,174634,43659,228599,70642,141282,,87317xe" filled="f" strokecolor="windowText" strokeweight="1pt">
                    <v:path arrowok="t" o:connecttype="custom" o:connectlocs="0,87317;87318,87318;114300,0;141282,87318;228600,87317;157958,141282;184941,228599;114300,174634;43659,228599;70642,141282;0,87317" o:connectangles="0,0,0,0,0,0,0,0,0,0,0"/>
                  </v:shape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2800" behindDoc="0" locked="0" layoutInCell="1" allowOverlap="1" wp14:anchorId="04CD45D6" wp14:editId="51FCE820">
                    <wp:simplePos x="0" y="0"/>
                    <wp:positionH relativeFrom="column">
                      <wp:posOffset>3460115</wp:posOffset>
                    </wp:positionH>
                    <wp:positionV relativeFrom="paragraph">
                      <wp:posOffset>29462</wp:posOffset>
                    </wp:positionV>
                    <wp:extent cx="180975" cy="247650"/>
                    <wp:effectExtent l="0" t="0" r="66675" b="19050"/>
                    <wp:wrapNone/>
                    <wp:docPr id="11" name="Moon 1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80975" cy="247650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51EFA93D" id="Moon 11" o:spid="_x0000_s1026" type="#_x0000_t184" style="position:absolute;margin-left:272.45pt;margin-top:2.3pt;width:14.25pt;height:19.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B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4 : 11</w:t>
          </w:r>
        </w:p>
        <w:p w14:paraId="09F4A735" w14:textId="33224E4E" w:rsidR="0004735A" w:rsidRPr="00945B8D" w:rsidRDefault="0004735A" w:rsidP="0004735A">
          <w:pPr>
            <w:pStyle w:val="NoSpacing"/>
            <w:spacing w:line="276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0752" behindDoc="0" locked="0" layoutInCell="1" allowOverlap="1" wp14:anchorId="6E61F51B" wp14:editId="3F04F2B6">
                    <wp:simplePos x="0" y="0"/>
                    <wp:positionH relativeFrom="column">
                      <wp:posOffset>4416425</wp:posOffset>
                    </wp:positionH>
                    <wp:positionV relativeFrom="paragraph">
                      <wp:posOffset>72642</wp:posOffset>
                    </wp:positionV>
                    <wp:extent cx="209550" cy="209550"/>
                    <wp:effectExtent l="19050" t="38100" r="38100" b="38100"/>
                    <wp:wrapNone/>
                    <wp:docPr id="8" name="5-Point Star 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09550" cy="209550"/>
                            </a:xfrm>
                            <a:prstGeom prst="star5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7A16FA95" id="5-Point Star 8" o:spid="_x0000_s1026" style="position:absolute;margin-left:347.75pt;margin-top:5.7pt;width:16.5pt;height:16.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9550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" path="m,80041r80041,l104775,r24734,80041l209550,80041r-64755,49467l169529,209549,104775,160081,40021,209549,64755,129508,,80041xe" filled="f" strokecolor="windowText" strokeweight="1pt">
                    <v:path arrowok="t" o:connecttype="custom" o:connectlocs="0,80041;80041,80041;104775,0;129509,80041;209550,80041;144795,129508;169529,209549;104775,160081;40021,209549;64755,129508;0,80041" o:connectangles="0,0,0,0,0,0,0,0,0,0,0"/>
                  </v:shape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7920" behindDoc="0" locked="0" layoutInCell="1" allowOverlap="1" wp14:anchorId="3BE00B28" wp14:editId="1D18CB9C">
                    <wp:simplePos x="0" y="0"/>
                    <wp:positionH relativeFrom="column">
                      <wp:posOffset>4156075</wp:posOffset>
                    </wp:positionH>
                    <wp:positionV relativeFrom="paragraph">
                      <wp:posOffset>88013</wp:posOffset>
                    </wp:positionV>
                    <wp:extent cx="161925" cy="209550"/>
                    <wp:effectExtent l="0" t="0" r="66675" b="38100"/>
                    <wp:wrapNone/>
                    <wp:docPr id="19" name="Moon 1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61925" cy="209550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0A607425" id="Moon 19" o:spid="_x0000_s1026" type="#_x0000_t184" style="position:absolute;margin-left:327.25pt;margin-top:6.95pt;width:12.75pt;height:16.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5872" behindDoc="0" locked="0" layoutInCell="1" allowOverlap="1" wp14:anchorId="5B47DD7D" wp14:editId="6F08D8A1">
                    <wp:simplePos x="0" y="0"/>
                    <wp:positionH relativeFrom="column">
                      <wp:posOffset>3594100</wp:posOffset>
                    </wp:positionH>
                    <wp:positionV relativeFrom="paragraph">
                      <wp:posOffset>170815</wp:posOffset>
                    </wp:positionV>
                    <wp:extent cx="171450" cy="238125"/>
                    <wp:effectExtent l="0" t="0" r="57150" b="28575"/>
                    <wp:wrapNone/>
                    <wp:docPr id="14" name="Moon 1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71450" cy="238125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3AE12ED7" id="Moon 14" o:spid="_x0000_s1026" type="#_x0000_t184" style="position:absolute;margin-left:283pt;margin-top:13.45pt;width:13.5pt;height:18.7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53824" behindDoc="0" locked="0" layoutInCell="1" allowOverlap="1" wp14:anchorId="416B789F" wp14:editId="52FF4766">
                    <wp:simplePos x="0" y="0"/>
                    <wp:positionH relativeFrom="column">
                      <wp:posOffset>3248802</wp:posOffset>
                    </wp:positionH>
                    <wp:positionV relativeFrom="paragraph">
                      <wp:posOffset>81026</wp:posOffset>
                    </wp:positionV>
                    <wp:extent cx="147955" cy="212725"/>
                    <wp:effectExtent l="19050" t="19050" r="42545" b="15875"/>
                    <wp:wrapNone/>
                    <wp:docPr id="12" name="Moon 1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 rot="21363823">
                              <a:off x="0" y="0"/>
                              <a:ext cx="147955" cy="212725"/>
                            </a:xfrm>
                            <a:prstGeom prst="moon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17D78029" id="Moon 12" o:spid="_x0000_s1026" type="#_x0000_t184" style="position:absolute;margin-left:255.8pt;margin-top:6.4pt;width:11.65pt;height:16.75pt;rotation:-257968fd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" filled="f" strokecolor="windowText" strokeweight="1pt"/>
                </w:pict>
              </mc:Fallback>
            </mc:AlternateConten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C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7 : 4</w:t>
          </w:r>
        </w:p>
        <w:p w14:paraId="09BF5E1F" w14:textId="4622E5CB" w:rsidR="0004735A" w:rsidRPr="00945B8D" w:rsidRDefault="0004735A" w:rsidP="0004735A">
          <w:pPr>
            <w:pStyle w:val="NoSpacing"/>
            <w:spacing w:line="276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  D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7 : 11</w:t>
          </w:r>
        </w:p>
        <w:p w14:paraId="0D8A71C7" w14:textId="77777777" w:rsidR="002824FC" w:rsidRPr="00F846F6" w:rsidRDefault="002824FC" w:rsidP="002824F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</w:t>
          </w:r>
        </w:p>
        <w:p w14:paraId="133BA0B5" w14:textId="77777777" w:rsid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191092E" w14:textId="77777777" w:rsid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41A2A36" w14:textId="77777777" w:rsidR="0004735A" w:rsidRPr="00F846F6" w:rsidRDefault="0004735A" w:rsidP="0004735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N5    </w:t>
          </w:r>
        </w:p>
        <w:p w14:paraId="5AD2473C" w14:textId="1CA54665" w:rsidR="0004735A" w:rsidRPr="00945B8D" w:rsidRDefault="008605AC" w:rsidP="0004735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4735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est le rapport de la largeur à la longueur de ce rectangle?</w:t>
          </w:r>
          <w:r w:rsidR="0004735A"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5003BF08" w14:textId="77777777" w:rsidR="0004735A" w:rsidRPr="00945B8D" w:rsidRDefault="0004735A" w:rsidP="0004735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AC487DF" w14:textId="77777777" w:rsidR="0004735A" w:rsidRPr="00945B8D" w:rsidRDefault="0004735A" w:rsidP="0004735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60992" behindDoc="0" locked="0" layoutInCell="1" allowOverlap="1" wp14:anchorId="2662F384" wp14:editId="3D24D22A">
                <wp:simplePos x="0" y="0"/>
                <wp:positionH relativeFrom="column">
                  <wp:posOffset>2079625</wp:posOffset>
                </wp:positionH>
                <wp:positionV relativeFrom="paragraph">
                  <wp:posOffset>46355</wp:posOffset>
                </wp:positionV>
                <wp:extent cx="1981200" cy="967740"/>
                <wp:effectExtent l="0" t="0" r="0" b="3810"/>
                <wp:wrapNone/>
                <wp:docPr id="63" name="Picture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9213" t="21450" r="14971" b="20242"/>
                        <a:stretch/>
                      </pic:blipFill>
                      <pic:spPr bwMode="auto">
                        <a:xfrm>
                          <a:off x="0" y="0"/>
                          <a:ext cx="1981200" cy="9677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209D5A6B" w14:textId="77777777" w:rsidR="0004735A" w:rsidRPr="00945B8D" w:rsidRDefault="0004735A" w:rsidP="004003EB">
          <w:pPr>
            <w:numPr>
              <w:ilvl w:val="0"/>
              <w:numId w:val="10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8:25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4FA27DA2" w14:textId="77777777" w:rsidR="0004735A" w:rsidRPr="00945B8D" w:rsidRDefault="0004735A" w:rsidP="004003EB">
          <w:pPr>
            <w:numPr>
              <w:ilvl w:val="0"/>
              <w:numId w:val="10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8:200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7BA83A0" w14:textId="77777777" w:rsidR="0004735A" w:rsidRPr="00945B8D" w:rsidRDefault="0004735A" w:rsidP="004003EB">
          <w:pPr>
            <w:numPr>
              <w:ilvl w:val="0"/>
              <w:numId w:val="10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5:8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39584773" w14:textId="77777777" w:rsidR="0004735A" w:rsidRPr="00945B8D" w:rsidRDefault="0004735A" w:rsidP="004003EB">
          <w:pPr>
            <w:numPr>
              <w:ilvl w:val="0"/>
              <w:numId w:val="10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00:8</w:t>
          </w:r>
        </w:p>
        <w:p w14:paraId="0AB9D4B5" w14:textId="77777777" w:rsid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621D3A3" w14:textId="77777777" w:rsid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AC0CA51" w14:textId="77777777" w:rsid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11E3E72" w14:textId="77777777" w:rsidR="002824FC" w:rsidRPr="002824FC" w:rsidRDefault="002824FC" w:rsidP="002824FC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2824FC">
            <w:rPr>
              <w:rFonts w:ascii="Arial" w:hAnsi="Arial" w:cs="Arial"/>
              <w:b/>
              <w:sz w:val="24"/>
              <w:szCs w:val="24"/>
              <w:lang w:val="fr-CA"/>
            </w:rPr>
            <w:t>N5</w:t>
          </w:r>
        </w:p>
        <w:p w14:paraId="404E7E05" w14:textId="61E992BB" w:rsidR="002824FC" w:rsidRPr="002824FC" w:rsidRDefault="002824FC" w:rsidP="002824FC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1536" behindDoc="0" locked="0" layoutInCell="1" allowOverlap="1" wp14:anchorId="489F6C79" wp14:editId="27114848">
                    <wp:simplePos x="0" y="0"/>
                    <wp:positionH relativeFrom="margin">
                      <wp:posOffset>3286125</wp:posOffset>
                    </wp:positionH>
                    <wp:positionV relativeFrom="paragraph">
                      <wp:posOffset>254000</wp:posOffset>
                    </wp:positionV>
                    <wp:extent cx="247650" cy="247650"/>
                    <wp:effectExtent l="0" t="0" r="19050" b="19050"/>
                    <wp:wrapNone/>
                    <wp:docPr id="278" name="Smiley Face 27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47650" cy="247650"/>
                            </a:xfrm>
                            <a:prstGeom prst="smileyFac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type w14:anchorId="2F77F7F0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Smiley Face 278" o:spid="_x0000_s1026" type="#_x0000_t96" style="position:absolute;margin-left:258.75pt;margin-top:20pt;width:19.5pt;height:19.5pt;z-index:251841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" fillcolor="window" strokecolor="windowText" strokeweight="2pt">
                    <w10:wrap anchorx="margin"/>
                  </v:shape>
                </w:pict>
              </mc:Fallback>
            </mc:AlternateConten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 xml:space="preserve">Quel est le rapport des cœurs à toutes les formes? 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E456128" w14:textId="77777777" w:rsidR="002824FC" w:rsidRPr="002824FC" w:rsidRDefault="002824FC" w:rsidP="002824FC">
          <w:pPr>
            <w:pStyle w:val="ListParagraph"/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37440" behindDoc="0" locked="0" layoutInCell="1" allowOverlap="1" wp14:anchorId="5D0EC254" wp14:editId="1A41F7FF">
                    <wp:simplePos x="0" y="0"/>
                    <wp:positionH relativeFrom="column">
                      <wp:posOffset>2724150</wp:posOffset>
                    </wp:positionH>
                    <wp:positionV relativeFrom="paragraph">
                      <wp:posOffset>12700</wp:posOffset>
                    </wp:positionV>
                    <wp:extent cx="238125" cy="219075"/>
                    <wp:effectExtent l="19050" t="0" r="47625" b="28575"/>
                    <wp:wrapNone/>
                    <wp:docPr id="279" name="Heart 27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38125" cy="219075"/>
                            </a:xfrm>
                            <a:prstGeom prst="hear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4618860C" id="Heart 279" o:spid="_x0000_s1026" style="position:absolute;margin-left:214.5pt;margin-top:1pt;width:18.75pt;height:17.2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812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" path="m119063,54769v49609,-127794,243085,,,164306c-124023,54769,69453,-73025,119063,54769xe" fillcolor="window" strokecolor="windowText" strokeweight="1pt">
                    <v:stroke joinstyle="miter"/>
                    <v:path arrowok="t" o:connecttype="custom" o:connectlocs="119063,54769;119063,219075;119063,54769" o:connectangles="0,0,0"/>
                  </v:shape>
                </w:pict>
              </mc:Fallback>
            </mc:AlternateContent>
          </w:r>
        </w:p>
        <w:p w14:paraId="66ACFF1D" w14:textId="77777777" w:rsidR="002824FC" w:rsidRPr="002824FC" w:rsidRDefault="002824FC" w:rsidP="004003EB">
          <w:pPr>
            <w:pStyle w:val="ListParagraph"/>
            <w:numPr>
              <w:ilvl w:val="0"/>
              <w:numId w:val="108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38464" behindDoc="0" locked="0" layoutInCell="1" allowOverlap="1" wp14:anchorId="6FD39F31" wp14:editId="248F056D">
                    <wp:simplePos x="0" y="0"/>
                    <wp:positionH relativeFrom="column">
                      <wp:posOffset>3457575</wp:posOffset>
                    </wp:positionH>
                    <wp:positionV relativeFrom="paragraph">
                      <wp:posOffset>139065</wp:posOffset>
                    </wp:positionV>
                    <wp:extent cx="238125" cy="219075"/>
                    <wp:effectExtent l="19050" t="0" r="47625" b="28575"/>
                    <wp:wrapNone/>
                    <wp:docPr id="280" name="Heart 28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38125" cy="219075"/>
                            </a:xfrm>
                            <a:prstGeom prst="hear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2F8EA6CC" id="Heart 280" o:spid="_x0000_s1026" style="position:absolute;margin-left:272.25pt;margin-top:10.95pt;width:18.75pt;height:17.2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812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" path="m119063,54769v49609,-127794,243085,,,164306c-124023,54769,69453,-73025,119063,54769xe" fillcolor="window" strokecolor="windowText" strokeweight="1pt">
                    <v:stroke joinstyle="miter"/>
                    <v:path arrowok="t" o:connecttype="custom" o:connectlocs="119063,54769;119063,219075;119063,54769" o:connectangles="0,0,0"/>
                  </v:shape>
                </w:pict>
              </mc:Fallback>
            </mc:AlternateContent>
          </w: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4608" behindDoc="0" locked="0" layoutInCell="1" allowOverlap="1" wp14:anchorId="1DCFEC5C" wp14:editId="4CAB3D05">
                    <wp:simplePos x="0" y="0"/>
                    <wp:positionH relativeFrom="margin">
                      <wp:posOffset>3879850</wp:posOffset>
                    </wp:positionH>
                    <wp:positionV relativeFrom="paragraph">
                      <wp:posOffset>8890</wp:posOffset>
                    </wp:positionV>
                    <wp:extent cx="247650" cy="247650"/>
                    <wp:effectExtent l="0" t="0" r="19050" b="19050"/>
                    <wp:wrapNone/>
                    <wp:docPr id="281" name="Smiley Face 28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47650" cy="247650"/>
                            </a:xfrm>
                            <a:prstGeom prst="smileyFac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328186AE" id="Smiley Face 281" o:spid="_x0000_s1026" type="#_x0000_t96" style="position:absolute;margin-left:305.5pt;margin-top:.7pt;width:19.5pt;height:19.5pt;z-index:251844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" fillcolor="window" strokecolor="windowText" strokeweight="2pt">
                    <w10:wrap anchorx="margin"/>
                  </v:shape>
                </w:pict>
              </mc:Fallback>
            </mc:AlternateConten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>3 : 5</w:t>
          </w:r>
        </w:p>
        <w:p w14:paraId="15C3F599" w14:textId="77777777" w:rsidR="002824FC" w:rsidRPr="002824FC" w:rsidRDefault="002824FC" w:rsidP="004003EB">
          <w:pPr>
            <w:pStyle w:val="ListParagraph"/>
            <w:numPr>
              <w:ilvl w:val="0"/>
              <w:numId w:val="108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0512" behindDoc="0" locked="0" layoutInCell="1" allowOverlap="1" wp14:anchorId="6050BA1D" wp14:editId="1400C773">
                    <wp:simplePos x="0" y="0"/>
                    <wp:positionH relativeFrom="column">
                      <wp:posOffset>2997200</wp:posOffset>
                    </wp:positionH>
                    <wp:positionV relativeFrom="paragraph">
                      <wp:posOffset>43180</wp:posOffset>
                    </wp:positionV>
                    <wp:extent cx="247650" cy="247650"/>
                    <wp:effectExtent l="0" t="0" r="19050" b="19050"/>
                    <wp:wrapNone/>
                    <wp:docPr id="282" name="Smiley Face 28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47650" cy="247650"/>
                            </a:xfrm>
                            <a:prstGeom prst="smileyFac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1BF19449" id="Smiley Face 282" o:spid="_x0000_s1026" type="#_x0000_t96" style="position:absolute;margin-left:236pt;margin-top:3.4pt;width:19.5pt;height:19.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" fillcolor="window" strokecolor="windowText" strokeweight="1pt">
                    <v:stroke joinstyle="miter"/>
                  </v:shape>
                </w:pict>
              </mc:Fallback>
            </mc:AlternateConten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>3 : 8</w:t>
          </w:r>
        </w:p>
        <w:p w14:paraId="19B19DF0" w14:textId="77777777" w:rsidR="002824FC" w:rsidRPr="002824FC" w:rsidRDefault="002824FC" w:rsidP="004003EB">
          <w:pPr>
            <w:pStyle w:val="ListParagraph"/>
            <w:numPr>
              <w:ilvl w:val="0"/>
              <w:numId w:val="108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3584" behindDoc="0" locked="0" layoutInCell="1" allowOverlap="1" wp14:anchorId="7CF0433E" wp14:editId="285091C5">
                    <wp:simplePos x="0" y="0"/>
                    <wp:positionH relativeFrom="margin">
                      <wp:posOffset>3743325</wp:posOffset>
                    </wp:positionH>
                    <wp:positionV relativeFrom="paragraph">
                      <wp:posOffset>74930</wp:posOffset>
                    </wp:positionV>
                    <wp:extent cx="247650" cy="247650"/>
                    <wp:effectExtent l="0" t="0" r="19050" b="19050"/>
                    <wp:wrapNone/>
                    <wp:docPr id="283" name="Smiley Face 28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47650" cy="247650"/>
                            </a:xfrm>
                            <a:prstGeom prst="smileyFac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501F6522" id="Smiley Face 283" o:spid="_x0000_s1026" type="#_x0000_t96" style="position:absolute;margin-left:294.75pt;margin-top:5.9pt;width:19.5pt;height:19.5pt;z-index:251843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" fillcolor="window" strokecolor="windowText" strokeweight="2pt">
                    <w10:wrap anchorx="margin"/>
                  </v:shape>
                </w:pict>
              </mc:Fallback>
            </mc:AlternateContent>
          </w: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42560" behindDoc="0" locked="0" layoutInCell="1" allowOverlap="1" wp14:anchorId="35F4E9F0" wp14:editId="0FBF7EF2">
                    <wp:simplePos x="0" y="0"/>
                    <wp:positionH relativeFrom="margin">
                      <wp:posOffset>2600325</wp:posOffset>
                    </wp:positionH>
                    <wp:positionV relativeFrom="paragraph">
                      <wp:posOffset>12065</wp:posOffset>
                    </wp:positionV>
                    <wp:extent cx="247650" cy="247650"/>
                    <wp:effectExtent l="0" t="0" r="19050" b="19050"/>
                    <wp:wrapNone/>
                    <wp:docPr id="284" name="Smiley Face 28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47650" cy="247650"/>
                            </a:xfrm>
                            <a:prstGeom prst="smileyFac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651050F9" id="Smiley Face 284" o:spid="_x0000_s1026" type="#_x0000_t96" style="position:absolute;margin-left:204.75pt;margin-top:.95pt;width:19.5pt;height:19.5pt;z-index:251842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" fillcolor="window" strokecolor="windowText" strokeweight="2pt">
                    <w10:wrap anchorx="margin"/>
                  </v:shape>
                </w:pict>
              </mc:Fallback>
            </mc:AlternateConten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>5 : 3</w:t>
          </w:r>
        </w:p>
        <w:p w14:paraId="4E04D23C" w14:textId="77777777" w:rsidR="002824FC" w:rsidRPr="002824FC" w:rsidRDefault="002824FC" w:rsidP="004003EB">
          <w:pPr>
            <w:pStyle w:val="ListParagraph"/>
            <w:numPr>
              <w:ilvl w:val="0"/>
              <w:numId w:val="108"/>
            </w:numPr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39488" behindDoc="0" locked="0" layoutInCell="1" allowOverlap="1" wp14:anchorId="4075CCD3" wp14:editId="023F9C5D">
                    <wp:simplePos x="0" y="0"/>
                    <wp:positionH relativeFrom="column">
                      <wp:posOffset>3267075</wp:posOffset>
                    </wp:positionH>
                    <wp:positionV relativeFrom="paragraph">
                      <wp:posOffset>27940</wp:posOffset>
                    </wp:positionV>
                    <wp:extent cx="238125" cy="219075"/>
                    <wp:effectExtent l="19050" t="0" r="47625" b="28575"/>
                    <wp:wrapNone/>
                    <wp:docPr id="285" name="Heart 28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38125" cy="219075"/>
                            </a:xfrm>
                            <a:prstGeom prst="hear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2C1BED29" id="Heart 285" o:spid="_x0000_s1026" style="position:absolute;margin-left:257.25pt;margin-top:2.2pt;width:18.75pt;height:17.2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812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" path="m119063,54769v49609,-127794,243085,,,164306c-124023,54769,69453,-73025,119063,54769xe" fillcolor="window" strokecolor="windowText" strokeweight="1pt">
                    <v:stroke joinstyle="miter"/>
                    <v:path arrowok="t" o:connecttype="custom" o:connectlocs="119063,54769;119063,219075;119063,54769" o:connectangles="0,0,0"/>
                  </v:shape>
                </w:pict>
              </mc:Fallback>
            </mc:AlternateConten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2824FC">
            <w:rPr>
              <w:rFonts w:ascii="Arial" w:hAnsi="Arial" w:cs="Arial"/>
              <w:sz w:val="24"/>
              <w:szCs w:val="24"/>
              <w:lang w:val="fr-CA"/>
            </w:rPr>
            <w:t>5 : 8</w:t>
          </w:r>
        </w:p>
        <w:p w14:paraId="2A021DAB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E38E2BE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>N5</w:t>
          </w:r>
        </w:p>
        <w:p w14:paraId="575F60A6" w14:textId="6C546A4D" w:rsidR="007649E6" w:rsidRPr="008605AC" w:rsidRDefault="008605AC" w:rsidP="008605A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quelle des réponses suivantes </w:t>
          </w:r>
          <w:r w:rsidR="002824FC" w:rsidRPr="008605AC">
            <w:rPr>
              <w:rFonts w:ascii="Arial" w:eastAsia="Times New Roman" w:hAnsi="Arial" w:cs="Arial"/>
              <w:b/>
              <w:color w:val="000000"/>
              <w:sz w:val="24"/>
              <w:szCs w:val="24"/>
              <w:u w:val="single"/>
              <w:lang w:val="fr-CA"/>
            </w:rPr>
            <w:t>N’EST PAS</w:t>
          </w:r>
          <w:r w:rsidR="002824F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une façon appropriée de décrire le</w:t>
          </w:r>
        </w:p>
        <w:p w14:paraId="010BA10B" w14:textId="5981954F" w:rsidR="002824FC" w:rsidRPr="008605AC" w:rsidRDefault="008605AC" w:rsidP="008605A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2824F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rapport d’étoiles aux lunes?   </w:t>
          </w:r>
          <w:r w:rsidR="002824F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2824FC" w:rsidRPr="008605AC">
            <w:rPr>
              <w:rFonts w:ascii="Arial" w:hAnsi="Arial" w:cs="Arial"/>
              <w:b/>
              <w:noProof/>
              <w:sz w:val="24"/>
              <w:szCs w:val="24"/>
              <w:lang w:val="fr-CA"/>
            </w:rPr>
            <w:t xml:space="preserve"> </w:t>
          </w:r>
        </w:p>
        <w:p w14:paraId="362DC337" w14:textId="77777777" w:rsidR="002824FC" w:rsidRPr="004425A6" w:rsidRDefault="002824FC" w:rsidP="002824F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4A6F2DF" w14:textId="77777777" w:rsidR="002824FC" w:rsidRPr="004425A6" w:rsidRDefault="002824FC" w:rsidP="002824F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46656" behindDoc="0" locked="0" layoutInCell="1" allowOverlap="1" wp14:anchorId="5D5E49DD" wp14:editId="05449854">
                <wp:simplePos x="0" y="0"/>
                <wp:positionH relativeFrom="column">
                  <wp:posOffset>2143125</wp:posOffset>
                </wp:positionH>
                <wp:positionV relativeFrom="paragraph">
                  <wp:posOffset>23495</wp:posOffset>
                </wp:positionV>
                <wp:extent cx="1095375" cy="1019175"/>
                <wp:effectExtent l="0" t="0" r="9525" b="9525"/>
                <wp:wrapNone/>
                <wp:docPr id="289" name="Picture 2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95375" cy="10191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63C00471" w14:textId="5B49DE33" w:rsidR="002824FC" w:rsidRPr="00DF2590" w:rsidRDefault="008605AC" w:rsidP="004003EB">
          <w:pPr>
            <w:pStyle w:val="ListParagraph"/>
            <w:numPr>
              <w:ilvl w:val="0"/>
              <w:numId w:val="20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atre à sept </w:t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</w:t>
          </w:r>
        </w:p>
        <w:p w14:paraId="58773C10" w14:textId="3BDE36F3" w:rsidR="002824FC" w:rsidRPr="00DF2590" w:rsidRDefault="008605AC" w:rsidP="004003EB">
          <w:pPr>
            <w:pStyle w:val="ListParagraph"/>
            <w:numPr>
              <w:ilvl w:val="0"/>
              <w:numId w:val="20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4 : 7 </w:t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2824FC" w:rsidRP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714829EB" w14:textId="56EEDBBF" w:rsidR="002824FC" w:rsidRPr="004425A6" w:rsidRDefault="008605AC" w:rsidP="004003EB">
          <w:pPr>
            <w:numPr>
              <w:ilvl w:val="0"/>
              <w:numId w:val="20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2824FC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4 à 7 </w:t>
          </w:r>
          <w:r w:rsidR="002824FC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2824FC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</w:t>
          </w:r>
        </w:p>
        <w:p w14:paraId="787D2317" w14:textId="77777777" w:rsidR="002824FC" w:rsidRPr="004425A6" w:rsidRDefault="002824FC" w:rsidP="004003EB">
          <w:pPr>
            <w:numPr>
              <w:ilvl w:val="0"/>
              <w:numId w:val="20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7</m:t>
                </m:r>
              </m:den>
            </m:f>
          </m:oMath>
        </w:p>
        <w:p w14:paraId="73B819F8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8C93F98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B9997D6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E62E30E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2AD62A9" w14:textId="77777777" w:rsidR="0004735A" w:rsidRPr="004425A6" w:rsidRDefault="0004735A" w:rsidP="0004735A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  <w:r w:rsidRPr="004425A6">
            <w:rPr>
              <w:rFonts w:ascii="Arial" w:hAnsi="Arial" w:cs="Arial"/>
              <w:b/>
              <w:sz w:val="24"/>
              <w:szCs w:val="24"/>
            </w:rPr>
            <w:t>N5</w:t>
          </w:r>
        </w:p>
        <w:p w14:paraId="70AEA750" w14:textId="6FDD42E3" w:rsidR="007649E6" w:rsidRPr="008605AC" w:rsidRDefault="0004735A" w:rsidP="008605A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noProof/>
              <w:lang w:val="en-CA" w:eastAsia="en-CA"/>
            </w:rPr>
            <w:drawing>
              <wp:anchor distT="0" distB="0" distL="114300" distR="114300" simplePos="0" relativeHeight="251863040" behindDoc="1" locked="0" layoutInCell="1" allowOverlap="1" wp14:anchorId="33948E5B" wp14:editId="6526099B">
                <wp:simplePos x="0" y="0"/>
                <wp:positionH relativeFrom="column">
                  <wp:posOffset>1701800</wp:posOffset>
                </wp:positionH>
                <wp:positionV relativeFrom="paragraph">
                  <wp:posOffset>135890</wp:posOffset>
                </wp:positionV>
                <wp:extent cx="2400300" cy="1655433"/>
                <wp:effectExtent l="0" t="0" r="0" b="2540"/>
                <wp:wrapNone/>
                <wp:docPr id="228" name="Picture 2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10847" cy="166270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8605AC">
            <w:rPr>
              <w:rFonts w:ascii="Arial" w:hAnsi="Arial" w:cs="Arial"/>
              <w:sz w:val="24"/>
              <w:szCs w:val="24"/>
              <w:lang w:val="fr-CA"/>
            </w:rPr>
            <w:t>Quel est le rapport de nombre de boutons d’écoute au nombre total d’appareils</w:t>
          </w:r>
        </w:p>
        <w:p w14:paraId="7755918F" w14:textId="4F3B5631" w:rsidR="0004735A" w:rsidRPr="008605AC" w:rsidRDefault="008605AC" w:rsidP="008605A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04735A" w:rsidRPr="008605AC">
            <w:rPr>
              <w:rFonts w:ascii="Arial" w:hAnsi="Arial" w:cs="Arial"/>
              <w:sz w:val="24"/>
              <w:szCs w:val="24"/>
              <w:lang w:val="fr-CA"/>
            </w:rPr>
            <w:t xml:space="preserve">d’écoute?                                                           </w:t>
          </w:r>
        </w:p>
        <w:p w14:paraId="28BE1190" w14:textId="77777777" w:rsidR="0004735A" w:rsidRPr="004425A6" w:rsidRDefault="0004735A" w:rsidP="0004735A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EB48979" w14:textId="77777777" w:rsidR="0004735A" w:rsidRPr="004425A6" w:rsidRDefault="0004735A" w:rsidP="0004735A">
          <w:pPr>
            <w:spacing w:before="100" w:beforeAutospacing="1"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>A)  7 : 2</w:t>
          </w:r>
          <w:r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0F0A975D" w14:textId="77777777" w:rsidR="0004735A" w:rsidRPr="004425A6" w:rsidRDefault="0004735A" w:rsidP="0004735A">
          <w:pPr>
            <w:spacing w:before="100" w:beforeAutospacing="1"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>B)  2 : 5</w:t>
          </w:r>
          <w:r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245D8B4D" w14:textId="77777777" w:rsidR="0004735A" w:rsidRPr="004425A6" w:rsidRDefault="0004735A" w:rsidP="0004735A">
          <w:pPr>
            <w:spacing w:before="100" w:beforeAutospacing="1" w:after="0"/>
            <w:contextualSpacing/>
            <w:rPr>
              <w:rFonts w:ascii="Arial" w:hAnsi="Arial" w:cs="Arial"/>
              <w:noProof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>C)  5 : 7</w:t>
          </w:r>
          <w:r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33B5CB83" w14:textId="77777777" w:rsidR="0004735A" w:rsidRPr="004425A6" w:rsidRDefault="0004735A" w:rsidP="0004735A">
          <w:pPr>
            <w:spacing w:after="0"/>
            <w:contextualSpacing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   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>D)  2 : 7</w:t>
          </w:r>
        </w:p>
        <w:p w14:paraId="604D1F74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9BC8E32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1A7BA9B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AAE86C1" w14:textId="77777777" w:rsidR="0004735A" w:rsidRPr="00945B8D" w:rsidRDefault="0004735A" w:rsidP="0004735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fr-CA"/>
            </w:rPr>
            <w:t>N5</w:t>
          </w:r>
        </w:p>
        <w:p w14:paraId="2F6DB7BB" w14:textId="77777777" w:rsidR="008605AC" w:rsidRDefault="0004735A" w:rsidP="0004735A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65088" behindDoc="1" locked="0" layoutInCell="1" allowOverlap="1" wp14:anchorId="7F4B6342" wp14:editId="33735316">
                <wp:simplePos x="0" y="0"/>
                <wp:positionH relativeFrom="column">
                  <wp:posOffset>2484120</wp:posOffset>
                </wp:positionH>
                <wp:positionV relativeFrom="paragraph">
                  <wp:posOffset>184785</wp:posOffset>
                </wp:positionV>
                <wp:extent cx="2607480" cy="1798320"/>
                <wp:effectExtent l="0" t="0" r="2540" b="0"/>
                <wp:wrapNone/>
                <wp:docPr id="231" name="Picture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07480" cy="179832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quelle des listes suivantes représente le bon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rapport de nombre de téléphones</w:t>
          </w:r>
        </w:p>
        <w:p w14:paraId="547467AA" w14:textId="20965789" w:rsidR="0004735A" w:rsidRPr="00945B8D" w:rsidRDefault="008605AC" w:rsidP="0004735A">
          <w:pPr>
            <w:spacing w:after="0" w:line="240" w:lineRule="auto"/>
            <w:ind w:left="450" w:hanging="450"/>
            <w:rPr>
              <w:rFonts w:ascii="Arial" w:hAnsi="Arial" w:cs="Arial"/>
              <w:noProof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4735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ellulaires au nombre de casques à écouteurs?</w:t>
          </w:r>
        </w:p>
        <w:p w14:paraId="10B9BE86" w14:textId="77777777" w:rsidR="0004735A" w:rsidRPr="00945B8D" w:rsidRDefault="0004735A" w:rsidP="0004735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          </w:t>
          </w:r>
        </w:p>
        <w:p w14:paraId="40CEE562" w14:textId="42FFFE03" w:rsidR="0004735A" w:rsidRPr="0004735A" w:rsidRDefault="0004735A" w:rsidP="004003EB">
          <w:pPr>
            <w:pStyle w:val="ListParagraph"/>
            <w:numPr>
              <w:ilvl w:val="0"/>
              <w:numId w:val="110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04735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</w:rPr>
            <w:t>t</w:t>
          </w:r>
          <w:r w:rsidRPr="0004735A">
            <w:rPr>
              <w:rFonts w:ascii="Arial" w:eastAsia="Times New Roman" w:hAnsi="Arial" w:cs="Arial"/>
              <w:color w:val="000000"/>
              <w:sz w:val="24"/>
              <w:szCs w:val="24"/>
            </w:rPr>
            <w:t>rois à cinq, 3:5, 3 à 5</w:t>
          </w:r>
        </w:p>
        <w:p w14:paraId="5C42BE1C" w14:textId="77777777" w:rsidR="0004735A" w:rsidRPr="00945B8D" w:rsidRDefault="0004735A" w:rsidP="0004735A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07842C64" w14:textId="77777777" w:rsidR="0004735A" w:rsidRPr="00945B8D" w:rsidRDefault="0004735A" w:rsidP="004003EB">
          <w:pPr>
            <w:pStyle w:val="ListParagraph"/>
            <w:numPr>
              <w:ilvl w:val="0"/>
              <w:numId w:val="110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:5,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5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, 3 à 5</w:t>
          </w:r>
        </w:p>
        <w:p w14:paraId="74A7A13C" w14:textId="77777777" w:rsidR="0004735A" w:rsidRPr="00945B8D" w:rsidRDefault="0004735A" w:rsidP="0004735A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5DE181BE" w14:textId="21961436" w:rsidR="0004735A" w:rsidRPr="00945B8D" w:rsidRDefault="008605AC" w:rsidP="004003EB">
          <w:pPr>
            <w:pStyle w:val="ListParagraph"/>
            <w:numPr>
              <w:ilvl w:val="0"/>
              <w:numId w:val="110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c</w:t>
          </w:r>
          <w:r w:rsidR="0004735A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inq à trois, 5:3, 5 à 3</w:t>
          </w:r>
        </w:p>
        <w:p w14:paraId="2F3B351C" w14:textId="77777777" w:rsidR="0004735A" w:rsidRPr="00945B8D" w:rsidRDefault="0004735A" w:rsidP="0004735A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0D7139E8" w14:textId="77777777" w:rsidR="0004735A" w:rsidRPr="00945B8D" w:rsidRDefault="0004735A" w:rsidP="004003EB">
          <w:pPr>
            <w:pStyle w:val="ListParagraph"/>
            <w:numPr>
              <w:ilvl w:val="0"/>
              <w:numId w:val="110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</w:rPr>
                  <m:t>10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, 3:10, 3 à 10</w:t>
          </w:r>
        </w:p>
        <w:p w14:paraId="4BC73EBD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5BEC11C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20330F3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F79DC0D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0FBCFA5" w14:textId="77777777" w:rsidR="0004735A" w:rsidRPr="00945B8D" w:rsidRDefault="0004735A" w:rsidP="0004735A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5</w:t>
          </w:r>
        </w:p>
        <w:p w14:paraId="5759963A" w14:textId="702D9EBD" w:rsidR="0004735A" w:rsidRPr="0004735A" w:rsidRDefault="0004735A" w:rsidP="0004735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66112" behindDoc="0" locked="0" layoutInCell="1" allowOverlap="1" wp14:anchorId="514A7106" wp14:editId="2FDED496">
                <wp:simplePos x="0" y="0"/>
                <wp:positionH relativeFrom="column">
                  <wp:posOffset>2635250</wp:posOffset>
                </wp:positionH>
                <wp:positionV relativeFrom="paragraph">
                  <wp:posOffset>326390</wp:posOffset>
                </wp:positionV>
                <wp:extent cx="882650" cy="868180"/>
                <wp:effectExtent l="0" t="0" r="0" b="8255"/>
                <wp:wrapNone/>
                <wp:docPr id="237" name="Picture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3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602" t="20149" r="13821" b="13433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82650" cy="868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Quel est le rapport des parties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blanches aux parties noires?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br/>
          </w:r>
        </w:p>
        <w:p w14:paraId="22E50C22" w14:textId="212FB0FF" w:rsidR="0004735A" w:rsidRDefault="0004735A" w:rsidP="0004735A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A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3:5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480F4A38" w14:textId="3DA5F5B0" w:rsidR="0004735A" w:rsidRDefault="0004735A" w:rsidP="0004735A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B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5:8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0D9F2655" w14:textId="22CF2C9E" w:rsidR="0004735A" w:rsidRDefault="0004735A" w:rsidP="0004735A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C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)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5:3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ab/>
          </w:r>
        </w:p>
        <w:p w14:paraId="2D8E3225" w14:textId="00EF6E69" w:rsidR="0004735A" w:rsidRPr="00945B8D" w:rsidRDefault="0004735A" w:rsidP="0004735A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D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)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8:3 </w:t>
          </w:r>
        </w:p>
        <w:p w14:paraId="43266FD0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49C4525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A157A53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502B2D8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393E980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C71B5F5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15E4567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899729C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1CE9D9E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E819329" w14:textId="77777777" w:rsidR="002824FC" w:rsidRDefault="002824F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BF760CA" w14:textId="77777777" w:rsidR="007A220C" w:rsidRDefault="007A220C" w:rsidP="004425A6">
          <w:pPr>
            <w:pStyle w:val="NoSpacing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C48F782" w14:textId="77777777" w:rsidR="004425A6" w:rsidRPr="00945B8D" w:rsidRDefault="004425A6" w:rsidP="004425A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364BECB3" w14:textId="77439562" w:rsidR="004425A6" w:rsidRPr="00945B8D" w:rsidRDefault="004425A6" w:rsidP="008605AC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660288" behindDoc="0" locked="0" layoutInCell="1" allowOverlap="1" wp14:anchorId="128E5D6E" wp14:editId="7AA2FDC1">
                <wp:simplePos x="0" y="0"/>
                <wp:positionH relativeFrom="column">
                  <wp:posOffset>2252345</wp:posOffset>
                </wp:positionH>
                <wp:positionV relativeFrom="paragraph">
                  <wp:posOffset>235585</wp:posOffset>
                </wp:positionV>
                <wp:extent cx="1114425" cy="1105580"/>
                <wp:effectExtent l="0" t="0" r="0" b="0"/>
                <wp:wrapNone/>
                <wp:docPr id="306" name="Picture 3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14425" cy="11055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pourcentage du dessus-de-lit est fait de carreaux noirs?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9C46AE4" w14:textId="77777777" w:rsidR="004425A6" w:rsidRPr="007A220C" w:rsidRDefault="007A220C" w:rsidP="004003EB">
          <w:pPr>
            <w:pStyle w:val="ListParagraph"/>
            <w:numPr>
              <w:ilvl w:val="0"/>
              <w:numId w:val="111"/>
            </w:numPr>
            <w:rPr>
              <w:rFonts w:ascii="Arial" w:hAnsi="Arial" w:cs="Arial"/>
              <w:sz w:val="24"/>
              <w:szCs w:val="24"/>
            </w:rPr>
          </w:pPr>
          <w:r w:rsidRPr="00F846F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4425A6" w:rsidRPr="007A220C">
            <w:rPr>
              <w:rFonts w:ascii="Arial" w:hAnsi="Arial" w:cs="Arial"/>
              <w:sz w:val="24"/>
              <w:szCs w:val="24"/>
            </w:rPr>
            <w:t>9 %</w:t>
          </w:r>
          <w:r w:rsidR="004425A6" w:rsidRPr="007A220C">
            <w:rPr>
              <w:rFonts w:ascii="Arial" w:hAnsi="Arial" w:cs="Arial"/>
              <w:sz w:val="24"/>
              <w:szCs w:val="24"/>
            </w:rPr>
            <w:tab/>
          </w:r>
          <w:r w:rsidR="004425A6" w:rsidRPr="007A220C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1F457AD5" w14:textId="76C6D333" w:rsidR="004425A6" w:rsidRPr="00945B8D" w:rsidRDefault="008605AC" w:rsidP="004003EB">
          <w:pPr>
            <w:pStyle w:val="ListParagraph"/>
            <w:numPr>
              <w:ilvl w:val="0"/>
              <w:numId w:val="111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425A6" w:rsidRPr="00945B8D">
            <w:rPr>
              <w:rFonts w:ascii="Arial" w:hAnsi="Arial" w:cs="Arial"/>
              <w:sz w:val="24"/>
              <w:szCs w:val="24"/>
            </w:rPr>
            <w:t>16 %</w:t>
          </w:r>
          <w:r w:rsidR="004425A6" w:rsidRPr="00945B8D">
            <w:rPr>
              <w:rFonts w:ascii="Arial" w:hAnsi="Arial" w:cs="Arial"/>
              <w:sz w:val="24"/>
              <w:szCs w:val="24"/>
            </w:rPr>
            <w:tab/>
          </w:r>
          <w:r w:rsidR="004425A6" w:rsidRPr="00945B8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4785F43A" w14:textId="44A13C72" w:rsidR="004425A6" w:rsidRPr="00945B8D" w:rsidRDefault="008605AC" w:rsidP="004003EB">
          <w:pPr>
            <w:pStyle w:val="ListParagraph"/>
            <w:numPr>
              <w:ilvl w:val="0"/>
              <w:numId w:val="111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425A6" w:rsidRPr="00945B8D">
            <w:rPr>
              <w:rFonts w:ascii="Arial" w:hAnsi="Arial" w:cs="Arial"/>
              <w:sz w:val="24"/>
              <w:szCs w:val="24"/>
            </w:rPr>
            <w:t>25 %</w:t>
          </w:r>
          <w:r w:rsidR="004425A6" w:rsidRPr="00945B8D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78F72D68" w14:textId="7898B10F" w:rsidR="004425A6" w:rsidRPr="00945B8D" w:rsidRDefault="008605AC" w:rsidP="004003EB">
          <w:pPr>
            <w:pStyle w:val="ListParagraph"/>
            <w:numPr>
              <w:ilvl w:val="0"/>
              <w:numId w:val="111"/>
            </w:numPr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425A6" w:rsidRPr="00945B8D">
            <w:rPr>
              <w:rFonts w:ascii="Arial" w:hAnsi="Arial" w:cs="Arial"/>
              <w:sz w:val="24"/>
              <w:szCs w:val="24"/>
            </w:rPr>
            <w:t>36 %</w:t>
          </w:r>
        </w:p>
        <w:p w14:paraId="3D95F4E7" w14:textId="77777777" w:rsidR="007A220C" w:rsidRDefault="004425A6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</w:r>
        </w:p>
        <w:p w14:paraId="3CE12127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23C1A9D7" w14:textId="77777777" w:rsidR="007A220C" w:rsidRPr="00945B8D" w:rsidRDefault="007A220C" w:rsidP="007A220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6</w:t>
          </w:r>
        </w:p>
        <w:p w14:paraId="579D5A52" w14:textId="30B72300" w:rsidR="007A220C" w:rsidRDefault="008605AC" w:rsidP="007A220C">
          <w:pPr>
            <w:spacing w:after="0" w:line="240" w:lineRule="auto"/>
            <w:ind w:left="8370" w:hanging="83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7A220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endant sa pratique de ballon-panier, Emma a réussi</w:t>
          </w:r>
          <w:r w:rsidR="007A220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18 lancers francs sur 24. Quel</w:t>
          </w:r>
        </w:p>
        <w:p w14:paraId="4A9EE4FD" w14:textId="66E92E35" w:rsidR="007A220C" w:rsidRPr="00945B8D" w:rsidRDefault="008605AC" w:rsidP="007A220C">
          <w:pPr>
            <w:spacing w:after="0" w:line="240" w:lineRule="auto"/>
            <w:ind w:left="8370" w:hanging="83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649E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</w:t>
          </w:r>
          <w:r w:rsidR="007A220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urcentage</w:t>
          </w:r>
          <w:r w:rsidR="007A220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7A220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es lancers francs a-t-elle manqué?  </w:t>
          </w:r>
        </w:p>
        <w:p w14:paraId="4CC398A6" w14:textId="77777777" w:rsidR="007A220C" w:rsidRPr="00945B8D" w:rsidRDefault="007A220C" w:rsidP="007A220C">
          <w:pPr>
            <w:spacing w:after="0" w:line="240" w:lineRule="auto"/>
            <w:ind w:left="8370" w:hanging="801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06C3F0E0" w14:textId="77777777" w:rsidR="007A220C" w:rsidRPr="00945B8D" w:rsidRDefault="007A220C" w:rsidP="007A220C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    6 %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5FC6950" w14:textId="1A9EA5F6" w:rsidR="007A220C" w:rsidRPr="00F846F6" w:rsidRDefault="007A220C" w:rsidP="007A220C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B)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18 %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5F60F4C8" w14:textId="535187C3" w:rsidR="007A220C" w:rsidRPr="00F846F6" w:rsidRDefault="007A220C" w:rsidP="007A220C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>25 %</w:t>
          </w:r>
        </w:p>
        <w:p w14:paraId="259B8AE1" w14:textId="79D222EC" w:rsidR="007A220C" w:rsidRPr="00F846F6" w:rsidRDefault="007A220C" w:rsidP="007A220C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75 %</w:t>
          </w:r>
          <w:r w:rsidRPr="00F846F6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                                                         </w:t>
          </w:r>
        </w:p>
        <w:p w14:paraId="5B2B94A1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1F1DBDA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68BFB3C" w14:textId="77777777" w:rsidR="007A220C" w:rsidRPr="00945B8D" w:rsidRDefault="007A220C" w:rsidP="007A220C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6331F9BF" w14:textId="006A0BEB" w:rsidR="007A220C" w:rsidRPr="00945B8D" w:rsidRDefault="007A220C" w:rsidP="007A220C">
          <w:pPr>
            <w:pStyle w:val="NoSpacing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68160" behindDoc="0" locked="0" layoutInCell="1" allowOverlap="1" wp14:anchorId="59EDC92D" wp14:editId="124BAB20">
                <wp:simplePos x="0" y="0"/>
                <wp:positionH relativeFrom="column">
                  <wp:posOffset>2458720</wp:posOffset>
                </wp:positionH>
                <wp:positionV relativeFrom="paragraph">
                  <wp:posOffset>276225</wp:posOffset>
                </wp:positionV>
                <wp:extent cx="1168841" cy="1159564"/>
                <wp:effectExtent l="0" t="0" r="0" b="2540"/>
                <wp:wrapNone/>
                <wp:docPr id="322" name="Picture 3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68841" cy="115956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pourcentage de la courtepointe est fait de carreaux blancs?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0F470322" w14:textId="7F57F7A1" w:rsidR="007A220C" w:rsidRPr="00945B8D" w:rsidRDefault="008605AC" w:rsidP="00DF2590">
          <w:pPr>
            <w:pStyle w:val="ListParagraph"/>
            <w:numPr>
              <w:ilvl w:val="0"/>
              <w:numId w:val="15"/>
            </w:numPr>
            <w:spacing w:after="0"/>
            <w:contextualSpacing w:val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945B8D">
            <w:rPr>
              <w:rFonts w:ascii="Arial" w:hAnsi="Arial" w:cs="Arial"/>
              <w:sz w:val="24"/>
              <w:szCs w:val="24"/>
            </w:rPr>
            <w:t>9%</w:t>
          </w:r>
          <w:r w:rsidR="007A220C" w:rsidRPr="00945B8D">
            <w:rPr>
              <w:rFonts w:ascii="Arial" w:hAnsi="Arial" w:cs="Arial"/>
              <w:sz w:val="24"/>
              <w:szCs w:val="24"/>
            </w:rPr>
            <w:tab/>
          </w:r>
          <w:r w:rsidR="007A220C" w:rsidRPr="00945B8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324FF4A9" w14:textId="6CC3E3B5" w:rsidR="007A220C" w:rsidRPr="00945B8D" w:rsidRDefault="008605AC" w:rsidP="00DF2590">
          <w:pPr>
            <w:pStyle w:val="ListParagraph"/>
            <w:numPr>
              <w:ilvl w:val="0"/>
              <w:numId w:val="15"/>
            </w:numPr>
            <w:spacing w:after="0"/>
            <w:ind w:left="634"/>
            <w:contextualSpacing w:val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945B8D">
            <w:rPr>
              <w:rFonts w:ascii="Arial" w:hAnsi="Arial" w:cs="Arial"/>
              <w:sz w:val="24"/>
              <w:szCs w:val="24"/>
            </w:rPr>
            <w:t>16%</w:t>
          </w:r>
          <w:r w:rsidR="007A220C" w:rsidRPr="00945B8D">
            <w:rPr>
              <w:rFonts w:ascii="Arial" w:hAnsi="Arial" w:cs="Arial"/>
              <w:sz w:val="24"/>
              <w:szCs w:val="24"/>
            </w:rPr>
            <w:tab/>
          </w:r>
          <w:r w:rsidR="007A220C" w:rsidRPr="00945B8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4069D1E9" w14:textId="32038786" w:rsidR="007A220C" w:rsidRPr="00945B8D" w:rsidRDefault="008605AC" w:rsidP="00DF2590">
          <w:pPr>
            <w:pStyle w:val="ListParagraph"/>
            <w:numPr>
              <w:ilvl w:val="0"/>
              <w:numId w:val="15"/>
            </w:numPr>
            <w:spacing w:after="0"/>
            <w:ind w:left="634"/>
            <w:contextualSpacing w:val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945B8D">
            <w:rPr>
              <w:rFonts w:ascii="Arial" w:hAnsi="Arial" w:cs="Arial"/>
              <w:sz w:val="24"/>
              <w:szCs w:val="24"/>
            </w:rPr>
            <w:t>25%</w:t>
          </w:r>
          <w:r w:rsidR="007A220C" w:rsidRPr="00945B8D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36A69B4E" w14:textId="4C72E164" w:rsidR="007A220C" w:rsidRPr="00945B8D" w:rsidRDefault="008605AC" w:rsidP="00DF2590">
          <w:pPr>
            <w:pStyle w:val="ListParagraph"/>
            <w:numPr>
              <w:ilvl w:val="0"/>
              <w:numId w:val="15"/>
            </w:numPr>
            <w:spacing w:after="0"/>
            <w:ind w:left="634"/>
            <w:contextualSpacing w:val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945B8D">
            <w:rPr>
              <w:rFonts w:ascii="Arial" w:hAnsi="Arial" w:cs="Arial"/>
              <w:sz w:val="24"/>
              <w:szCs w:val="24"/>
            </w:rPr>
            <w:t>64%</w:t>
          </w:r>
        </w:p>
        <w:p w14:paraId="30A0DA00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25D80399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6B0ED700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335B13B6" w14:textId="77777777" w:rsidR="007A220C" w:rsidRPr="00945B8D" w:rsidRDefault="007A220C" w:rsidP="007A220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80FF892" w14:textId="77777777" w:rsidR="007A220C" w:rsidRPr="00945B8D" w:rsidRDefault="007A220C" w:rsidP="007A220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6</w:t>
          </w:r>
        </w:p>
        <w:p w14:paraId="0CB50646" w14:textId="77777777" w:rsidR="008605AC" w:rsidRDefault="008605AC" w:rsidP="007A220C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7A220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Riley a arrêté 28 de 35 tirs au but pendant un match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e hockey. Quel pourcentage de</w:t>
          </w:r>
        </w:p>
        <w:p w14:paraId="27BFCF82" w14:textId="7FE76C28" w:rsidR="007A220C" w:rsidRPr="00945B8D" w:rsidRDefault="008605AC" w:rsidP="007A220C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A220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tirs au but est devenu les buts?</w:t>
          </w:r>
        </w:p>
        <w:p w14:paraId="0488793C" w14:textId="77777777" w:rsidR="007A220C" w:rsidRPr="00945B8D" w:rsidRDefault="007A220C" w:rsidP="007A220C">
          <w:pPr>
            <w:spacing w:after="0" w:line="240" w:lineRule="auto"/>
            <w:ind w:left="8370" w:hanging="83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          </w:t>
          </w:r>
        </w:p>
        <w:p w14:paraId="029F9F75" w14:textId="6C2D478B" w:rsidR="007A220C" w:rsidRPr="00945B8D" w:rsidRDefault="007A220C" w:rsidP="007A220C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7%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0B508DF" w14:textId="201E9A02" w:rsidR="007A220C" w:rsidRPr="00945B8D" w:rsidRDefault="007A220C" w:rsidP="007A220C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20%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7C2223C9" w14:textId="5106F19A" w:rsidR="007A220C" w:rsidRPr="00945B8D" w:rsidRDefault="007A220C" w:rsidP="007A220C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28%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4C3BF85" w14:textId="126F879A" w:rsidR="007A220C" w:rsidRPr="00F846F6" w:rsidRDefault="007A220C" w:rsidP="007A220C">
          <w:pPr>
            <w:pStyle w:val="NoSpacing"/>
            <w:spacing w:line="276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80%</w:t>
          </w:r>
        </w:p>
        <w:p w14:paraId="24972191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4EF7FC1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3050547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72A8396D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AAFF320" w14:textId="77777777" w:rsidR="007649E6" w:rsidRDefault="007649E6" w:rsidP="007A220C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B0EEC05" w14:textId="77777777" w:rsidR="007A220C" w:rsidRPr="007A220C" w:rsidRDefault="007A220C" w:rsidP="007A220C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7A220C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568123AD" w14:textId="71A93643" w:rsidR="007A220C" w:rsidRDefault="008605AC" w:rsidP="007A220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7A220C" w:rsidRPr="004425A6">
            <w:rPr>
              <w:rFonts w:ascii="Arial" w:hAnsi="Arial" w:cs="Arial"/>
              <w:sz w:val="24"/>
              <w:szCs w:val="24"/>
              <w:lang w:val="fr-CA"/>
            </w:rPr>
            <w:t>La tablette au chocolat suivante est faite de carrés au chocolat blanc et au ch</w:t>
          </w:r>
          <w:r w:rsidR="007A220C">
            <w:rPr>
              <w:rFonts w:ascii="Arial" w:hAnsi="Arial" w:cs="Arial"/>
              <w:sz w:val="24"/>
              <w:szCs w:val="24"/>
              <w:lang w:val="fr-CA"/>
            </w:rPr>
            <w:t>ocolat</w:t>
          </w:r>
        </w:p>
        <w:p w14:paraId="334295F7" w14:textId="77777777" w:rsidR="007A220C" w:rsidRPr="004425A6" w:rsidRDefault="007A220C" w:rsidP="007A220C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noir.  Quel pourcentage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de la tablette est faite de chocolat noir?   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C7FF0B6" w14:textId="0393A613" w:rsidR="007A220C" w:rsidRPr="007A220C" w:rsidRDefault="007A220C" w:rsidP="004003EB">
          <w:pPr>
            <w:pStyle w:val="ListParagraph"/>
            <w:numPr>
              <w:ilvl w:val="0"/>
              <w:numId w:val="112"/>
            </w:numPr>
            <w:spacing w:after="0"/>
            <w:rPr>
              <w:rFonts w:ascii="Arial" w:hAnsi="Arial" w:cs="Arial"/>
              <w:sz w:val="24"/>
              <w:szCs w:val="24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70208" behindDoc="0" locked="0" layoutInCell="1" allowOverlap="1" wp14:anchorId="7BF0B40D" wp14:editId="5C385739">
                <wp:simplePos x="0" y="0"/>
                <wp:positionH relativeFrom="column">
                  <wp:posOffset>1638300</wp:posOffset>
                </wp:positionH>
                <wp:positionV relativeFrom="paragraph">
                  <wp:posOffset>-3810</wp:posOffset>
                </wp:positionV>
                <wp:extent cx="895350" cy="629895"/>
                <wp:effectExtent l="0" t="0" r="0" b="0"/>
                <wp:wrapNone/>
                <wp:docPr id="287" name="Picture 2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95350" cy="6298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hAnsi="Arial" w:cs="Arial"/>
              <w:sz w:val="24"/>
              <w:szCs w:val="24"/>
            </w:rPr>
            <w:t xml:space="preserve"> </w:t>
          </w:r>
          <w:r w:rsidRPr="007A220C">
            <w:rPr>
              <w:rFonts w:ascii="Arial" w:hAnsi="Arial" w:cs="Arial"/>
              <w:sz w:val="24"/>
              <w:szCs w:val="24"/>
            </w:rPr>
            <w:t>6%</w:t>
          </w:r>
          <w:r w:rsidRPr="007A220C">
            <w:rPr>
              <w:rFonts w:ascii="Arial" w:hAnsi="Arial" w:cs="Arial"/>
              <w:sz w:val="24"/>
              <w:szCs w:val="24"/>
            </w:rPr>
            <w:tab/>
          </w:r>
          <w:r w:rsidRPr="007A220C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734230A2" w14:textId="5256D296" w:rsidR="007A220C" w:rsidRPr="007A220C" w:rsidRDefault="008605AC" w:rsidP="004003EB">
          <w:pPr>
            <w:pStyle w:val="ListParagraph"/>
            <w:numPr>
              <w:ilvl w:val="0"/>
              <w:numId w:val="112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7A220C">
            <w:rPr>
              <w:rFonts w:ascii="Arial" w:hAnsi="Arial" w:cs="Arial"/>
              <w:sz w:val="24"/>
              <w:szCs w:val="24"/>
            </w:rPr>
            <w:t>14%</w:t>
          </w:r>
          <w:r w:rsidR="007A220C" w:rsidRPr="007A220C">
            <w:rPr>
              <w:rFonts w:ascii="Arial" w:hAnsi="Arial" w:cs="Arial"/>
              <w:sz w:val="24"/>
              <w:szCs w:val="24"/>
            </w:rPr>
            <w:tab/>
          </w:r>
          <w:r w:rsidR="007A220C" w:rsidRPr="007A220C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4D50B1BC" w14:textId="67D99A5C" w:rsidR="007A220C" w:rsidRPr="004425A6" w:rsidRDefault="008605AC" w:rsidP="004003EB">
          <w:pPr>
            <w:numPr>
              <w:ilvl w:val="0"/>
              <w:numId w:val="112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4425A6">
            <w:rPr>
              <w:rFonts w:ascii="Arial" w:hAnsi="Arial" w:cs="Arial"/>
              <w:sz w:val="24"/>
              <w:szCs w:val="24"/>
            </w:rPr>
            <w:t>30%</w:t>
          </w:r>
          <w:r w:rsidR="007A220C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2BBF4EF1" w14:textId="22039B68" w:rsidR="007A220C" w:rsidRPr="004425A6" w:rsidRDefault="008605AC" w:rsidP="004003EB">
          <w:pPr>
            <w:numPr>
              <w:ilvl w:val="0"/>
              <w:numId w:val="112"/>
            </w:numPr>
            <w:spacing w:after="0"/>
            <w:contextualSpacing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7A220C" w:rsidRPr="004425A6">
            <w:rPr>
              <w:rFonts w:ascii="Arial" w:hAnsi="Arial" w:cs="Arial"/>
              <w:sz w:val="24"/>
              <w:szCs w:val="24"/>
            </w:rPr>
            <w:t>70%</w:t>
          </w:r>
        </w:p>
        <w:p w14:paraId="65443EA1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0623807B" w14:textId="77777777" w:rsidR="0049200D" w:rsidRPr="00945B8D" w:rsidRDefault="0049200D" w:rsidP="0049200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1B04A7EE" w14:textId="291B3D88" w:rsidR="0049200D" w:rsidRPr="00945B8D" w:rsidRDefault="008605AC" w:rsidP="0049200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49200D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est le pourcentage de la partie noircie de la grille?  </w:t>
          </w:r>
        </w:p>
        <w:p w14:paraId="1CAB269C" w14:textId="77777777" w:rsidR="0049200D" w:rsidRPr="00945B8D" w:rsidRDefault="0049200D" w:rsidP="0049200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74304" behindDoc="0" locked="0" layoutInCell="1" allowOverlap="1" wp14:anchorId="78771353" wp14:editId="0B2D4D65">
                <wp:simplePos x="0" y="0"/>
                <wp:positionH relativeFrom="column">
                  <wp:posOffset>1971675</wp:posOffset>
                </wp:positionH>
                <wp:positionV relativeFrom="paragraph">
                  <wp:posOffset>26670</wp:posOffset>
                </wp:positionV>
                <wp:extent cx="914400" cy="904875"/>
                <wp:effectExtent l="0" t="0" r="0" b="9525"/>
                <wp:wrapNone/>
                <wp:docPr id="16" name="Picture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9841" t="18045" r="11427" b="10526"/>
                        <a:stretch/>
                      </pic:blipFill>
                      <pic:spPr bwMode="auto">
                        <a:xfrm>
                          <a:off x="0" y="0"/>
                          <a:ext cx="914400" cy="9048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6CF4FDA5" w14:textId="15144BD2" w:rsidR="0049200D" w:rsidRPr="00945B8D" w:rsidRDefault="008605AC" w:rsidP="004003EB">
          <w:pPr>
            <w:pStyle w:val="ListParagraph"/>
            <w:numPr>
              <w:ilvl w:val="0"/>
              <w:numId w:val="114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945B8D">
            <w:rPr>
              <w:rFonts w:ascii="Arial" w:hAnsi="Arial" w:cs="Arial"/>
              <w:sz w:val="24"/>
              <w:szCs w:val="24"/>
            </w:rPr>
            <w:t>10%</w:t>
          </w:r>
          <w:r w:rsidR="0049200D" w:rsidRPr="00945B8D">
            <w:rPr>
              <w:rFonts w:ascii="Arial" w:hAnsi="Arial" w:cs="Arial"/>
              <w:sz w:val="24"/>
              <w:szCs w:val="24"/>
            </w:rPr>
            <w:tab/>
          </w:r>
          <w:r w:rsidR="0049200D" w:rsidRPr="00945B8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0DB38E04" w14:textId="46AD80B8" w:rsidR="0049200D" w:rsidRPr="00945B8D" w:rsidRDefault="008605AC" w:rsidP="004003EB">
          <w:pPr>
            <w:pStyle w:val="ListParagraph"/>
            <w:numPr>
              <w:ilvl w:val="0"/>
              <w:numId w:val="114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945B8D">
            <w:rPr>
              <w:rFonts w:ascii="Arial" w:hAnsi="Arial" w:cs="Arial"/>
              <w:sz w:val="24"/>
              <w:szCs w:val="24"/>
            </w:rPr>
            <w:t>15%</w:t>
          </w:r>
          <w:r w:rsidR="0049200D" w:rsidRPr="00945B8D">
            <w:rPr>
              <w:rFonts w:ascii="Arial" w:hAnsi="Arial" w:cs="Arial"/>
              <w:sz w:val="24"/>
              <w:szCs w:val="24"/>
            </w:rPr>
            <w:tab/>
          </w:r>
          <w:r w:rsidR="0049200D" w:rsidRPr="00945B8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3C5BF8A9" w14:textId="092FECFC" w:rsidR="0049200D" w:rsidRPr="00945B8D" w:rsidRDefault="008605AC" w:rsidP="004003EB">
          <w:pPr>
            <w:pStyle w:val="ListParagraph"/>
            <w:numPr>
              <w:ilvl w:val="0"/>
              <w:numId w:val="114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945B8D">
            <w:rPr>
              <w:rFonts w:ascii="Arial" w:hAnsi="Arial" w:cs="Arial"/>
              <w:sz w:val="24"/>
              <w:szCs w:val="24"/>
            </w:rPr>
            <w:t>40%</w:t>
          </w:r>
          <w:r w:rsidR="0049200D" w:rsidRPr="00945B8D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2F5F30A1" w14:textId="0EA346BB" w:rsidR="0049200D" w:rsidRPr="00945B8D" w:rsidRDefault="008605AC" w:rsidP="004003EB">
          <w:pPr>
            <w:pStyle w:val="ListParagraph"/>
            <w:numPr>
              <w:ilvl w:val="0"/>
              <w:numId w:val="114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945B8D">
            <w:rPr>
              <w:rFonts w:ascii="Arial" w:hAnsi="Arial" w:cs="Arial"/>
              <w:sz w:val="24"/>
              <w:szCs w:val="24"/>
            </w:rPr>
            <w:t>60%</w:t>
          </w:r>
        </w:p>
        <w:p w14:paraId="71D96408" w14:textId="77777777" w:rsidR="0049200D" w:rsidRDefault="0049200D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3BDF750D" w14:textId="77777777" w:rsidR="007A220C" w:rsidRPr="0049200D" w:rsidRDefault="0049200D" w:rsidP="0049200D">
          <w:pPr>
            <w:pStyle w:val="NoSpacing"/>
            <w:ind w:right="-270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9200D">
            <w:rPr>
              <w:rFonts w:ascii="Arial" w:eastAsia="Times New Roman" w:hAnsi="Arial" w:cs="Arial"/>
              <w:b/>
              <w:sz w:val="24"/>
              <w:szCs w:val="24"/>
            </w:rPr>
            <w:t>N6</w:t>
          </w:r>
        </w:p>
        <w:p w14:paraId="069A4E2A" w14:textId="0843E431" w:rsidR="007A220C" w:rsidRPr="008605AC" w:rsidRDefault="008605AC" w:rsidP="008605AC">
          <w:pPr>
            <w:spacing w:after="0" w:line="240" w:lineRule="auto"/>
            <w:ind w:right="-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Théo a lu 60 pages d’un roman de 80 pages. Quel pourcentage du roman a-t-il déjà</w:t>
          </w:r>
          <w:r w:rsidR="0049200D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u?  </w:t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7A220C" w:rsidRP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68B55DF3" w14:textId="2F95EC9D" w:rsidR="007A220C" w:rsidRPr="004425A6" w:rsidRDefault="007A220C" w:rsidP="0049200D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25%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10E21211" w14:textId="25A32172" w:rsidR="007A220C" w:rsidRPr="004425A6" w:rsidRDefault="007A220C" w:rsidP="0049200D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60%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BDBC109" w14:textId="7E46E728" w:rsidR="007A220C" w:rsidRPr="004425A6" w:rsidRDefault="007A220C" w:rsidP="0049200D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) 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75%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8894C36" w14:textId="011ED415" w:rsidR="007A220C" w:rsidRPr="004425A6" w:rsidRDefault="007A220C" w:rsidP="0049200D">
          <w:pPr>
            <w:spacing w:after="0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) 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80%</w:t>
          </w:r>
        </w:p>
        <w:p w14:paraId="563D9A91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45F9C8C" w14:textId="77777777" w:rsidR="0049200D" w:rsidRPr="004425A6" w:rsidRDefault="0049200D" w:rsidP="0049200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3305619B" w14:textId="100BC066" w:rsidR="0049200D" w:rsidRPr="004425A6" w:rsidRDefault="0049200D" w:rsidP="0049200D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72256" behindDoc="1" locked="0" layoutInCell="1" allowOverlap="1" wp14:anchorId="63FEC114" wp14:editId="3F420E9B">
                <wp:simplePos x="0" y="0"/>
                <wp:positionH relativeFrom="column">
                  <wp:posOffset>2486025</wp:posOffset>
                </wp:positionH>
                <wp:positionV relativeFrom="paragraph">
                  <wp:posOffset>245110</wp:posOffset>
                </wp:positionV>
                <wp:extent cx="1400175" cy="1198245"/>
                <wp:effectExtent l="0" t="0" r="9525" b="1905"/>
                <wp:wrapNone/>
                <wp:docPr id="229" name="Picture 2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00175" cy="11982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 xml:space="preserve">Quel pourcentage du sol carrelé est fait de carreaux noirs?   </w:t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4425A6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07E3A5E" w14:textId="7799BF68" w:rsidR="0049200D" w:rsidRPr="008605AC" w:rsidRDefault="008605AC" w:rsidP="008605AC">
          <w:pPr>
            <w:pStyle w:val="ListParagraph"/>
            <w:numPr>
              <w:ilvl w:val="0"/>
              <w:numId w:val="210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8605AC">
            <w:rPr>
              <w:rFonts w:ascii="Arial" w:hAnsi="Arial" w:cs="Arial"/>
              <w:sz w:val="24"/>
              <w:szCs w:val="24"/>
            </w:rPr>
            <w:t>6%</w:t>
          </w:r>
          <w:r w:rsidR="0049200D" w:rsidRPr="008605AC">
            <w:rPr>
              <w:rFonts w:ascii="Arial" w:hAnsi="Arial" w:cs="Arial"/>
              <w:sz w:val="24"/>
              <w:szCs w:val="24"/>
            </w:rPr>
            <w:tab/>
          </w:r>
          <w:r w:rsidR="0049200D" w:rsidRPr="008605AC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359217CB" w14:textId="6050F3E3" w:rsidR="0049200D" w:rsidRPr="0049200D" w:rsidRDefault="008605AC" w:rsidP="008605AC">
          <w:pPr>
            <w:pStyle w:val="ListParagraph"/>
            <w:numPr>
              <w:ilvl w:val="0"/>
              <w:numId w:val="210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49200D">
            <w:rPr>
              <w:rFonts w:ascii="Arial" w:hAnsi="Arial" w:cs="Arial"/>
              <w:sz w:val="24"/>
              <w:szCs w:val="24"/>
            </w:rPr>
            <w:t>40%</w:t>
          </w:r>
          <w:r w:rsidR="0049200D" w:rsidRPr="0049200D">
            <w:rPr>
              <w:rFonts w:ascii="Arial" w:hAnsi="Arial" w:cs="Arial"/>
              <w:sz w:val="24"/>
              <w:szCs w:val="24"/>
            </w:rPr>
            <w:tab/>
          </w:r>
          <w:r w:rsidR="0049200D" w:rsidRPr="0049200D">
            <w:rPr>
              <w:rFonts w:ascii="Arial" w:hAnsi="Arial" w:cs="Arial"/>
              <w:sz w:val="24"/>
              <w:szCs w:val="24"/>
            </w:rPr>
            <w:tab/>
            <w:t xml:space="preserve">             </w:t>
          </w:r>
        </w:p>
        <w:p w14:paraId="40A79319" w14:textId="1CA93617" w:rsidR="0049200D" w:rsidRPr="004425A6" w:rsidRDefault="008605AC" w:rsidP="008605AC">
          <w:pPr>
            <w:numPr>
              <w:ilvl w:val="0"/>
              <w:numId w:val="210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4425A6">
            <w:rPr>
              <w:rFonts w:ascii="Arial" w:hAnsi="Arial" w:cs="Arial"/>
              <w:sz w:val="24"/>
              <w:szCs w:val="24"/>
            </w:rPr>
            <w:t>50%</w:t>
          </w:r>
          <w:r w:rsidR="0049200D" w:rsidRPr="004425A6">
            <w:rPr>
              <w:rFonts w:ascii="Arial" w:hAnsi="Arial" w:cs="Arial"/>
              <w:sz w:val="24"/>
              <w:szCs w:val="24"/>
            </w:rPr>
            <w:tab/>
            <w:t xml:space="preserve">                      </w:t>
          </w:r>
        </w:p>
        <w:p w14:paraId="77C30371" w14:textId="228CD60A" w:rsidR="0049200D" w:rsidRPr="004425A6" w:rsidRDefault="008605AC" w:rsidP="008605AC">
          <w:pPr>
            <w:numPr>
              <w:ilvl w:val="0"/>
              <w:numId w:val="210"/>
            </w:numPr>
            <w:spacing w:after="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9200D" w:rsidRPr="004425A6">
            <w:rPr>
              <w:rFonts w:ascii="Arial" w:hAnsi="Arial" w:cs="Arial"/>
              <w:sz w:val="24"/>
              <w:szCs w:val="24"/>
            </w:rPr>
            <w:t>60%</w:t>
          </w:r>
        </w:p>
        <w:p w14:paraId="0F67EC55" w14:textId="77777777" w:rsidR="007A220C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20E22A1C" w14:textId="77777777" w:rsidR="00F00470" w:rsidRDefault="00F00470" w:rsidP="0049200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F76349D" w14:textId="77777777" w:rsidR="0049200D" w:rsidRPr="00945B8D" w:rsidRDefault="0049200D" w:rsidP="0049200D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6</w:t>
          </w:r>
        </w:p>
        <w:p w14:paraId="51020823" w14:textId="77777777" w:rsidR="008605AC" w:rsidRDefault="008605AC" w:rsidP="00F00470">
          <w:pPr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492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À l’école, dans la boîte des objets perdus et retrouvé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, 28 des 40 vêtements sont des</w:t>
          </w:r>
        </w:p>
        <w:p w14:paraId="14CD269B" w14:textId="122C7013" w:rsidR="0049200D" w:rsidRPr="00F00470" w:rsidRDefault="008605AC" w:rsidP="00F00470">
          <w:pPr>
            <w:spacing w:after="0" w:line="240" w:lineRule="auto"/>
            <w:ind w:left="450" w:hanging="45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hoodies. </w:t>
          </w:r>
          <w:r w:rsidR="00492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pourcentage des vêtements est des hoodies?</w:t>
          </w:r>
        </w:p>
        <w:p w14:paraId="1D4ECB4C" w14:textId="77777777" w:rsidR="0049200D" w:rsidRPr="00945B8D" w:rsidRDefault="0049200D" w:rsidP="00F00470">
          <w:pPr>
            <w:spacing w:after="0" w:line="240" w:lineRule="auto"/>
            <w:ind w:left="8370" w:hanging="83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</w:t>
          </w:r>
          <w:r w:rsidR="00F0047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    </w:t>
          </w:r>
        </w:p>
        <w:p w14:paraId="72D9E4EB" w14:textId="4DD448D1" w:rsidR="0049200D" w:rsidRPr="00945B8D" w:rsidRDefault="0049200D" w:rsidP="00F00470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70%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C30020F" w14:textId="2FD04825" w:rsidR="0049200D" w:rsidRPr="00945B8D" w:rsidRDefault="0049200D" w:rsidP="00F00470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68%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8CBC880" w14:textId="646C7946" w:rsidR="0049200D" w:rsidRPr="00945B8D" w:rsidRDefault="0049200D" w:rsidP="00F00470">
          <w:pPr>
            <w:spacing w:after="0"/>
            <w:ind w:left="446" w:firstLine="4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40%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CD7A22D" w14:textId="3075575C" w:rsidR="0049200D" w:rsidRPr="00945B8D" w:rsidRDefault="0049200D" w:rsidP="00F00470">
          <w:pPr>
            <w:ind w:left="450" w:firstLine="4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)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28%</w:t>
          </w: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</w:t>
          </w:r>
        </w:p>
        <w:p w14:paraId="077583B9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24B0ED9" w14:textId="77777777" w:rsidR="00F00470" w:rsidRPr="00945B8D" w:rsidRDefault="00F00470" w:rsidP="00F00470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tbl>
          <w:tblPr>
            <w:tblStyle w:val="TableGrid"/>
            <w:tblpPr w:leftFromText="180" w:rightFromText="180" w:vertAnchor="page" w:horzAnchor="page" w:tblpX="8125" w:tblpY="1717"/>
            <w:tblW w:w="0" w:type="auto"/>
            <w:tblLook w:val="04A0" w:firstRow="1" w:lastRow="0" w:firstColumn="1" w:lastColumn="0" w:noHBand="0" w:noVBand="1"/>
          </w:tblPr>
          <w:tblGrid>
            <w:gridCol w:w="642"/>
            <w:gridCol w:w="642"/>
            <w:gridCol w:w="642"/>
            <w:gridCol w:w="642"/>
            <w:gridCol w:w="642"/>
          </w:tblGrid>
          <w:tr w:rsidR="00FA63DE" w:rsidRPr="00086369" w14:paraId="60143CCF" w14:textId="77777777" w:rsidTr="00FA63DE">
            <w:trPr>
              <w:trHeight w:val="465"/>
            </w:trPr>
            <w:tc>
              <w:tcPr>
                <w:tcW w:w="642" w:type="dxa"/>
                <w:shd w:val="clear" w:color="auto" w:fill="404040" w:themeFill="text1" w:themeFillTint="BF"/>
              </w:tcPr>
              <w:p w14:paraId="4677FCFB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</w:tcPr>
              <w:p w14:paraId="0431037A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  <w:shd w:val="clear" w:color="auto" w:fill="404040" w:themeFill="text1" w:themeFillTint="BF"/>
              </w:tcPr>
              <w:p w14:paraId="675F0E13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  <w:shd w:val="clear" w:color="auto" w:fill="404040" w:themeFill="text1" w:themeFillTint="BF"/>
              </w:tcPr>
              <w:p w14:paraId="44ABD5EE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</w:tcPr>
              <w:p w14:paraId="0F3ADBF0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</w:tr>
          <w:tr w:rsidR="00FA63DE" w:rsidRPr="00086369" w14:paraId="1B605056" w14:textId="77777777" w:rsidTr="00FA63DE">
            <w:trPr>
              <w:trHeight w:val="456"/>
            </w:trPr>
            <w:tc>
              <w:tcPr>
                <w:tcW w:w="642" w:type="dxa"/>
              </w:tcPr>
              <w:p w14:paraId="036DBB01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  <w:shd w:val="clear" w:color="auto" w:fill="404040" w:themeFill="text1" w:themeFillTint="BF"/>
              </w:tcPr>
              <w:p w14:paraId="23ABB4C3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  <w:shd w:val="clear" w:color="auto" w:fill="404040" w:themeFill="text1" w:themeFillTint="BF"/>
              </w:tcPr>
              <w:p w14:paraId="0D425471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</w:tcPr>
              <w:p w14:paraId="44AE1DFC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  <w:tc>
              <w:tcPr>
                <w:tcW w:w="642" w:type="dxa"/>
                <w:shd w:val="clear" w:color="auto" w:fill="404040" w:themeFill="text1" w:themeFillTint="BF"/>
              </w:tcPr>
              <w:p w14:paraId="66C12975" w14:textId="77777777" w:rsidR="00FA63DE" w:rsidRPr="00945B8D" w:rsidRDefault="00FA63DE" w:rsidP="00FA63DE">
                <w:pPr>
                  <w:rPr>
                    <w:rFonts w:ascii="Arial" w:hAnsi="Arial" w:cs="Arial"/>
                    <w:sz w:val="24"/>
                    <w:szCs w:val="24"/>
                    <w:lang w:val="fr-CA"/>
                  </w:rPr>
                </w:pPr>
              </w:p>
            </w:tc>
          </w:tr>
        </w:tbl>
        <w:p w14:paraId="54856EFA" w14:textId="14C6BBA4" w:rsidR="00F00470" w:rsidRPr="00945B8D" w:rsidRDefault="008605AC" w:rsidP="00F00470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00470" w:rsidRPr="00945B8D">
            <w:rPr>
              <w:rFonts w:ascii="Arial" w:hAnsi="Arial" w:cs="Arial"/>
              <w:sz w:val="24"/>
              <w:szCs w:val="24"/>
              <w:lang w:val="fr-CA"/>
            </w:rPr>
            <w:t>Quel pourcentage du rectangle ci-dessous est ombragé?</w:t>
          </w:r>
        </w:p>
        <w:p w14:paraId="19F2BDA9" w14:textId="2907E9D3" w:rsidR="00F00470" w:rsidRDefault="00F00470" w:rsidP="00FA63DE">
          <w:pPr>
            <w:tabs>
              <w:tab w:val="left" w:pos="8610"/>
            </w:tabs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062B904" w14:textId="77777777" w:rsidR="00F00470" w:rsidRPr="00945B8D" w:rsidRDefault="00F00470" w:rsidP="00F00470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6607FE8" w14:textId="05735D8E" w:rsidR="00F00470" w:rsidRPr="00945B8D" w:rsidRDefault="00F00470" w:rsidP="00F00470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A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6%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340" w:dyaOrig="620" w14:anchorId="64373130">
              <v:shape id="_x0000_i1046" type="#_x0000_t75" style="width:18pt;height:30.6pt" o:ole="">
                <v:imagedata r:id="rId78" o:title=""/>
              </v:shape>
              <o:OLEObject Type="Embed" ProgID="Equation.DSMT4" ShapeID="_x0000_i1046" DrawAspect="Content" ObjectID="_1646140494" r:id="rId79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>%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C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60%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   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460" w:dyaOrig="620" w14:anchorId="3466F952">
              <v:shape id="_x0000_i1047" type="#_x0000_t75" style="width:24pt;height:30.6pt" o:ole="">
                <v:imagedata r:id="rId80" o:title=""/>
              </v:shape>
              <o:OLEObject Type="Embed" ProgID="Equation.DSMT4" ShapeID="_x0000_i1047" DrawAspect="Content" ObjectID="_1646140495" r:id="rId81"/>
            </w:objec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%</w:t>
          </w:r>
        </w:p>
        <w:p w14:paraId="2F17BCA0" w14:textId="77777777" w:rsidR="00F00470" w:rsidRPr="00945B8D" w:rsidRDefault="00F00470" w:rsidP="00F00470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CAC1BB2" w14:textId="77777777" w:rsidR="00DF2590" w:rsidRDefault="00DF2590" w:rsidP="00F00470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1AF3FC6" w14:textId="77777777" w:rsidR="00F00470" w:rsidRPr="00F00470" w:rsidRDefault="00F00470" w:rsidP="00F00470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F00470">
            <w:rPr>
              <w:rFonts w:ascii="Arial" w:hAnsi="Arial" w:cs="Arial"/>
              <w:b/>
              <w:sz w:val="24"/>
              <w:szCs w:val="24"/>
              <w:lang w:val="fr-CA"/>
            </w:rPr>
            <w:t>N6</w:t>
          </w:r>
        </w:p>
        <w:p w14:paraId="424C0B01" w14:textId="1734715F" w:rsidR="00F00470" w:rsidRPr="00FA63DE" w:rsidRDefault="00FA63DE" w:rsidP="00FA63DE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79424" behindDoc="0" locked="0" layoutInCell="1" allowOverlap="1" wp14:anchorId="6D77946E" wp14:editId="7A0867C5">
                    <wp:simplePos x="0" y="0"/>
                    <wp:positionH relativeFrom="column">
                      <wp:posOffset>3781425</wp:posOffset>
                    </wp:positionH>
                    <wp:positionV relativeFrom="paragraph">
                      <wp:posOffset>35560</wp:posOffset>
                    </wp:positionV>
                    <wp:extent cx="238125" cy="209550"/>
                    <wp:effectExtent l="9525" t="10160" r="9525" b="8890"/>
                    <wp:wrapNone/>
                    <wp:docPr id="260" name="Oval 26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60690FAE" id="Oval 260" o:spid="_x0000_s1026" style="position:absolute;margin-left:297.75pt;margin-top:2.8pt;width:18.75pt;height:16.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"/>
                </w:pict>
              </mc:Fallback>
            </mc:AlternateConten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78400" behindDoc="0" locked="0" layoutInCell="1" allowOverlap="1" wp14:anchorId="035E6869" wp14:editId="199ABC07">
                    <wp:simplePos x="0" y="0"/>
                    <wp:positionH relativeFrom="column">
                      <wp:posOffset>3442335</wp:posOffset>
                    </wp:positionH>
                    <wp:positionV relativeFrom="paragraph">
                      <wp:posOffset>35560</wp:posOffset>
                    </wp:positionV>
                    <wp:extent cx="238125" cy="209550"/>
                    <wp:effectExtent l="9525" t="10160" r="9525" b="8890"/>
                    <wp:wrapNone/>
                    <wp:docPr id="258" name="Oval 25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5C7746AA" id="Oval 258" o:spid="_x0000_s1026" style="position:absolute;margin-left:271.05pt;margin-top:2.8pt;width:18.75pt;height:16.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"/>
                </w:pict>
              </mc:Fallback>
            </mc:AlternateConten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77376" behindDoc="0" locked="0" layoutInCell="1" allowOverlap="1" wp14:anchorId="1D6D39D7" wp14:editId="06C0B342">
                    <wp:simplePos x="0" y="0"/>
                    <wp:positionH relativeFrom="column">
                      <wp:posOffset>3101340</wp:posOffset>
                    </wp:positionH>
                    <wp:positionV relativeFrom="paragraph">
                      <wp:posOffset>35560</wp:posOffset>
                    </wp:positionV>
                    <wp:extent cx="238125" cy="209550"/>
                    <wp:effectExtent l="9525" t="10160" r="9525" b="8890"/>
                    <wp:wrapNone/>
                    <wp:docPr id="257" name="Oval 25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11EFD581" id="Oval 257" o:spid="_x0000_s1026" style="position:absolute;margin-left:244.2pt;margin-top:2.8pt;width:18.75pt;height:16.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"/>
                </w:pict>
              </mc:Fallback>
            </mc:AlternateConten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76352" behindDoc="0" locked="0" layoutInCell="1" allowOverlap="1" wp14:anchorId="7A22168E" wp14:editId="519A1BF9">
                    <wp:simplePos x="0" y="0"/>
                    <wp:positionH relativeFrom="column">
                      <wp:posOffset>2747010</wp:posOffset>
                    </wp:positionH>
                    <wp:positionV relativeFrom="paragraph">
                      <wp:posOffset>35560</wp:posOffset>
                    </wp:positionV>
                    <wp:extent cx="238125" cy="209550"/>
                    <wp:effectExtent l="9525" t="10160" r="9525" b="8890"/>
                    <wp:wrapNone/>
                    <wp:docPr id="259" name="Oval 25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6FBAC321" id="Oval 259" o:spid="_x0000_s1026" style="position:absolute;margin-left:216.3pt;margin-top:2.8pt;width:18.75pt;height:16.5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" fillcolor="#262626"/>
                </w:pict>
              </mc:Fallback>
            </mc:AlternateConten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00470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Quel pourcentage est ombragé? </w:t>
          </w:r>
        </w:p>
        <w:p w14:paraId="7A4F0E8F" w14:textId="51EE16D6" w:rsidR="00DF2590" w:rsidRDefault="00FA63DE" w:rsidP="00F00470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82496" behindDoc="0" locked="0" layoutInCell="1" allowOverlap="1" wp14:anchorId="6D1B840B" wp14:editId="365E7AC0">
                    <wp:simplePos x="0" y="0"/>
                    <wp:positionH relativeFrom="column">
                      <wp:posOffset>3781425</wp:posOffset>
                    </wp:positionH>
                    <wp:positionV relativeFrom="paragraph">
                      <wp:posOffset>163195</wp:posOffset>
                    </wp:positionV>
                    <wp:extent cx="238125" cy="209550"/>
                    <wp:effectExtent l="9525" t="12700" r="9525" b="6350"/>
                    <wp:wrapNone/>
                    <wp:docPr id="256" name="Oval 25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45495794" id="Oval 256" o:spid="_x0000_s1026" style="position:absolute;margin-left:297.75pt;margin-top:12.85pt;width:18.75pt;height:16.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"/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81472" behindDoc="0" locked="0" layoutInCell="1" allowOverlap="1" wp14:anchorId="12D1A283" wp14:editId="3840F30D">
                    <wp:simplePos x="0" y="0"/>
                    <wp:positionH relativeFrom="column">
                      <wp:posOffset>3442335</wp:posOffset>
                    </wp:positionH>
                    <wp:positionV relativeFrom="paragraph">
                      <wp:posOffset>170815</wp:posOffset>
                    </wp:positionV>
                    <wp:extent cx="238125" cy="209550"/>
                    <wp:effectExtent l="9525" t="12700" r="9525" b="6350"/>
                    <wp:wrapNone/>
                    <wp:docPr id="255" name="Oval 25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1A93F07F" id="Oval 255" o:spid="_x0000_s1026" style="position:absolute;margin-left:271.05pt;margin-top:13.45pt;width:18.75pt;height:16.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"/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80448" behindDoc="0" locked="0" layoutInCell="1" allowOverlap="1" wp14:anchorId="2F2DA7DA" wp14:editId="47B6A64A">
                    <wp:simplePos x="0" y="0"/>
                    <wp:positionH relativeFrom="column">
                      <wp:posOffset>3101340</wp:posOffset>
                    </wp:positionH>
                    <wp:positionV relativeFrom="paragraph">
                      <wp:posOffset>170815</wp:posOffset>
                    </wp:positionV>
                    <wp:extent cx="238125" cy="209550"/>
                    <wp:effectExtent l="9525" t="12700" r="9525" b="6350"/>
                    <wp:wrapNone/>
                    <wp:docPr id="254" name="Oval 25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1B370023" id="Oval 254" o:spid="_x0000_s1026" style="position:absolute;margin-left:244.2pt;margin-top:13.45pt;width:18.75pt;height:16.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"/>
                </w:pict>
              </mc:Fallback>
            </mc:AlternateContent>
          </w:r>
          <w:r w:rsidRPr="00945B8D">
            <w:rPr>
              <w:rFonts w:ascii="Arial" w:hAnsi="Arial" w:cs="Arial"/>
              <w:b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883520" behindDoc="0" locked="0" layoutInCell="1" allowOverlap="1" wp14:anchorId="1419BF36" wp14:editId="33BBFBF4">
                    <wp:simplePos x="0" y="0"/>
                    <wp:positionH relativeFrom="column">
                      <wp:posOffset>2747010</wp:posOffset>
                    </wp:positionH>
                    <wp:positionV relativeFrom="paragraph">
                      <wp:posOffset>167005</wp:posOffset>
                    </wp:positionV>
                    <wp:extent cx="238125" cy="209550"/>
                    <wp:effectExtent l="9525" t="12700" r="9525" b="6350"/>
                    <wp:wrapNone/>
                    <wp:docPr id="253" name="Oval 25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8125" cy="20955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oval w14:anchorId="049AF636" id="Oval 253" o:spid="_x0000_s1026" style="position:absolute;margin-left:216.3pt;margin-top:13.15pt;width:18.75pt;height:16.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" fillcolor="#262626"/>
                </w:pict>
              </mc:Fallback>
            </mc:AlternateContent>
          </w:r>
        </w:p>
        <w:p w14:paraId="45EE850D" w14:textId="72B93D5B" w:rsidR="00DF2590" w:rsidRDefault="00F00470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2590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2%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A731C5C" w14:textId="17EBB858" w:rsidR="00DF2590" w:rsidRDefault="00F00470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B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220" w:dyaOrig="620" w14:anchorId="560ADD15">
              <v:shape id="_x0000_i1048" type="#_x0000_t75" style="width:12pt;height:30.6pt" o:ole="">
                <v:imagedata r:id="rId82" o:title=""/>
              </v:shape>
              <o:OLEObject Type="Embed" ProgID="Equation.DSMT4" ShapeID="_x0000_i1048" DrawAspect="Content" ObjectID="_1646140496" r:id="rId83"/>
            </w:object>
          </w:r>
          <w:r>
            <w:rPr>
              <w:rFonts w:ascii="Arial" w:hAnsi="Arial" w:cs="Arial"/>
              <w:sz w:val="24"/>
              <w:szCs w:val="24"/>
              <w:lang w:val="fr-CA"/>
            </w:rPr>
            <w:t>%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5D13F10D" w14:textId="490BCC27" w:rsidR="00DF2590" w:rsidRDefault="00F00470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C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2590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25%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11374AF" w14:textId="64A3D93F" w:rsidR="00F00470" w:rsidRPr="00945B8D" w:rsidRDefault="00F00470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="008605A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position w:val="-24"/>
              <w:sz w:val="24"/>
              <w:szCs w:val="24"/>
              <w:lang w:val="en-CA"/>
            </w:rPr>
            <w:object w:dxaOrig="460" w:dyaOrig="620" w14:anchorId="79D061DE">
              <v:shape id="_x0000_i1049" type="#_x0000_t75" style="width:24pt;height:30.6pt" o:ole="">
                <v:imagedata r:id="rId84" o:title=""/>
              </v:shape>
              <o:OLEObject Type="Embed" ProgID="Equation.DSMT4" ShapeID="_x0000_i1049" DrawAspect="Content" ObjectID="_1646140497" r:id="rId85"/>
            </w:objec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%</w:t>
          </w:r>
        </w:p>
        <w:p w14:paraId="42704C2B" w14:textId="77777777" w:rsidR="00F00470" w:rsidRPr="00945B8D" w:rsidRDefault="00F00470" w:rsidP="00F00470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6926EB5B" w14:textId="77777777" w:rsidR="00F00470" w:rsidRPr="00945B8D" w:rsidRDefault="00F00470" w:rsidP="00F00470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51FE4D1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399E8D7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2863B73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2A37F39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45547C62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5348ACD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BBDB416" w14:textId="77777777" w:rsidR="007A220C" w:rsidRPr="00F846F6" w:rsidRDefault="007A220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7B29320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38C2F204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9CB508E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77DE2DE6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193DA5A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402C63AC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01F88113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357C633C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7FF7CA83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0211300" w14:textId="77777777" w:rsidR="00F00470" w:rsidRPr="00F846F6" w:rsidRDefault="00F0047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FE2DA50" w14:textId="77777777" w:rsidR="00DF2590" w:rsidRPr="00F846F6" w:rsidRDefault="00DF259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6CDE1DCE" w14:textId="77777777" w:rsidR="00DF2590" w:rsidRPr="00F846F6" w:rsidRDefault="00DF2590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C1EACCC" w14:textId="77777777" w:rsidR="00FA63DE" w:rsidRDefault="00FA63DE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094BE28E" w14:textId="77777777" w:rsidR="00FA63DE" w:rsidRDefault="00FA63DE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7406423D" w14:textId="77777777" w:rsidR="00FA63DE" w:rsidRDefault="00FA63DE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E5307DD" w14:textId="77777777" w:rsidR="00FA63DE" w:rsidRDefault="00FA63DE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02A53A9" w14:textId="2F280BA2" w:rsidR="004425A6" w:rsidRPr="00F846F6" w:rsidRDefault="004425A6" w:rsidP="004425A6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7</w:t>
          </w:r>
        </w:p>
        <w:p w14:paraId="12D83C8F" w14:textId="230588CB" w:rsidR="004425A6" w:rsidRPr="00F846F6" w:rsidRDefault="008605AC" w:rsidP="004425A6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4425A6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Quelle température représente 2 degrés plus froid que -3</w:t>
          </w:r>
          <w:r w:rsidR="004425A6" w:rsidRPr="00945B8D">
            <w:rPr>
              <w:rFonts w:ascii="Arial" w:eastAsia="Times New Roman" w:hAnsi="Arial" w:cs="Arial"/>
              <w:sz w:val="24"/>
              <w:szCs w:val="24"/>
              <w:vertAlign w:val="superscript"/>
              <w:lang w:val="fr-CA"/>
            </w:rPr>
            <w:t xml:space="preserve">° </w:t>
          </w:r>
          <w:r w:rsidR="004425A6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?     </w:t>
          </w:r>
          <w:r w:rsidR="004425A6"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                    </w:t>
          </w:r>
        </w:p>
        <w:p w14:paraId="0C97FC57" w14:textId="77777777" w:rsidR="004425A6" w:rsidRPr="00945B8D" w:rsidRDefault="004425A6" w:rsidP="004425A6">
          <w:pPr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661312" behindDoc="0" locked="0" layoutInCell="1" allowOverlap="1" wp14:anchorId="4A47696C" wp14:editId="04CE00A2">
                <wp:simplePos x="0" y="0"/>
                <wp:positionH relativeFrom="column">
                  <wp:posOffset>723900</wp:posOffset>
                </wp:positionH>
                <wp:positionV relativeFrom="paragraph">
                  <wp:posOffset>76200</wp:posOffset>
                </wp:positionV>
                <wp:extent cx="4739640" cy="495468"/>
                <wp:effectExtent l="0" t="0" r="3810" b="0"/>
                <wp:wrapNone/>
                <wp:docPr id="307" name="Picture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86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739640" cy="49546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3DB84689" w14:textId="77777777" w:rsidR="004425A6" w:rsidRPr="00945B8D" w:rsidRDefault="004425A6" w:rsidP="004425A6">
          <w:pP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                                            </w:t>
          </w:r>
        </w:p>
        <w:p w14:paraId="6176C0B2" w14:textId="088748DC" w:rsidR="004425A6" w:rsidRPr="00945B8D" w:rsidRDefault="008605AC" w:rsidP="004425A6">
          <w:pPr>
            <w:pStyle w:val="ListParagraph"/>
            <w:numPr>
              <w:ilvl w:val="0"/>
              <w:numId w:val="10"/>
            </w:numPr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4425A6" w:rsidRPr="00945B8D">
            <w:rPr>
              <w:rFonts w:ascii="Arial" w:eastAsia="Times New Roman" w:hAnsi="Arial" w:cs="Arial"/>
              <w:sz w:val="24"/>
              <w:szCs w:val="24"/>
            </w:rPr>
            <w:t>-5°</w:t>
          </w:r>
        </w:p>
        <w:p w14:paraId="23CB5F15" w14:textId="4902C396" w:rsidR="004425A6" w:rsidRPr="00945B8D" w:rsidRDefault="008605AC" w:rsidP="004425A6">
          <w:pPr>
            <w:pStyle w:val="ListParagraph"/>
            <w:numPr>
              <w:ilvl w:val="0"/>
              <w:numId w:val="10"/>
            </w:numPr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4425A6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-1°</w:t>
          </w:r>
        </w:p>
        <w:p w14:paraId="4C0B6A1E" w14:textId="0A163D05" w:rsidR="004425A6" w:rsidRPr="00945B8D" w:rsidRDefault="008605AC" w:rsidP="004425A6">
          <w:pPr>
            <w:pStyle w:val="ListParagraph"/>
            <w:numPr>
              <w:ilvl w:val="0"/>
              <w:numId w:val="10"/>
            </w:numPr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4425A6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°</w:t>
          </w:r>
        </w:p>
        <w:p w14:paraId="6CF2D14B" w14:textId="122F8F08" w:rsidR="004425A6" w:rsidRPr="00945B8D" w:rsidRDefault="008605AC" w:rsidP="004425A6">
          <w:pPr>
            <w:pStyle w:val="ListParagraph"/>
            <w:numPr>
              <w:ilvl w:val="0"/>
              <w:numId w:val="10"/>
            </w:numPr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4425A6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5°</w:t>
          </w:r>
        </w:p>
        <w:p w14:paraId="3A5426A1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5AB60B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N7                                                                                                                                    </w:t>
          </w:r>
          <w:r w:rsidRPr="00945B8D">
            <w:rPr>
              <w:rFonts w:ascii="Arial" w:eastAsia="Times New Roman" w:hAnsi="Arial" w:cs="Arial"/>
              <w:b/>
              <w:color w:val="FF0000"/>
              <w:sz w:val="24"/>
              <w:szCs w:val="24"/>
            </w:rPr>
            <w:t xml:space="preserve"> </w:t>
          </w:r>
        </w:p>
        <w:p w14:paraId="3806AFBE" w14:textId="53D0B39C" w:rsidR="00A64CBC" w:rsidRPr="00945B8D" w:rsidRDefault="008605A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quel des ensembles de nombres est en ordre croissant?</w:t>
          </w:r>
        </w:p>
        <w:p w14:paraId="7390ED81" w14:textId="77777777" w:rsidR="00A64CBC" w:rsidRPr="00A64CBC" w:rsidRDefault="00A64CBC" w:rsidP="00A64CB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</w:t>
          </w:r>
        </w:p>
        <w:p w14:paraId="19F453C5" w14:textId="458EF1CF" w:rsidR="00A64CBC" w:rsidRPr="00945B8D" w:rsidRDefault="00A64CBC" w:rsidP="00A64CBC">
          <w:pPr>
            <w:pStyle w:val="ListParagraph"/>
            <w:numPr>
              <w:ilvl w:val="0"/>
              <w:numId w:val="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605A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-5, -17, -55, +3, +14, +28</w:t>
          </w:r>
        </w:p>
        <w:p w14:paraId="4D3E613E" w14:textId="77777777" w:rsidR="00A64CBC" w:rsidRPr="00945B8D" w:rsidRDefault="00A64CBC" w:rsidP="00A64CBC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6D255599" w14:textId="17DF6C1E" w:rsidR="00A64CBC" w:rsidRPr="00945B8D" w:rsidRDefault="008605AC" w:rsidP="00A64CBC">
          <w:pPr>
            <w:pStyle w:val="ListParagraph"/>
            <w:numPr>
              <w:ilvl w:val="0"/>
              <w:numId w:val="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>+3, -5, +14, -17, +28, -55</w:t>
          </w:r>
        </w:p>
        <w:p w14:paraId="4C51B2C3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7543B722" w14:textId="71436D2C" w:rsidR="00A64CBC" w:rsidRPr="00945B8D" w:rsidRDefault="008605AC" w:rsidP="00A64CBC">
          <w:pPr>
            <w:pStyle w:val="ListParagraph"/>
            <w:numPr>
              <w:ilvl w:val="0"/>
              <w:numId w:val="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 xml:space="preserve"> -55, -17, -5, +3, +14, +28</w:t>
          </w:r>
        </w:p>
        <w:p w14:paraId="41D57A74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35C78B95" w14:textId="42C02C9E" w:rsidR="00A64CBC" w:rsidRPr="00945B8D" w:rsidRDefault="008605AC" w:rsidP="00A64CBC">
          <w:pPr>
            <w:pStyle w:val="ListParagraph"/>
            <w:numPr>
              <w:ilvl w:val="0"/>
              <w:numId w:val="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-55, +28, -17, +14, -5, +3</w:t>
          </w:r>
        </w:p>
        <w:p w14:paraId="4342ABFE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FCD1972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A561304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7</w:t>
          </w:r>
        </w:p>
        <w:p w14:paraId="432449CF" w14:textId="01FB2E9F" w:rsidR="00A64CBC" w:rsidRPr="00945B8D" w:rsidRDefault="008605A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température représente 7 degrés plus froid que 1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vertAlign w:val="superscript"/>
              <w:lang w:val="fr-CA"/>
            </w:rPr>
            <w:t xml:space="preserve">°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?     </w:t>
          </w:r>
          <w:r w:rsidR="00A64CBC"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                    </w:t>
          </w:r>
        </w:p>
        <w:p w14:paraId="62305D5E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                                         </w:t>
          </w:r>
        </w:p>
        <w:p w14:paraId="747AD0D0" w14:textId="1C3836B9" w:rsidR="00A64CBC" w:rsidRPr="00945B8D" w:rsidRDefault="008605AC" w:rsidP="00A64CBC">
          <w:pPr>
            <w:pStyle w:val="ListParagraph"/>
            <w:numPr>
              <w:ilvl w:val="0"/>
              <w:numId w:val="16"/>
            </w:numPr>
            <w:spacing w:after="0" w:line="36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>-8°</w:t>
          </w:r>
        </w:p>
        <w:p w14:paraId="26A9AA75" w14:textId="33980A16" w:rsidR="00A64CBC" w:rsidRPr="00945B8D" w:rsidRDefault="008605AC" w:rsidP="00A64CBC">
          <w:pPr>
            <w:pStyle w:val="ListParagraph"/>
            <w:numPr>
              <w:ilvl w:val="0"/>
              <w:numId w:val="16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-6°</w:t>
          </w:r>
        </w:p>
        <w:p w14:paraId="55FD1DC0" w14:textId="6AC7C548" w:rsidR="00A64CBC" w:rsidRPr="00945B8D" w:rsidRDefault="008605AC" w:rsidP="00A64CBC">
          <w:pPr>
            <w:pStyle w:val="ListParagraph"/>
            <w:numPr>
              <w:ilvl w:val="0"/>
              <w:numId w:val="16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6°</w:t>
          </w:r>
        </w:p>
        <w:p w14:paraId="6A6B2105" w14:textId="0CE84C74" w:rsidR="00A64CBC" w:rsidRPr="00945B8D" w:rsidRDefault="008605AC" w:rsidP="00A64CBC">
          <w:pPr>
            <w:pStyle w:val="ListParagraph"/>
            <w:numPr>
              <w:ilvl w:val="0"/>
              <w:numId w:val="16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8°  </w:t>
          </w:r>
        </w:p>
        <w:p w14:paraId="2ADEA797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AD01F7A" w14:textId="77777777" w:rsidR="00A64CBC" w:rsidRDefault="00A64CBC" w:rsidP="00A64CB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0073785" w14:textId="77777777" w:rsidR="008605AC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7</w:t>
          </w:r>
        </w:p>
        <w:p w14:paraId="08103AB6" w14:textId="13DE25AA" w:rsidR="00A64CBC" w:rsidRPr="008605AC" w:rsidRDefault="008605A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Lequel des ensembles de nombres est en ordre croissant? 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</w:t>
          </w:r>
        </w:p>
        <w:p w14:paraId="71A9073F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C87DF63" w14:textId="2A9A581E" w:rsidR="00A64CBC" w:rsidRPr="00945B8D" w:rsidRDefault="008605AC" w:rsidP="00A64CBC">
          <w:pPr>
            <w:pStyle w:val="ListParagraph"/>
            <w:numPr>
              <w:ilvl w:val="0"/>
              <w:numId w:val="2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 xml:space="preserve">-47, -13, -6, 0, +9, </w:t>
          </w:r>
          <w:r w:rsidR="00CE1B56">
            <w:rPr>
              <w:rFonts w:ascii="Arial" w:eastAsia="Times New Roman" w:hAnsi="Arial" w:cs="Arial"/>
              <w:sz w:val="24"/>
              <w:szCs w:val="24"/>
            </w:rPr>
            <w:t>+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>22</w:t>
          </w:r>
        </w:p>
        <w:p w14:paraId="0391E190" w14:textId="77777777" w:rsidR="00A64CBC" w:rsidRPr="00945B8D" w:rsidRDefault="00A64CBC" w:rsidP="00A64CBC">
          <w:pPr>
            <w:pStyle w:val="ListParagraph"/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0E8709E3" w14:textId="7E333F20" w:rsidR="00A64CBC" w:rsidRPr="00945B8D" w:rsidRDefault="008605AC" w:rsidP="00A64CBC">
          <w:pPr>
            <w:pStyle w:val="ListParagraph"/>
            <w:numPr>
              <w:ilvl w:val="0"/>
              <w:numId w:val="2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 xml:space="preserve">0, -6, +9, -13, </w:t>
          </w:r>
          <w:r w:rsidR="00CE1B56">
            <w:rPr>
              <w:rFonts w:ascii="Arial" w:eastAsia="Times New Roman" w:hAnsi="Arial" w:cs="Arial"/>
              <w:sz w:val="24"/>
              <w:szCs w:val="24"/>
            </w:rPr>
            <w:t>+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>22, -47</w:t>
          </w:r>
        </w:p>
        <w:p w14:paraId="6D930242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BCA920B" w14:textId="0F09B2BA" w:rsidR="00A64CBC" w:rsidRPr="00945B8D" w:rsidRDefault="008605AC" w:rsidP="00A64CBC">
          <w:pPr>
            <w:pStyle w:val="ListParagraph"/>
            <w:numPr>
              <w:ilvl w:val="0"/>
              <w:numId w:val="2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 xml:space="preserve"> -47, </w:t>
          </w:r>
          <w:r w:rsidR="00CE1B56">
            <w:rPr>
              <w:rFonts w:ascii="Arial" w:eastAsia="Times New Roman" w:hAnsi="Arial" w:cs="Arial"/>
              <w:sz w:val="24"/>
              <w:szCs w:val="24"/>
            </w:rPr>
            <w:t>+</w:t>
          </w:r>
          <w:r w:rsidR="00A64CBC" w:rsidRPr="00945B8D">
            <w:rPr>
              <w:rFonts w:ascii="Arial" w:eastAsia="Times New Roman" w:hAnsi="Arial" w:cs="Arial"/>
              <w:sz w:val="24"/>
              <w:szCs w:val="24"/>
            </w:rPr>
            <w:t>22, -13, 9, -6, 0</w:t>
          </w:r>
        </w:p>
        <w:p w14:paraId="65517168" w14:textId="77777777" w:rsidR="00A64CBC" w:rsidRPr="00945B8D" w:rsidRDefault="00A64CBC" w:rsidP="00A64CB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00789294" w14:textId="710CF947" w:rsidR="00A64CBC" w:rsidRPr="00945B8D" w:rsidRDefault="008605AC" w:rsidP="00A64CBC">
          <w:pPr>
            <w:pStyle w:val="ListParagraph"/>
            <w:numPr>
              <w:ilvl w:val="0"/>
              <w:numId w:val="27"/>
            </w:numPr>
            <w:spacing w:after="0" w:line="240" w:lineRule="auto"/>
            <w:ind w:left="63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64CBC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-6, -13, -47, 0, 9, +22</w:t>
          </w:r>
        </w:p>
        <w:p w14:paraId="2C9BEB8B" w14:textId="77777777" w:rsidR="00891633" w:rsidRDefault="00891633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4A7FAAD" w14:textId="77777777" w:rsidR="00891633" w:rsidRPr="00945B8D" w:rsidRDefault="00891633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7</w:t>
          </w:r>
        </w:p>
        <w:p w14:paraId="6B48B99E" w14:textId="63C36598" w:rsidR="00891633" w:rsidRPr="00945B8D" w:rsidRDefault="008605AC" w:rsidP="00891633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9163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température était -</w:t>
          </w:r>
          <w:r w:rsidR="00891633"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 </w:t>
          </w:r>
          <w:r w:rsidR="0089163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5°C lundi matin. Au milieu de l’après-m</w:t>
          </w:r>
          <w:r w:rsidR="0089163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idi, la température était 7°C. </w:t>
          </w:r>
          <w:r w:rsidR="0089163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était l’augmentation de la température cette journée-là?</w:t>
          </w:r>
          <w:r w:rsidR="00891633"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6005C0E2" w14:textId="77777777" w:rsidR="00891633" w:rsidRPr="00945B8D" w:rsidRDefault="00891633" w:rsidP="0089163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7C579E3" w14:textId="5DAFB13F" w:rsidR="00891633" w:rsidRPr="00891633" w:rsidRDefault="008605AC" w:rsidP="00891633">
          <w:pPr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9163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</w:t>
          </w:r>
          <w:r w:rsidR="00891633" w:rsidRPr="0089163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9163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891633" w:rsidRPr="00891633">
            <w:rPr>
              <w:rFonts w:ascii="Arial" w:eastAsia="Times New Roman" w:hAnsi="Arial" w:cs="Arial"/>
              <w:color w:val="000000"/>
              <w:sz w:val="24"/>
              <w:szCs w:val="24"/>
            </w:rPr>
            <w:t>2°</w:t>
          </w:r>
          <w:r w:rsidR="00891633" w:rsidRPr="00891633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891633" w:rsidRPr="00891633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4DE1E6DC" w14:textId="77777777" w:rsidR="00891633" w:rsidRPr="00945B8D" w:rsidRDefault="00891633" w:rsidP="004003EB">
          <w:pPr>
            <w:pStyle w:val="ListParagraph"/>
            <w:numPr>
              <w:ilvl w:val="0"/>
              <w:numId w:val="20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1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E626740" w14:textId="77777777" w:rsidR="00891633" w:rsidRPr="00945B8D" w:rsidRDefault="00891633" w:rsidP="004003EB">
          <w:pPr>
            <w:pStyle w:val="ListParagraph"/>
            <w:numPr>
              <w:ilvl w:val="0"/>
              <w:numId w:val="20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2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</w:t>
          </w:r>
        </w:p>
        <w:p w14:paraId="50200094" w14:textId="77777777" w:rsidR="00891633" w:rsidRPr="00945B8D" w:rsidRDefault="00891633" w:rsidP="004003EB">
          <w:pPr>
            <w:pStyle w:val="ListParagraph"/>
            <w:numPr>
              <w:ilvl w:val="0"/>
              <w:numId w:val="20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3°</w:t>
          </w:r>
        </w:p>
        <w:p w14:paraId="76C31131" w14:textId="77777777" w:rsidR="00A64CBC" w:rsidRDefault="00A64CBC" w:rsidP="00891633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477866E" w14:textId="77777777" w:rsidR="00A64CBC" w:rsidRDefault="00A64CBC" w:rsidP="00A64CBC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86CE6BA" w14:textId="77777777" w:rsidR="00891633" w:rsidRPr="00945B8D" w:rsidRDefault="00891633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N7    </w:t>
          </w:r>
        </w:p>
        <w:p w14:paraId="34DC5353" w14:textId="31B6BF14" w:rsidR="00891633" w:rsidRPr="00945B8D" w:rsidRDefault="008605AC" w:rsidP="0089163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9163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réponse montre les nombres qui sont ordonnés du plus petit au plus grand?</w:t>
          </w:r>
        </w:p>
        <w:tbl>
          <w:tblPr>
            <w:tblpPr w:leftFromText="45" w:rightFromText="45" w:vertAnchor="text"/>
            <w:tblW w:w="5000" w:type="pct"/>
            <w:tblCellSpacing w:w="0" w:type="dxa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  <w:tblGrid>
            <w:gridCol w:w="67"/>
            <w:gridCol w:w="9293"/>
          </w:tblGrid>
          <w:tr w:rsidR="00891633" w:rsidRPr="00945B8D" w14:paraId="006B9E18" w14:textId="77777777" w:rsidTr="00CE300D">
            <w:trPr>
              <w:trHeight w:val="630"/>
              <w:tblCellSpacing w:w="0" w:type="dxa"/>
            </w:trPr>
            <w:tc>
              <w:tcPr>
                <w:tcW w:w="0" w:type="auto"/>
                <w:hideMark/>
              </w:tcPr>
              <w:p w14:paraId="03756442" w14:textId="77777777" w:rsidR="00891633" w:rsidRPr="00945B8D" w:rsidRDefault="00891633" w:rsidP="00CE300D">
                <w:pPr>
                  <w:spacing w:before="100" w:beforeAutospacing="1" w:after="100" w:afterAutospacing="1" w:line="240" w:lineRule="auto"/>
                  <w:rPr>
                    <w:rFonts w:ascii="Arial" w:eastAsia="Times New Roman" w:hAnsi="Arial" w:cs="Arial"/>
                    <w:color w:val="000000"/>
                    <w:sz w:val="24"/>
                    <w:szCs w:val="24"/>
                    <w:lang w:val="fr-CA"/>
                  </w:rPr>
                </w:pPr>
                <w:r w:rsidRPr="00945B8D">
                  <w:rPr>
                    <w:rFonts w:ascii="Arial" w:eastAsia="Times New Roman" w:hAnsi="Arial" w:cs="Arial"/>
                    <w:color w:val="000000"/>
                    <w:sz w:val="24"/>
                    <w:szCs w:val="24"/>
                    <w:lang w:val="fr-CA"/>
                  </w:rPr>
                  <w:t> </w:t>
                </w:r>
              </w:p>
            </w:tc>
            <w:tc>
              <w:tcPr>
                <w:tcW w:w="5000" w:type="pct"/>
                <w:hideMark/>
              </w:tcPr>
              <w:p w14:paraId="4993E7EE" w14:textId="77777777" w:rsidR="00891633" w:rsidRPr="00945B8D" w:rsidRDefault="00891633" w:rsidP="00CE300D">
                <w:pPr>
                  <w:spacing w:after="0" w:line="240" w:lineRule="auto"/>
                  <w:rPr>
                    <w:rFonts w:ascii="Arial" w:eastAsia="Times New Roman" w:hAnsi="Arial" w:cs="Arial"/>
                    <w:sz w:val="24"/>
                    <w:szCs w:val="24"/>
                    <w:lang w:val="fr-CA"/>
                  </w:rPr>
                </w:pPr>
                <w:r w:rsidRPr="00945B8D">
                  <w:rPr>
                    <w:rFonts w:ascii="Arial" w:eastAsia="Times New Roman" w:hAnsi="Arial" w:cs="Arial"/>
                    <w:sz w:val="24"/>
                    <w:szCs w:val="24"/>
                    <w:lang w:val="fr-CA"/>
                  </w:rPr>
                  <w:t xml:space="preserve">                          </w:t>
                </w:r>
              </w:p>
              <w:p w14:paraId="4A3578E4" w14:textId="77777777" w:rsidR="00891633" w:rsidRPr="00945B8D" w:rsidRDefault="00891633" w:rsidP="00CE300D">
                <w:pPr>
                  <w:pStyle w:val="ListParagraph"/>
                  <w:spacing w:after="0" w:line="240" w:lineRule="auto"/>
                  <w:ind w:left="2280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945B8D">
                  <w:rPr>
                    <w:rFonts w:ascii="Arial" w:eastAsia="Times New Roman" w:hAnsi="Arial" w:cs="Arial"/>
                    <w:sz w:val="24"/>
                    <w:szCs w:val="24"/>
                  </w:rPr>
                  <w:t>- 4, + 7, + 3, - 6, - 10, + 2</w:t>
                </w:r>
              </w:p>
            </w:tc>
          </w:tr>
        </w:tbl>
        <w:p w14:paraId="3B9CBB56" w14:textId="77777777" w:rsidR="00891633" w:rsidRPr="00945B8D" w:rsidRDefault="00891633" w:rsidP="0089163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06CBAA10" w14:textId="77777777" w:rsidR="00891633" w:rsidRPr="00945B8D" w:rsidRDefault="00891633" w:rsidP="004003EB">
          <w:pPr>
            <w:numPr>
              <w:ilvl w:val="0"/>
              <w:numId w:val="115"/>
            </w:numPr>
            <w:spacing w:after="0"/>
            <w:ind w:left="72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- 4, - 6, - 10, + 2, + 3, + 7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4E47E242" w14:textId="77777777" w:rsidR="00891633" w:rsidRPr="00945B8D" w:rsidRDefault="00891633" w:rsidP="004003EB">
          <w:pPr>
            <w:numPr>
              <w:ilvl w:val="0"/>
              <w:numId w:val="115"/>
            </w:numPr>
            <w:spacing w:after="0"/>
            <w:ind w:left="72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+ 2, + 3, - 4, - 6, + 7, - 10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6BFCB87" w14:textId="77777777" w:rsidR="00891633" w:rsidRPr="00945B8D" w:rsidRDefault="00891633" w:rsidP="004003EB">
          <w:pPr>
            <w:numPr>
              <w:ilvl w:val="0"/>
              <w:numId w:val="115"/>
            </w:numPr>
            <w:spacing w:after="0"/>
            <w:ind w:left="360" w:firstLine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- 10, - 6, - 4, + 2, + 3, + 7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76EFD3CE" w14:textId="77777777" w:rsidR="00891633" w:rsidRPr="00945B8D" w:rsidRDefault="00891633" w:rsidP="004003EB">
          <w:pPr>
            <w:numPr>
              <w:ilvl w:val="0"/>
              <w:numId w:val="115"/>
            </w:numPr>
            <w:spacing w:after="0"/>
            <w:ind w:left="72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+ 2, + 3, + 7, - 10, - 6, - 4</w:t>
          </w:r>
        </w:p>
        <w:p w14:paraId="699D76E7" w14:textId="77777777" w:rsidR="00A64CBC" w:rsidRDefault="00A64CBC" w:rsidP="00A64CBC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8E75981" w14:textId="77777777" w:rsidR="00A64CBC" w:rsidRDefault="00A64CBC" w:rsidP="00B92E4B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E617EAF" w14:textId="77777777" w:rsidR="00A64CBC" w:rsidRPr="00A64CBC" w:rsidRDefault="00A64CBC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A64CBC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7</w:t>
          </w:r>
        </w:p>
        <w:p w14:paraId="3D45CABA" w14:textId="5405B62B" w:rsidR="00A64CBC" w:rsidRPr="004425A6" w:rsidRDefault="008605AC" w:rsidP="00A64CBC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64CBC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e tableau suivant montre les températures basses sur la côte Fundy la</w:t>
          </w:r>
          <w:r w:rsidR="00A64CB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semaine du 19 janvier 2015. </w:t>
          </w:r>
          <w:r w:rsidR="00A64CBC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jour avait la température la plus chaude?    </w:t>
          </w:r>
        </w:p>
        <w:tbl>
          <w:tblPr>
            <w:tblStyle w:val="TableGrid"/>
            <w:tblpPr w:leftFromText="180" w:rightFromText="180" w:vertAnchor="text" w:horzAnchor="page" w:tblpX="4951" w:tblpY="130"/>
            <w:tblOverlap w:val="never"/>
            <w:tblW w:w="0" w:type="auto"/>
            <w:tblLook w:val="04A0" w:firstRow="1" w:lastRow="0" w:firstColumn="1" w:lastColumn="0" w:noHBand="0" w:noVBand="1"/>
          </w:tblPr>
          <w:tblGrid>
            <w:gridCol w:w="2234"/>
            <w:gridCol w:w="2234"/>
          </w:tblGrid>
          <w:tr w:rsidR="00A64CBC" w:rsidRPr="00B92E4B" w14:paraId="3E55E2EE" w14:textId="77777777" w:rsidTr="00B92E4B">
            <w:trPr>
              <w:trHeight w:val="339"/>
            </w:trPr>
            <w:tc>
              <w:tcPr>
                <w:tcW w:w="2234" w:type="dxa"/>
              </w:tcPr>
              <w:p w14:paraId="397F2287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b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b/>
                    <w:color w:val="000000"/>
                    <w:sz w:val="20"/>
                    <w:szCs w:val="24"/>
                    <w:lang w:val="fr-CA"/>
                  </w:rPr>
                  <w:t>Jour</w:t>
                </w:r>
              </w:p>
            </w:tc>
            <w:tc>
              <w:tcPr>
                <w:tcW w:w="2234" w:type="dxa"/>
              </w:tcPr>
              <w:p w14:paraId="5D5C7087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b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b/>
                    <w:color w:val="000000"/>
                    <w:sz w:val="20"/>
                    <w:szCs w:val="24"/>
                    <w:lang w:val="fr-CA"/>
                  </w:rPr>
                  <w:t>Température basse</w:t>
                </w:r>
              </w:p>
            </w:tc>
          </w:tr>
          <w:tr w:rsidR="00A64CBC" w:rsidRPr="00B92E4B" w14:paraId="187A457A" w14:textId="77777777" w:rsidTr="00B92E4B">
            <w:trPr>
              <w:trHeight w:val="214"/>
            </w:trPr>
            <w:tc>
              <w:tcPr>
                <w:tcW w:w="2234" w:type="dxa"/>
              </w:tcPr>
              <w:p w14:paraId="7FEF8FE9" w14:textId="77777777" w:rsidR="00A64CBC" w:rsidRPr="00B92E4B" w:rsidRDefault="00A64CBC" w:rsidP="00A64CBC">
                <w:pPr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le lundi 19 janvier</w:t>
                </w:r>
              </w:p>
            </w:tc>
            <w:tc>
              <w:tcPr>
                <w:tcW w:w="2234" w:type="dxa"/>
              </w:tcPr>
              <w:p w14:paraId="2470DA7A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- 11°</w:t>
                </w:r>
              </w:p>
            </w:tc>
          </w:tr>
          <w:tr w:rsidR="00A64CBC" w:rsidRPr="00B92E4B" w14:paraId="25AE80A9" w14:textId="77777777" w:rsidTr="00B92E4B">
            <w:trPr>
              <w:trHeight w:val="209"/>
            </w:trPr>
            <w:tc>
              <w:tcPr>
                <w:tcW w:w="2234" w:type="dxa"/>
              </w:tcPr>
              <w:p w14:paraId="25C813EB" w14:textId="77777777" w:rsidR="00A64CBC" w:rsidRPr="00B92E4B" w:rsidRDefault="00A64CBC" w:rsidP="00A64CBC">
                <w:pPr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le mardi 20 janvier</w:t>
                </w:r>
              </w:p>
            </w:tc>
            <w:tc>
              <w:tcPr>
                <w:tcW w:w="2234" w:type="dxa"/>
              </w:tcPr>
              <w:p w14:paraId="07B0D380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- 12°</w:t>
                </w:r>
              </w:p>
            </w:tc>
          </w:tr>
          <w:tr w:rsidR="00A64CBC" w:rsidRPr="00B92E4B" w14:paraId="1D9071FA" w14:textId="77777777" w:rsidTr="00B92E4B">
            <w:trPr>
              <w:trHeight w:val="343"/>
            </w:trPr>
            <w:tc>
              <w:tcPr>
                <w:tcW w:w="2234" w:type="dxa"/>
              </w:tcPr>
              <w:p w14:paraId="328A9ED9" w14:textId="77777777" w:rsidR="00A64CBC" w:rsidRPr="00B92E4B" w:rsidRDefault="00A64CBC" w:rsidP="00A64CBC">
                <w:pPr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le mercredi 21 janvier</w:t>
                </w:r>
              </w:p>
            </w:tc>
            <w:tc>
              <w:tcPr>
                <w:tcW w:w="2234" w:type="dxa"/>
              </w:tcPr>
              <w:p w14:paraId="0AFCC14E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- 15°</w:t>
                </w:r>
              </w:p>
            </w:tc>
          </w:tr>
          <w:tr w:rsidR="00A64CBC" w:rsidRPr="00B92E4B" w14:paraId="2D0C3784" w14:textId="77777777" w:rsidTr="00B92E4B">
            <w:trPr>
              <w:trHeight w:val="209"/>
            </w:trPr>
            <w:tc>
              <w:tcPr>
                <w:tcW w:w="2234" w:type="dxa"/>
              </w:tcPr>
              <w:p w14:paraId="497156D7" w14:textId="77777777" w:rsidR="00A64CBC" w:rsidRPr="00B92E4B" w:rsidRDefault="00A64CBC" w:rsidP="00A64CBC">
                <w:pPr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le jeudi 22 janvier</w:t>
                </w:r>
              </w:p>
            </w:tc>
            <w:tc>
              <w:tcPr>
                <w:tcW w:w="2234" w:type="dxa"/>
              </w:tcPr>
              <w:p w14:paraId="1C1D59D6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- 15°</w:t>
                </w:r>
              </w:p>
            </w:tc>
          </w:tr>
          <w:tr w:rsidR="00A64CBC" w:rsidRPr="00B92E4B" w14:paraId="719BFDF9" w14:textId="77777777" w:rsidTr="00B92E4B">
            <w:trPr>
              <w:trHeight w:val="339"/>
            </w:trPr>
            <w:tc>
              <w:tcPr>
                <w:tcW w:w="2234" w:type="dxa"/>
              </w:tcPr>
              <w:p w14:paraId="48BA9573" w14:textId="77777777" w:rsidR="00A64CBC" w:rsidRPr="00B92E4B" w:rsidRDefault="00A64CBC" w:rsidP="00A64CBC">
                <w:pPr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le vendredi 23 janvier</w:t>
                </w:r>
              </w:p>
            </w:tc>
            <w:tc>
              <w:tcPr>
                <w:tcW w:w="2234" w:type="dxa"/>
              </w:tcPr>
              <w:p w14:paraId="39043618" w14:textId="77777777" w:rsidR="00A64CBC" w:rsidRPr="00B92E4B" w:rsidRDefault="00A64CBC" w:rsidP="00A64CBC">
                <w:pPr>
                  <w:jc w:val="center"/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</w:pPr>
                <w:r w:rsidRPr="00B92E4B">
                  <w:rPr>
                    <w:rFonts w:ascii="Arial" w:eastAsia="Times New Roman" w:hAnsi="Arial" w:cs="Arial"/>
                    <w:color w:val="000000"/>
                    <w:sz w:val="20"/>
                    <w:szCs w:val="24"/>
                    <w:lang w:val="fr-CA"/>
                  </w:rPr>
                  <w:t>- 14°</w:t>
                </w:r>
              </w:p>
            </w:tc>
          </w:tr>
        </w:tbl>
        <w:p w14:paraId="086B2FB3" w14:textId="77777777" w:rsidR="00A64CBC" w:rsidRPr="004425A6" w:rsidRDefault="00A64CBC" w:rsidP="00A64CBC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3118B6B" w14:textId="77777777" w:rsidR="00A64CBC" w:rsidRPr="00A64CBC" w:rsidRDefault="00A64CBC" w:rsidP="00A64CBC">
          <w:pPr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A)</w:t>
          </w:r>
          <w:r w:rsidRPr="00A64CB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Pr="00A64CB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undi</w:t>
          </w:r>
          <w:r w:rsidRPr="00A64CB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A64CB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</w:t>
          </w:r>
        </w:p>
        <w:p w14:paraId="231E53DA" w14:textId="77777777" w:rsidR="00A64CBC" w:rsidRPr="00B92E4B" w:rsidRDefault="00A64CBC" w:rsidP="00B92E4B">
          <w:pPr>
            <w:pStyle w:val="ListParagraph"/>
            <w:numPr>
              <w:ilvl w:val="0"/>
              <w:numId w:val="14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mardi</w:t>
          </w: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5D838CB6" w14:textId="77777777" w:rsidR="00A64CBC" w:rsidRPr="004425A6" w:rsidRDefault="00A64CBC" w:rsidP="00B92E4B">
          <w:pPr>
            <w:numPr>
              <w:ilvl w:val="0"/>
              <w:numId w:val="1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B92E4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mercredi et jeudi</w:t>
          </w:r>
          <w:r w:rsidR="00B92E4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</w:t>
          </w:r>
        </w:p>
        <w:p w14:paraId="1ABA1D01" w14:textId="77777777" w:rsidR="00A64CBC" w:rsidRPr="004425A6" w:rsidRDefault="00A64CBC" w:rsidP="00B92E4B">
          <w:pPr>
            <w:numPr>
              <w:ilvl w:val="0"/>
              <w:numId w:val="1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vendredi</w:t>
          </w:r>
        </w:p>
        <w:p w14:paraId="70F75EA4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CF6AB05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E0BB8F4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2C35630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ACE387E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45A1770" w14:textId="77777777" w:rsidR="00891633" w:rsidRPr="00891633" w:rsidRDefault="00891633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891633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7</w:t>
          </w:r>
        </w:p>
        <w:tbl>
          <w:tblPr>
            <w:tblpPr w:leftFromText="45" w:rightFromText="45" w:vertAnchor="text" w:horzAnchor="page" w:tblpX="2420" w:tblpY="435"/>
            <w:tblW w:w="5000" w:type="pct"/>
            <w:tblCellSpacing w:w="0" w:type="dxa"/>
            <w:tblCellMar>
              <w:left w:w="0" w:type="dxa"/>
              <w:right w:w="0" w:type="dxa"/>
            </w:tblCellMar>
            <w:tblLook w:val="04A0" w:firstRow="1" w:lastRow="0" w:firstColumn="1" w:lastColumn="0" w:noHBand="0" w:noVBand="1"/>
          </w:tblPr>
          <w:tblGrid>
            <w:gridCol w:w="67"/>
            <w:gridCol w:w="9293"/>
          </w:tblGrid>
          <w:tr w:rsidR="00CE1B56" w:rsidRPr="004425A6" w14:paraId="469B8C01" w14:textId="77777777" w:rsidTr="00CE1B56">
            <w:trPr>
              <w:trHeight w:val="630"/>
              <w:tblCellSpacing w:w="0" w:type="dxa"/>
            </w:trPr>
            <w:tc>
              <w:tcPr>
                <w:tcW w:w="0" w:type="auto"/>
                <w:hideMark/>
              </w:tcPr>
              <w:p w14:paraId="33293872" w14:textId="77777777" w:rsidR="00CE1B56" w:rsidRPr="004425A6" w:rsidRDefault="00CE1B56" w:rsidP="00CE1B56">
                <w:pPr>
                  <w:spacing w:before="100" w:beforeAutospacing="1" w:after="100" w:afterAutospacing="1" w:line="240" w:lineRule="auto"/>
                  <w:rPr>
                    <w:rFonts w:ascii="Arial" w:eastAsia="Times New Roman" w:hAnsi="Arial" w:cs="Arial"/>
                    <w:color w:val="000000"/>
                    <w:sz w:val="24"/>
                    <w:szCs w:val="24"/>
                    <w:lang w:val="fr-CA"/>
                  </w:rPr>
                </w:pPr>
                <w:r w:rsidRPr="004425A6">
                  <w:rPr>
                    <w:rFonts w:ascii="Arial" w:eastAsia="Times New Roman" w:hAnsi="Arial" w:cs="Arial"/>
                    <w:color w:val="000000"/>
                    <w:sz w:val="24"/>
                    <w:szCs w:val="24"/>
                    <w:lang w:val="fr-CA"/>
                  </w:rPr>
                  <w:t> </w:t>
                </w:r>
              </w:p>
            </w:tc>
            <w:tc>
              <w:tcPr>
                <w:tcW w:w="4964" w:type="pct"/>
                <w:hideMark/>
              </w:tcPr>
              <w:p w14:paraId="4F673CFD" w14:textId="3A1EBD3F" w:rsidR="00CE1B56" w:rsidRPr="004425A6" w:rsidRDefault="00CE1B56" w:rsidP="00CE1B56">
                <w:pPr>
                  <w:spacing w:after="0" w:line="240" w:lineRule="auto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>
                  <w:rPr>
                    <w:rFonts w:ascii="Arial" w:eastAsia="Times New Roman" w:hAnsi="Arial" w:cs="Arial"/>
                    <w:sz w:val="24"/>
                    <w:szCs w:val="24"/>
                    <w:lang w:val="fr-CA"/>
                  </w:rPr>
                  <w:t xml:space="preserve">                            </w:t>
                </w:r>
                <w:r w:rsidRPr="004425A6">
                  <w:rPr>
                    <w:rFonts w:ascii="Arial" w:eastAsia="Times New Roman" w:hAnsi="Arial" w:cs="Arial"/>
                    <w:sz w:val="24"/>
                    <w:szCs w:val="24"/>
                  </w:rPr>
                  <w:t>- 5, + 8, + 4, - 7, - 11, + 3</w:t>
                </w:r>
              </w:p>
            </w:tc>
          </w:tr>
        </w:tbl>
        <w:p w14:paraId="5F41D91C" w14:textId="63B113CF" w:rsidR="00891633" w:rsidRPr="004425A6" w:rsidRDefault="008605AC" w:rsidP="0089163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91633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réponse montre les nombres qui sont ordonnés du plus petit au plus grand?</w:t>
          </w:r>
          <w:r w:rsidR="00891633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891633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891633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891633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793F9D73" w14:textId="77777777" w:rsidR="00891633" w:rsidRPr="00B92E4B" w:rsidRDefault="00891633" w:rsidP="004003EB">
          <w:pPr>
            <w:pStyle w:val="ListParagraph"/>
            <w:numPr>
              <w:ilvl w:val="0"/>
              <w:numId w:val="116"/>
            </w:numPr>
            <w:spacing w:after="0"/>
            <w:ind w:left="720" w:hanging="45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B92E4B">
            <w:rPr>
              <w:rFonts w:ascii="Arial" w:eastAsia="Times New Roman" w:hAnsi="Arial" w:cs="Arial"/>
              <w:sz w:val="24"/>
              <w:szCs w:val="24"/>
            </w:rPr>
            <w:t>- 5, - 7, - 11, + 3, + 4, + 8</w:t>
          </w: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18883459" w14:textId="77777777" w:rsidR="00891633" w:rsidRPr="00B92E4B" w:rsidRDefault="00891633" w:rsidP="004003EB">
          <w:pPr>
            <w:pStyle w:val="ListParagraph"/>
            <w:numPr>
              <w:ilvl w:val="0"/>
              <w:numId w:val="116"/>
            </w:numPr>
            <w:spacing w:after="0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B92E4B">
            <w:rPr>
              <w:rFonts w:ascii="Arial" w:eastAsia="Times New Roman" w:hAnsi="Arial" w:cs="Arial"/>
              <w:sz w:val="24"/>
              <w:szCs w:val="24"/>
            </w:rPr>
            <w:t>+ 3, + 4, - 5, - 7, + 8, - 11</w:t>
          </w: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B92E4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C4CFFA4" w14:textId="77777777" w:rsidR="00891633" w:rsidRPr="004425A6" w:rsidRDefault="00891633" w:rsidP="004003EB">
          <w:pPr>
            <w:numPr>
              <w:ilvl w:val="0"/>
              <w:numId w:val="116"/>
            </w:numPr>
            <w:spacing w:after="0"/>
            <w:ind w:left="6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- 11, - 7, - 5, + 3, + 4, + 8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70F81117" w14:textId="77777777" w:rsidR="00891633" w:rsidRPr="00891633" w:rsidRDefault="00891633" w:rsidP="004003EB">
          <w:pPr>
            <w:pStyle w:val="ListParagraph"/>
            <w:numPr>
              <w:ilvl w:val="0"/>
              <w:numId w:val="116"/>
            </w:numPr>
            <w:spacing w:after="0"/>
            <w:ind w:left="720" w:hanging="45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891633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- 11, + 8, - 7, - 5, + 4, + 3</w:t>
          </w:r>
        </w:p>
        <w:p w14:paraId="77B48960" w14:textId="77777777" w:rsidR="00EF463E" w:rsidRPr="00945B8D" w:rsidRDefault="00EF463E" w:rsidP="00EF463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7</w:t>
          </w:r>
        </w:p>
        <w:p w14:paraId="640728F9" w14:textId="33479B2B" w:rsidR="00EF463E" w:rsidRPr="00945B8D" w:rsidRDefault="008605AC" w:rsidP="00EF463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EF463E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température représente 9 degrés plus chaud que -17</w:t>
          </w:r>
          <w:r w:rsidR="00EF463E" w:rsidRPr="00945B8D">
            <w:rPr>
              <w:rFonts w:ascii="Arial" w:eastAsia="Times New Roman" w:hAnsi="Arial" w:cs="Arial"/>
              <w:color w:val="000000"/>
              <w:sz w:val="24"/>
              <w:szCs w:val="24"/>
              <w:vertAlign w:val="superscript"/>
              <w:lang w:val="fr-CA"/>
            </w:rPr>
            <w:t xml:space="preserve">° </w:t>
          </w:r>
          <w:r w:rsidR="00EF463E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?     </w:t>
          </w:r>
          <w:r w:rsidR="00EF463E"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 xml:space="preserve">                          </w:t>
          </w:r>
        </w:p>
        <w:p w14:paraId="01BBD777" w14:textId="77777777" w:rsidR="00EF463E" w:rsidRPr="00945B8D" w:rsidRDefault="00EF463E" w:rsidP="00EF463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                                        </w:t>
          </w:r>
        </w:p>
        <w:p w14:paraId="1E459F23" w14:textId="77777777" w:rsidR="00EF463E" w:rsidRPr="00EF463E" w:rsidRDefault="00EF463E" w:rsidP="004003EB">
          <w:pPr>
            <w:pStyle w:val="ListParagraph"/>
            <w:numPr>
              <w:ilvl w:val="0"/>
              <w:numId w:val="117"/>
            </w:numPr>
            <w:spacing w:after="0" w:line="360" w:lineRule="auto"/>
            <w:rPr>
              <w:rFonts w:ascii="Arial" w:eastAsia="Times New Roman" w:hAnsi="Arial" w:cs="Arial"/>
              <w:sz w:val="24"/>
              <w:szCs w:val="24"/>
            </w:rPr>
          </w:pPr>
          <w:r w:rsidRPr="00EF463E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EF463E">
            <w:rPr>
              <w:rFonts w:ascii="Arial" w:eastAsia="Times New Roman" w:hAnsi="Arial" w:cs="Arial"/>
              <w:sz w:val="24"/>
              <w:szCs w:val="24"/>
            </w:rPr>
            <w:t>-8°</w:t>
          </w:r>
        </w:p>
        <w:p w14:paraId="6FF6D050" w14:textId="77777777" w:rsidR="00EF463E" w:rsidRPr="00945B8D" w:rsidRDefault="00EF463E" w:rsidP="004003EB">
          <w:pPr>
            <w:pStyle w:val="ListParagraph"/>
            <w:numPr>
              <w:ilvl w:val="0"/>
              <w:numId w:val="117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+8°</w:t>
          </w:r>
        </w:p>
        <w:p w14:paraId="6AA292A8" w14:textId="77777777" w:rsidR="00EF463E" w:rsidRPr="00945B8D" w:rsidRDefault="00EF463E" w:rsidP="004003EB">
          <w:pPr>
            <w:pStyle w:val="ListParagraph"/>
            <w:numPr>
              <w:ilvl w:val="0"/>
              <w:numId w:val="117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-26°</w:t>
          </w:r>
        </w:p>
        <w:p w14:paraId="79E13223" w14:textId="77777777" w:rsidR="00EF463E" w:rsidRPr="00945B8D" w:rsidRDefault="00EF463E" w:rsidP="004003EB">
          <w:pPr>
            <w:pStyle w:val="ListParagraph"/>
            <w:numPr>
              <w:ilvl w:val="0"/>
              <w:numId w:val="117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+26°  </w:t>
          </w:r>
        </w:p>
        <w:p w14:paraId="4F4D5343" w14:textId="77777777" w:rsidR="004F4549" w:rsidRPr="00945B8D" w:rsidRDefault="004F4549" w:rsidP="004F4549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</w:p>
        <w:p w14:paraId="64801691" w14:textId="77777777" w:rsidR="004F4549" w:rsidRDefault="004F4549" w:rsidP="004F454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0EEA1BA" w14:textId="77777777" w:rsidR="004F4549" w:rsidRPr="00945B8D" w:rsidRDefault="004F4549" w:rsidP="004F454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7</w:t>
          </w:r>
        </w:p>
        <w:p w14:paraId="7DBF295E" w14:textId="189D21BA" w:rsidR="004F4549" w:rsidRPr="00945B8D" w:rsidRDefault="005F6C3C" w:rsidP="004F454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F454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equel des ensembles de nombres est en ordre décroissant?  </w:t>
          </w:r>
          <w:r w:rsidR="004F454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F454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F4549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</w:t>
          </w:r>
        </w:p>
        <w:p w14:paraId="29A30252" w14:textId="77777777" w:rsidR="004F4549" w:rsidRPr="00945B8D" w:rsidRDefault="004F4549" w:rsidP="004F454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D9CD156" w14:textId="77777777" w:rsidR="004F4549" w:rsidRPr="004F4549" w:rsidRDefault="004F4549" w:rsidP="004003EB">
          <w:pPr>
            <w:pStyle w:val="ListParagraph"/>
            <w:numPr>
              <w:ilvl w:val="0"/>
              <w:numId w:val="11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F4549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F4549">
            <w:rPr>
              <w:rFonts w:ascii="Arial" w:eastAsia="Times New Roman" w:hAnsi="Arial" w:cs="Arial"/>
              <w:sz w:val="24"/>
              <w:szCs w:val="24"/>
            </w:rPr>
            <w:t>-47, 22, -13, 9, -6, 0</w:t>
          </w:r>
        </w:p>
        <w:p w14:paraId="3417D05F" w14:textId="77777777" w:rsidR="004F4549" w:rsidRPr="00945B8D" w:rsidRDefault="004F4549" w:rsidP="004003EB">
          <w:pPr>
            <w:pStyle w:val="ListParagraph"/>
            <w:numPr>
              <w:ilvl w:val="0"/>
              <w:numId w:val="11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0, -6, +9, -13, 22, -47</w:t>
          </w:r>
        </w:p>
        <w:p w14:paraId="10A1975E" w14:textId="77777777" w:rsidR="004F4549" w:rsidRPr="00945B8D" w:rsidRDefault="004F4549" w:rsidP="004003EB">
          <w:pPr>
            <w:pStyle w:val="ListParagraph"/>
            <w:numPr>
              <w:ilvl w:val="0"/>
              <w:numId w:val="118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 22, +9, 0, -6, -13, -47</w:t>
          </w:r>
        </w:p>
        <w:p w14:paraId="2238B63C" w14:textId="77777777" w:rsidR="004F4549" w:rsidRPr="00945B8D" w:rsidRDefault="004F4549" w:rsidP="004003EB">
          <w:pPr>
            <w:pStyle w:val="ListParagraph"/>
            <w:numPr>
              <w:ilvl w:val="0"/>
              <w:numId w:val="11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2, +9, 0, -47, -13, -6</w:t>
          </w:r>
        </w:p>
        <w:p w14:paraId="74B3E167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3DB22CE" w14:textId="77777777" w:rsidR="004F4549" w:rsidRDefault="004F4549" w:rsidP="004F454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8D3125F" w14:textId="77777777" w:rsidR="004F4549" w:rsidRDefault="004F4549" w:rsidP="004F454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474C909" w14:textId="77777777" w:rsidR="004F4549" w:rsidRPr="00945B8D" w:rsidRDefault="004F4549" w:rsidP="004F4549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 xml:space="preserve">N7 </w:t>
          </w:r>
        </w:p>
        <w:p w14:paraId="1F51484C" w14:textId="2B348415" w:rsidR="004F4549" w:rsidRPr="00945B8D" w:rsidRDefault="005F6C3C" w:rsidP="004F454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4F4549" w:rsidRPr="00945B8D">
            <w:rPr>
              <w:rFonts w:ascii="Arial" w:hAnsi="Arial" w:cs="Arial"/>
              <w:sz w:val="24"/>
              <w:szCs w:val="24"/>
              <w:lang w:val="fr-CA"/>
            </w:rPr>
            <w:t>Quelle lettre représente -3 sur la droite numérique?</w:t>
          </w:r>
        </w:p>
        <w:p w14:paraId="0C4F3FEA" w14:textId="77777777" w:rsidR="004F4549" w:rsidRPr="00945B8D" w:rsidRDefault="004F4549" w:rsidP="004F454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84544" behindDoc="0" locked="0" layoutInCell="1" allowOverlap="1" wp14:anchorId="28D57A8E" wp14:editId="20CB5CA6">
                <wp:simplePos x="0" y="0"/>
                <wp:positionH relativeFrom="column">
                  <wp:posOffset>269240</wp:posOffset>
                </wp:positionH>
                <wp:positionV relativeFrom="paragraph">
                  <wp:posOffset>24765</wp:posOffset>
                </wp:positionV>
                <wp:extent cx="3848100" cy="628420"/>
                <wp:effectExtent l="0" t="0" r="0" b="635"/>
                <wp:wrapNone/>
                <wp:docPr id="238" name="Picture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8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808" t="25128" r="5449" b="28205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848100" cy="6284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57539F3E" w14:textId="77777777" w:rsidR="004F4549" w:rsidRPr="00F846F6" w:rsidRDefault="004F4549" w:rsidP="004F454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E10DFF2" w14:textId="77777777" w:rsidR="004F4549" w:rsidRPr="00F846F6" w:rsidRDefault="004F4549" w:rsidP="004F454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86C1943" w14:textId="77777777" w:rsidR="004F4549" w:rsidRPr="00F846F6" w:rsidRDefault="004F4549" w:rsidP="004F4549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611EAB7" w14:textId="77777777" w:rsidR="004F4549" w:rsidRPr="00F846F6" w:rsidRDefault="004F4549" w:rsidP="004F4549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8666459" w14:textId="18BBD44D" w:rsidR="00DF2590" w:rsidRDefault="00DF2590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A)  </w:t>
          </w:r>
          <w:r w:rsidR="005F6C3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A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5B245317" w14:textId="78CC4A10" w:rsidR="00DF2590" w:rsidRDefault="004F4549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B)  </w:t>
          </w:r>
          <w:r w:rsidR="005F6C3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B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</w:t>
          </w:r>
        </w:p>
        <w:p w14:paraId="1B94925E" w14:textId="50423B93" w:rsidR="00DF2590" w:rsidRDefault="004F4549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C)  </w:t>
          </w:r>
          <w:r w:rsidR="005F6C3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C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</w:t>
          </w:r>
        </w:p>
        <w:p w14:paraId="2DBFE10A" w14:textId="17F468AC" w:rsidR="004F4549" w:rsidRPr="00945B8D" w:rsidRDefault="004F4549" w:rsidP="00DF2590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F6C3C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D</w:t>
          </w:r>
        </w:p>
        <w:p w14:paraId="3528FBA6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04ADFEF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37D7205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E8C0B61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D9D36C5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34AF5B1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DC03DC5" w14:textId="77777777" w:rsidR="00A64CBC" w:rsidRDefault="00A64CBC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30EB0CC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5A140D3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640B9C4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C238040" w14:textId="77777777" w:rsidR="00DF2590" w:rsidRDefault="00DF2590" w:rsidP="004F454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8FBEE64" w14:textId="77777777" w:rsidR="00DF2590" w:rsidRDefault="00DF2590" w:rsidP="004F454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3F555AF" w14:textId="77777777" w:rsidR="004F4549" w:rsidRPr="004425A6" w:rsidRDefault="004F4549" w:rsidP="004F4549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65FBD3BD" w14:textId="77777777" w:rsid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F4549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Bill dit que 2, 34 x 6 = 1404. Il a oublié la décimale dan</w:t>
          </w:r>
          <w:r w:rsidR="00876C9A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 sa réponse. Où doit-il placer</w:t>
          </w:r>
        </w:p>
        <w:p w14:paraId="15E4EEDF" w14:textId="08F6F359" w:rsidR="004F4549" w:rsidRP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4F4549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décimale?</w:t>
          </w:r>
        </w:p>
        <w:p w14:paraId="0AACA1C1" w14:textId="77777777" w:rsidR="004F4549" w:rsidRPr="004425A6" w:rsidRDefault="004F4549" w:rsidP="004F4549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</w:p>
        <w:p w14:paraId="1BC61A32" w14:textId="04E25036" w:rsidR="004F4549" w:rsidRPr="004425A6" w:rsidRDefault="004F4549" w:rsidP="004F4549">
          <w:pPr>
            <w:numPr>
              <w:ilvl w:val="0"/>
              <w:numId w:val="2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0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404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19E7A2AB" w14:textId="792BE7E7" w:rsidR="004F4549" w:rsidRPr="004425A6" w:rsidRDefault="00876C9A" w:rsidP="004F4549">
          <w:pPr>
            <w:numPr>
              <w:ilvl w:val="0"/>
              <w:numId w:val="2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F6C3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1,</w:t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04</w:t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6583DEE" w14:textId="246C8347" w:rsidR="004F4549" w:rsidRPr="004425A6" w:rsidRDefault="00876C9A" w:rsidP="004F4549">
          <w:pPr>
            <w:numPr>
              <w:ilvl w:val="0"/>
              <w:numId w:val="2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F6C3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14,</w:t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04                                 </w:t>
          </w:r>
        </w:p>
        <w:p w14:paraId="624CBC0F" w14:textId="71F50618" w:rsidR="004F4549" w:rsidRPr="004425A6" w:rsidRDefault="00876C9A" w:rsidP="004F4549">
          <w:pPr>
            <w:numPr>
              <w:ilvl w:val="0"/>
              <w:numId w:val="2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5F6C3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140,</w:t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</w:t>
          </w:r>
          <w:r w:rsidR="004F4549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4D77B2B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9CF3CB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5417E0D" w14:textId="77777777" w:rsidR="00876C9A" w:rsidRPr="004425A6" w:rsidRDefault="00876C9A" w:rsidP="00876C9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1E25DD17" w14:textId="77777777" w:rsidR="005F6C3C" w:rsidRDefault="005F6C3C" w:rsidP="00876C9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atre élèves partagent également le coût d’une pizza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our leur dîner. Le total de la</w:t>
          </w:r>
        </w:p>
        <w:p w14:paraId="5C8D8140" w14:textId="795CEAF5" w:rsidR="00876C9A" w:rsidRPr="004425A6" w:rsidRDefault="005F6C3C" w:rsidP="00876C9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facture est 17,00</w:t>
          </w:r>
          <w:r w:rsid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. Combien d’argent chaque élève a dépensé pour la pizza?</w:t>
          </w:r>
        </w:p>
        <w:p w14:paraId="3BA46DDC" w14:textId="77777777" w:rsidR="00876C9A" w:rsidRPr="004425A6" w:rsidRDefault="00876C9A" w:rsidP="00876C9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2E176332" w14:textId="7CAEA2B9" w:rsidR="00876C9A" w:rsidRPr="004425A6" w:rsidRDefault="005F6C3C" w:rsidP="00876C9A">
          <w:pPr>
            <w:numPr>
              <w:ilvl w:val="0"/>
              <w:numId w:val="35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6,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80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</w:t>
          </w:r>
        </w:p>
        <w:p w14:paraId="52453993" w14:textId="52A59ECC" w:rsidR="00876C9A" w:rsidRPr="004425A6" w:rsidRDefault="005F6C3C" w:rsidP="00876C9A">
          <w:pPr>
            <w:numPr>
              <w:ilvl w:val="0"/>
              <w:numId w:val="35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4,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00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 </w:t>
          </w:r>
        </w:p>
        <w:p w14:paraId="44BE9006" w14:textId="36C9E13C" w:rsidR="00876C9A" w:rsidRPr="004425A6" w:rsidRDefault="005F6C3C" w:rsidP="00876C9A">
          <w:pPr>
            <w:numPr>
              <w:ilvl w:val="0"/>
              <w:numId w:val="35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5,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00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$                                </w:t>
          </w:r>
        </w:p>
        <w:p w14:paraId="5DA804EE" w14:textId="79D28E90" w:rsidR="00876C9A" w:rsidRPr="004425A6" w:rsidRDefault="005F6C3C" w:rsidP="00876C9A">
          <w:pPr>
            <w:numPr>
              <w:ilvl w:val="0"/>
              <w:numId w:val="35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4,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25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11D1F4A2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EA299FB" w14:textId="77777777" w:rsidR="00876C9A" w:rsidRPr="004425A6" w:rsidRDefault="00876C9A" w:rsidP="00876C9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7EFA15AF" w14:textId="1FBF09B0" w:rsidR="00876C9A" w:rsidRPr="00876C9A" w:rsidRDefault="005F6C3C" w:rsidP="00876C9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Kevin a acheté 6 chansons de iTunes. Chaque chanson coûte 0,99</w:t>
          </w:r>
          <w:r w:rsid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. Combien</w:t>
          </w:r>
        </w:p>
        <w:p w14:paraId="5B1EE32B" w14:textId="3CE503F0" w:rsidR="00876C9A" w:rsidRPr="00876C9A" w:rsidRDefault="005F6C3C" w:rsidP="005F6C3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d’argent a-t-il dépensé?</w:t>
          </w:r>
        </w:p>
        <w:p w14:paraId="4AFDC78E" w14:textId="77777777" w:rsidR="00876C9A" w:rsidRPr="004425A6" w:rsidRDefault="00876C9A" w:rsidP="00876C9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04DD71C0" w14:textId="77777777" w:rsidR="00876C9A" w:rsidRPr="00876C9A" w:rsidRDefault="00876C9A" w:rsidP="005F6C3C">
          <w:pPr>
            <w:pStyle w:val="ListParagraph"/>
            <w:numPr>
              <w:ilvl w:val="0"/>
              <w:numId w:val="12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6,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99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3E617A16" w14:textId="77777777" w:rsidR="00876C9A" w:rsidRPr="00876C9A" w:rsidRDefault="00876C9A" w:rsidP="005F6C3C">
          <w:pPr>
            <w:pStyle w:val="ListParagraph"/>
            <w:numPr>
              <w:ilvl w:val="0"/>
              <w:numId w:val="12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7,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C9585B2" w14:textId="77777777" w:rsidR="00876C9A" w:rsidRPr="004425A6" w:rsidRDefault="00876C9A" w:rsidP="005F6C3C">
          <w:pPr>
            <w:numPr>
              <w:ilvl w:val="0"/>
              <w:numId w:val="12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5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94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4F36C020" w14:textId="77777777" w:rsidR="00876C9A" w:rsidRPr="004425A6" w:rsidRDefault="00876C9A" w:rsidP="005F6C3C">
          <w:pPr>
            <w:numPr>
              <w:ilvl w:val="0"/>
              <w:numId w:val="120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5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01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027569E4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D6BF045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0ED79DB" w14:textId="77777777" w:rsidR="00876C9A" w:rsidRPr="004425A6" w:rsidRDefault="00876C9A" w:rsidP="00876C9A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649BC152" w14:textId="77777777" w:rsidR="005F6C3C" w:rsidRDefault="005F6C3C" w:rsidP="00DF2590">
          <w:pPr>
            <w:spacing w:after="0" w:line="240" w:lineRule="auto"/>
            <w:ind w:left="360" w:right="-18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classe de Jo a amassé de l’argent pour donner 8 dindes congel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ées à la banque</w:t>
          </w:r>
        </w:p>
        <w:p w14:paraId="7A566298" w14:textId="77777777" w:rsidR="005F6C3C" w:rsidRDefault="005F6C3C" w:rsidP="00DF2590">
          <w:pPr>
            <w:spacing w:after="0" w:line="240" w:lineRule="auto"/>
            <w:ind w:left="360" w:right="-18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limentaire. La mas</w:t>
          </w:r>
          <w:r w:rsid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e moyenne d’une dinde était 7,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</w:t>
          </w:r>
          <w:r w:rsidR="00876C9A" w:rsidRPr="00DF2590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kg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et le prix moyen était 20,50</w:t>
          </w:r>
          <w:r w:rsid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.</w:t>
          </w:r>
        </w:p>
        <w:p w14:paraId="1168C1F8" w14:textId="0205D780" w:rsidR="00876C9A" w:rsidRPr="004425A6" w:rsidRDefault="005F6C3C" w:rsidP="00DF2590">
          <w:pPr>
            <w:spacing w:after="0" w:line="240" w:lineRule="auto"/>
            <w:ind w:left="360" w:right="-18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Combien d’argent </w:t>
          </w:r>
          <w:r w:rsid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st-ce que la classe de Jo</w:t>
          </w:r>
          <w:r w:rsidR="00876C9A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a amassé?</w:t>
          </w:r>
        </w:p>
        <w:p w14:paraId="7AE600C9" w14:textId="77777777" w:rsidR="00876C9A" w:rsidRPr="004425A6" w:rsidRDefault="00876C9A" w:rsidP="00876C9A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4B919FA" w14:textId="77777777" w:rsidR="00876C9A" w:rsidRPr="00876C9A" w:rsidRDefault="00876C9A" w:rsidP="005F6C3C">
          <w:pPr>
            <w:pStyle w:val="ListParagraph"/>
            <w:numPr>
              <w:ilvl w:val="0"/>
              <w:numId w:val="12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57,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6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2C266882" w14:textId="77777777" w:rsidR="00876C9A" w:rsidRPr="00876C9A" w:rsidRDefault="00876C9A" w:rsidP="005F6C3C">
          <w:pPr>
            <w:pStyle w:val="ListParagraph"/>
            <w:numPr>
              <w:ilvl w:val="0"/>
              <w:numId w:val="12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64,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>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876C9A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$                     </w:t>
          </w:r>
        </w:p>
        <w:p w14:paraId="58841127" w14:textId="77777777" w:rsidR="00876C9A" w:rsidRPr="004425A6" w:rsidRDefault="00876C9A" w:rsidP="005F6C3C">
          <w:pPr>
            <w:numPr>
              <w:ilvl w:val="0"/>
              <w:numId w:val="121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147,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</w:t>
          </w:r>
        </w:p>
        <w:p w14:paraId="5D92DB69" w14:textId="77777777" w:rsidR="00876C9A" w:rsidRPr="004425A6" w:rsidRDefault="00876C9A" w:rsidP="005F6C3C">
          <w:pPr>
            <w:numPr>
              <w:ilvl w:val="0"/>
              <w:numId w:val="121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60,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$ </w:t>
          </w:r>
        </w:p>
        <w:p w14:paraId="65F8279B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C1444B0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09C1CE8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00DCB9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F947723" w14:textId="77777777" w:rsidR="005F6C3C" w:rsidRDefault="005F6C3C" w:rsidP="001A432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9E36A01" w14:textId="2993363C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4466722B" w14:textId="0AE38C2D" w:rsidR="001A432E" w:rsidRDefault="005F6C3C" w:rsidP="001A432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A432E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harlene dit que 15,205 x 4 = 6082, mais elle a oublié la virgule. Où devrait-elle</w:t>
          </w:r>
        </w:p>
        <w:p w14:paraId="2936B23D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placer la virgule?  </w:t>
          </w:r>
        </w:p>
        <w:p w14:paraId="3260A71A" w14:textId="77777777" w:rsidR="001A432E" w:rsidRPr="004425A6" w:rsidRDefault="001A432E" w:rsidP="001A432E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</w:t>
          </w:r>
        </w:p>
        <w:p w14:paraId="40F75B39" w14:textId="77777777" w:rsidR="001A432E" w:rsidRPr="001A432E" w:rsidRDefault="001A432E" w:rsidP="004003EB">
          <w:pPr>
            <w:pStyle w:val="ListParagraph"/>
            <w:numPr>
              <w:ilvl w:val="0"/>
              <w:numId w:val="122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0,6082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</w:t>
          </w:r>
        </w:p>
        <w:p w14:paraId="6C737E2F" w14:textId="77777777" w:rsidR="001A432E" w:rsidRPr="001A432E" w:rsidRDefault="001A432E" w:rsidP="004003EB">
          <w:pPr>
            <w:pStyle w:val="ListParagraph"/>
            <w:numPr>
              <w:ilvl w:val="0"/>
              <w:numId w:val="122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6,082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5BCC12B" w14:textId="77777777" w:rsidR="001A432E" w:rsidRPr="004425A6" w:rsidRDefault="001A432E" w:rsidP="004003EB">
          <w:pPr>
            <w:numPr>
              <w:ilvl w:val="0"/>
              <w:numId w:val="122"/>
            </w:num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60,82                                 </w:t>
          </w:r>
        </w:p>
        <w:p w14:paraId="554B5E45" w14:textId="77777777" w:rsidR="001A432E" w:rsidRPr="004425A6" w:rsidRDefault="001A432E" w:rsidP="004003EB">
          <w:pPr>
            <w:numPr>
              <w:ilvl w:val="0"/>
              <w:numId w:val="122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608,2</w:t>
          </w:r>
        </w:p>
        <w:p w14:paraId="476C5A21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2CA6E65" w14:textId="77777777" w:rsidR="001A432E" w:rsidRPr="004425A6" w:rsidRDefault="001A432E" w:rsidP="001A432E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4AF9DA54" w14:textId="62417E6D" w:rsidR="001A432E" w:rsidRDefault="005F6C3C" w:rsidP="001A432E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A432E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Trois élèves ont partagé le coût d’une pizza pour dîn</w:t>
          </w:r>
          <w:r w:rsidR="001A432E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r.  La facture totale était de</w:t>
          </w:r>
        </w:p>
        <w:p w14:paraId="6E39A6D9" w14:textId="77777777" w:rsidR="001A432E" w:rsidRPr="004425A6" w:rsidRDefault="001A432E" w:rsidP="001A432E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12,24</w:t>
          </w:r>
          <w:r w:rsidR="00DF2590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$. Combien d’argent chaque élève a-t-il payé pour partager la pizza? </w:t>
          </w:r>
        </w:p>
        <w:p w14:paraId="34C2C6F9" w14:textId="77777777" w:rsidR="001A432E" w:rsidRPr="004425A6" w:rsidRDefault="001A432E" w:rsidP="001A432E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2F5806EA" w14:textId="77777777" w:rsidR="001A432E" w:rsidRPr="001A432E" w:rsidRDefault="001A432E" w:rsidP="004003EB">
          <w:pPr>
            <w:pStyle w:val="ListParagraph"/>
            <w:numPr>
              <w:ilvl w:val="0"/>
              <w:numId w:val="12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>4,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 </w:t>
          </w:r>
        </w:p>
        <w:p w14:paraId="5F0E0B49" w14:textId="77777777" w:rsidR="001A432E" w:rsidRPr="004425A6" w:rsidRDefault="001A432E" w:rsidP="004003EB">
          <w:pPr>
            <w:numPr>
              <w:ilvl w:val="0"/>
              <w:numId w:val="123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,08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  </w:t>
          </w:r>
        </w:p>
        <w:p w14:paraId="38D3C5EA" w14:textId="77777777" w:rsidR="001A432E" w:rsidRPr="004425A6" w:rsidRDefault="001A432E" w:rsidP="004003EB">
          <w:pPr>
            <w:numPr>
              <w:ilvl w:val="0"/>
              <w:numId w:val="123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4,8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$  </w:t>
          </w:r>
        </w:p>
        <w:p w14:paraId="2F5C660B" w14:textId="77777777" w:rsidR="001A432E" w:rsidRPr="004425A6" w:rsidRDefault="001A432E" w:rsidP="004003EB">
          <w:pPr>
            <w:numPr>
              <w:ilvl w:val="0"/>
              <w:numId w:val="123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36,72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$                              </w:t>
          </w:r>
        </w:p>
        <w:p w14:paraId="06C38B24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6BDA113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472CE420" w14:textId="77777777" w:rsid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Julia a acheté 4 jeux pour son iPad. Chaque jeu coûte 1,98</w:t>
          </w:r>
          <w:r w:rsidR="00377AF1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$. Combien d’argent était </w:t>
          </w:r>
        </w:p>
        <w:p w14:paraId="03D903D6" w14:textId="3167BE1A" w:rsidR="001A432E" w:rsidRP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débité de sa carte-cadeau iTunes?   </w:t>
          </w:r>
        </w:p>
        <w:p w14:paraId="3774E97B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p w14:paraId="1B2DEB21" w14:textId="77777777" w:rsidR="001A432E" w:rsidRPr="001A432E" w:rsidRDefault="001A432E" w:rsidP="004003EB">
          <w:pPr>
            <w:pStyle w:val="ListParagraph"/>
            <w:numPr>
              <w:ilvl w:val="0"/>
              <w:numId w:val="124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>5,98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4BA2037D" w14:textId="77777777" w:rsidR="001A432E" w:rsidRPr="001A432E" w:rsidRDefault="001A432E" w:rsidP="004003EB">
          <w:pPr>
            <w:pStyle w:val="ListParagraph"/>
            <w:numPr>
              <w:ilvl w:val="0"/>
              <w:numId w:val="124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8,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16CBC96" w14:textId="77777777" w:rsidR="001A432E" w:rsidRPr="004425A6" w:rsidRDefault="001A432E" w:rsidP="004003EB">
          <w:pPr>
            <w:numPr>
              <w:ilvl w:val="0"/>
              <w:numId w:val="124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7,92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</w:t>
          </w:r>
        </w:p>
        <w:p w14:paraId="638B88BA" w14:textId="77777777" w:rsidR="001A432E" w:rsidRPr="004425A6" w:rsidRDefault="001A432E" w:rsidP="004003EB">
          <w:pPr>
            <w:numPr>
              <w:ilvl w:val="0"/>
              <w:numId w:val="124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,02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7B093749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B9AE50E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21F35EFF" w14:textId="77777777" w:rsidR="005F6C3C" w:rsidRDefault="005F6C3C" w:rsidP="005F6C3C">
          <w:pPr>
            <w:spacing w:after="0" w:line="240" w:lineRule="auto"/>
            <w:ind w:right="-18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Jay a gardé les 3 enfants de ses voisins samedi pour 6 heures.  S’il a gagné 49,50</w:t>
          </w:r>
          <w:r w:rsidR="00377AF1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,</w:t>
          </w:r>
        </w:p>
        <w:p w14:paraId="70521589" w14:textId="3F99D101" w:rsidR="001A432E" w:rsidRPr="005F6C3C" w:rsidRDefault="005F6C3C" w:rsidP="005F6C3C">
          <w:pPr>
            <w:spacing w:after="0" w:line="240" w:lineRule="auto"/>
            <w:ind w:right="-18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1A432E" w:rsidRPr="005F6C3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combien d’argent a-t-il gagné chaque heure? </w:t>
          </w:r>
        </w:p>
        <w:p w14:paraId="1811259A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4DC5019" w14:textId="77777777" w:rsidR="001A432E" w:rsidRPr="004425A6" w:rsidRDefault="001A432E" w:rsidP="005F6C3C">
          <w:pPr>
            <w:numPr>
              <w:ilvl w:val="0"/>
              <w:numId w:val="4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8,2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72F9B009" w14:textId="77777777" w:rsidR="001A432E" w:rsidRPr="004425A6" w:rsidRDefault="001A432E" w:rsidP="005F6C3C">
          <w:pPr>
            <w:numPr>
              <w:ilvl w:val="0"/>
              <w:numId w:val="4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4,85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6FE34B1E" w14:textId="77777777" w:rsidR="001A432E" w:rsidRPr="004425A6" w:rsidRDefault="001A432E" w:rsidP="005F6C3C">
          <w:pPr>
            <w:numPr>
              <w:ilvl w:val="0"/>
              <w:numId w:val="4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6,5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7DC5B5DB" w14:textId="77777777" w:rsidR="001A432E" w:rsidRPr="004425A6" w:rsidRDefault="001A432E" w:rsidP="005F6C3C">
          <w:pPr>
            <w:numPr>
              <w:ilvl w:val="0"/>
              <w:numId w:val="4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8,0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$</w:t>
          </w:r>
        </w:p>
        <w:p w14:paraId="24DE8B6B" w14:textId="77777777" w:rsidR="001A432E" w:rsidRPr="004425A6" w:rsidRDefault="001A432E" w:rsidP="001A432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</w:rPr>
          </w:pPr>
        </w:p>
        <w:p w14:paraId="327B1591" w14:textId="7689A23E" w:rsidR="001A432E" w:rsidRPr="005F6C3C" w:rsidRDefault="001A432E" w:rsidP="005F6C3C">
          <w:p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4CAC3840" w14:textId="77777777" w:rsid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A432E" w:rsidRPr="005F6C3C">
            <w:rPr>
              <w:rFonts w:ascii="Arial" w:eastAsia="Times New Roman" w:hAnsi="Arial" w:cs="Arial"/>
              <w:sz w:val="24"/>
              <w:szCs w:val="24"/>
              <w:lang w:val="fr-CA"/>
            </w:rPr>
            <w:t>Sam dit que 24,365 x 4 = 9746, mais il a oublié de placer la virgule dans sa réponse.</w:t>
          </w:r>
        </w:p>
        <w:p w14:paraId="36F7276E" w14:textId="382A5157" w:rsidR="001A432E" w:rsidRPr="005F6C3C" w:rsidRDefault="005F6C3C" w:rsidP="005F6C3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1A432E" w:rsidRPr="005F6C3C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Où faut-il la mettre?  </w:t>
          </w:r>
        </w:p>
        <w:p w14:paraId="42B072F0" w14:textId="77777777" w:rsidR="001A432E" w:rsidRPr="004425A6" w:rsidRDefault="001A432E" w:rsidP="001A432E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</w:p>
        <w:p w14:paraId="06364213" w14:textId="77777777" w:rsidR="001A432E" w:rsidRPr="001A432E" w:rsidRDefault="001A432E" w:rsidP="005F6C3C">
          <w:pPr>
            <w:pStyle w:val="ListParagraph"/>
            <w:numPr>
              <w:ilvl w:val="0"/>
              <w:numId w:val="125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>0,9746</w:t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6A91810E" w14:textId="77777777" w:rsidR="001A432E" w:rsidRPr="001A432E" w:rsidRDefault="001A432E" w:rsidP="005F6C3C">
          <w:pPr>
            <w:pStyle w:val="ListParagraph"/>
            <w:numPr>
              <w:ilvl w:val="0"/>
              <w:numId w:val="125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sz w:val="24"/>
              <w:szCs w:val="24"/>
            </w:rPr>
            <w:t xml:space="preserve"> 9,746</w:t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ab/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6B10F217" w14:textId="77777777" w:rsidR="001A432E" w:rsidRPr="004425A6" w:rsidRDefault="001A432E" w:rsidP="005F6C3C">
          <w:pPr>
            <w:numPr>
              <w:ilvl w:val="0"/>
              <w:numId w:val="125"/>
            </w:num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97,46                                 </w:t>
          </w:r>
        </w:p>
        <w:p w14:paraId="04244DCD" w14:textId="77777777" w:rsidR="001A432E" w:rsidRDefault="00377AF1" w:rsidP="005F6C3C">
          <w:pPr>
            <w:numPr>
              <w:ilvl w:val="0"/>
              <w:numId w:val="125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A432E" w:rsidRPr="004425A6">
            <w:rPr>
              <w:rFonts w:ascii="Arial" w:eastAsia="Times New Roman" w:hAnsi="Arial" w:cs="Arial"/>
              <w:sz w:val="24"/>
              <w:szCs w:val="24"/>
            </w:rPr>
            <w:t>974,6</w:t>
          </w:r>
        </w:p>
        <w:p w14:paraId="7FC9653F" w14:textId="77777777" w:rsidR="001A432E" w:rsidRPr="001A432E" w:rsidRDefault="001A432E" w:rsidP="001A432E">
          <w:p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1A432E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6C3E0F6E" w14:textId="66E3B6BB" w:rsidR="001A432E" w:rsidRPr="005F6C3C" w:rsidRDefault="005F6C3C" w:rsidP="005F6C3C">
          <w:pPr>
            <w:tabs>
              <w:tab w:val="left" w:pos="27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A432E" w:rsidRPr="005F6C3C">
            <w:rPr>
              <w:rFonts w:ascii="Arial" w:eastAsia="Times New Roman" w:hAnsi="Arial" w:cs="Arial"/>
              <w:sz w:val="24"/>
              <w:szCs w:val="24"/>
              <w:lang w:val="fr-CA"/>
            </w:rPr>
            <w:t>Quatre enfants achètent un cadeau pour l’anniversaire de leur grand-mère. Le</w:t>
          </w:r>
        </w:p>
        <w:p w14:paraId="23E2DE62" w14:textId="5333E6C8" w:rsidR="001A432E" w:rsidRDefault="001A432E" w:rsidP="001A432E">
          <w:pPr>
            <w:pStyle w:val="ListParagraph"/>
            <w:tabs>
              <w:tab w:val="left" w:pos="270"/>
            </w:tabs>
            <w:spacing w:after="0" w:line="240" w:lineRule="auto"/>
            <w:ind w:hanging="45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1A432E">
            <w:rPr>
              <w:rFonts w:ascii="Arial" w:eastAsia="Times New Roman" w:hAnsi="Arial" w:cs="Arial"/>
              <w:sz w:val="24"/>
              <w:szCs w:val="24"/>
              <w:lang w:val="fr-CA"/>
            </w:rPr>
            <w:t>cadeau coûte 32,24 $. Combien payera chaque enfa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nt s’ils partagent également le</w:t>
          </w:r>
        </w:p>
        <w:p w14:paraId="517A0CF9" w14:textId="7A5FA8B2" w:rsidR="001A432E" w:rsidRPr="001A432E" w:rsidRDefault="001A432E" w:rsidP="001A432E">
          <w:pPr>
            <w:pStyle w:val="ListParagraph"/>
            <w:tabs>
              <w:tab w:val="left" w:pos="270"/>
            </w:tabs>
            <w:spacing w:after="0" w:line="240" w:lineRule="auto"/>
            <w:ind w:hanging="45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1A432E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ût? </w:t>
          </w:r>
        </w:p>
        <w:p w14:paraId="52508F36" w14:textId="77777777" w:rsidR="001A432E" w:rsidRPr="004425A6" w:rsidRDefault="001A432E" w:rsidP="001C0813">
          <w:pPr>
            <w:spacing w:after="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7792F3E3" w14:textId="77777777" w:rsidR="001A432E" w:rsidRPr="001A432E" w:rsidRDefault="001A432E" w:rsidP="004003EB">
          <w:pPr>
            <w:pStyle w:val="ListParagraph"/>
            <w:numPr>
              <w:ilvl w:val="0"/>
              <w:numId w:val="126"/>
            </w:numPr>
            <w:spacing w:after="0"/>
            <w:ind w:hanging="18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>8,60 $</w:t>
          </w:r>
          <w:r w:rsidRPr="001A432E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     </w:t>
          </w:r>
        </w:p>
        <w:p w14:paraId="5BA35389" w14:textId="77777777" w:rsidR="001A432E" w:rsidRPr="004425A6" w:rsidRDefault="001A432E" w:rsidP="004003EB">
          <w:pPr>
            <w:numPr>
              <w:ilvl w:val="0"/>
              <w:numId w:val="126"/>
            </w:numPr>
            <w:spacing w:after="0"/>
            <w:ind w:hanging="18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8,06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      </w:t>
          </w:r>
        </w:p>
        <w:p w14:paraId="23C88337" w14:textId="77777777" w:rsidR="001A432E" w:rsidRPr="004425A6" w:rsidRDefault="001A432E" w:rsidP="004003EB">
          <w:pPr>
            <w:numPr>
              <w:ilvl w:val="0"/>
              <w:numId w:val="126"/>
            </w:numPr>
            <w:spacing w:after="0"/>
            <w:ind w:hanging="18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28,24 $  </w:t>
          </w:r>
        </w:p>
        <w:p w14:paraId="5E5EA3A7" w14:textId="77777777" w:rsidR="001A432E" w:rsidRPr="004425A6" w:rsidRDefault="001A432E" w:rsidP="004003EB">
          <w:pPr>
            <w:numPr>
              <w:ilvl w:val="0"/>
              <w:numId w:val="126"/>
            </w:numPr>
            <w:spacing w:after="0"/>
            <w:ind w:hanging="18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128,96 $</w:t>
          </w:r>
        </w:p>
        <w:p w14:paraId="6FB9333A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EEF380D" w14:textId="77777777" w:rsidR="001C0813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2A46077E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3C991A30" w14:textId="77777777" w:rsidR="005F6C3C" w:rsidRDefault="005F6C3C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n se servant d’une estimation, choisis le quotient qui correspond à l’expression</w:t>
          </w:r>
        </w:p>
        <w:p w14:paraId="5B9A2C29" w14:textId="5A0D500B" w:rsidR="001C0813" w:rsidRPr="004425A6" w:rsidRDefault="005F6C3C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suivante: 29,169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÷</m:t>
            </m:r>
          </m:oMath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7.</w:t>
          </w:r>
        </w:p>
        <w:p w14:paraId="449D145C" w14:textId="77777777" w:rsidR="001C0813" w:rsidRPr="004425A6" w:rsidRDefault="001C0813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922E3BD" w14:textId="42618419" w:rsidR="001C0813" w:rsidRPr="001C0813" w:rsidRDefault="00FA63DE" w:rsidP="004003EB">
          <w:pPr>
            <w:pStyle w:val="ListParagraph"/>
            <w:numPr>
              <w:ilvl w:val="0"/>
              <w:numId w:val="127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>0,4167</w:t>
          </w:r>
        </w:p>
        <w:p w14:paraId="2A87AD17" w14:textId="3215929E" w:rsidR="001C0813" w:rsidRPr="001C0813" w:rsidRDefault="00FA63DE" w:rsidP="004003EB">
          <w:pPr>
            <w:pStyle w:val="ListParagraph"/>
            <w:numPr>
              <w:ilvl w:val="0"/>
              <w:numId w:val="127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>4,167</w:t>
          </w:r>
        </w:p>
        <w:p w14:paraId="3208269F" w14:textId="00A68195" w:rsidR="001C0813" w:rsidRPr="004425A6" w:rsidRDefault="00FA63DE" w:rsidP="004003EB">
          <w:pPr>
            <w:numPr>
              <w:ilvl w:val="0"/>
              <w:numId w:val="127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41,67</w:t>
          </w:r>
        </w:p>
        <w:p w14:paraId="7DBE5E60" w14:textId="0EC5DDDD" w:rsidR="001C0813" w:rsidRPr="004425A6" w:rsidRDefault="00FA63DE" w:rsidP="004003EB">
          <w:pPr>
            <w:numPr>
              <w:ilvl w:val="0"/>
              <w:numId w:val="127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416,7</w:t>
          </w:r>
        </w:p>
        <w:p w14:paraId="0B37870F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6C44F96D" w14:textId="77777777" w:rsidR="001C0813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2D21C688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339C564A" w14:textId="77777777" w:rsidR="005F6C3C" w:rsidRDefault="005F6C3C" w:rsidP="005F6C3C">
          <w:pPr>
            <w:spacing w:after="0" w:line="240" w:lineRule="auto"/>
            <w:ind w:right="-18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5F6C3C">
            <w:rPr>
              <w:rFonts w:ascii="Arial" w:eastAsia="Times New Roman" w:hAnsi="Arial" w:cs="Arial"/>
              <w:sz w:val="24"/>
              <w:szCs w:val="24"/>
              <w:lang w:val="fr-CA"/>
            </w:rPr>
            <w:t>Yang a acheté 5 applications pour son smartphone. Chaque application coûte 2,29 $.</w:t>
          </w:r>
        </w:p>
        <w:p w14:paraId="03CA13AC" w14:textId="0B2647E7" w:rsidR="001C0813" w:rsidRPr="005F6C3C" w:rsidRDefault="005F6C3C" w:rsidP="005F6C3C">
          <w:pPr>
            <w:spacing w:after="0" w:line="240" w:lineRule="auto"/>
            <w:ind w:right="-18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1C0813" w:rsidRPr="005F6C3C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Quel était le coût total? </w:t>
          </w:r>
        </w:p>
        <w:p w14:paraId="7A614CCD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01CC51D5" w14:textId="77777777" w:rsidR="001C0813" w:rsidRPr="001C0813" w:rsidRDefault="001C0813" w:rsidP="004003EB">
          <w:pPr>
            <w:pStyle w:val="ListParagraph"/>
            <w:numPr>
              <w:ilvl w:val="0"/>
              <w:numId w:val="129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>10</w:t>
          </w:r>
          <w:r>
            <w:rPr>
              <w:rFonts w:ascii="Arial" w:eastAsia="Times New Roman" w:hAnsi="Arial" w:cs="Arial"/>
              <w:sz w:val="24"/>
              <w:szCs w:val="24"/>
            </w:rPr>
            <w:t>,00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166C0783" w14:textId="77777777" w:rsidR="001C0813" w:rsidRPr="004425A6" w:rsidRDefault="001C0813" w:rsidP="004003EB">
          <w:pPr>
            <w:numPr>
              <w:ilvl w:val="0"/>
              <w:numId w:val="129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0,45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4968E9BC" w14:textId="77777777" w:rsidR="001C0813" w:rsidRPr="004425A6" w:rsidRDefault="001C0813" w:rsidP="004003EB">
          <w:pPr>
            <w:numPr>
              <w:ilvl w:val="0"/>
              <w:numId w:val="129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1,45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</w:t>
          </w:r>
        </w:p>
        <w:p w14:paraId="58DBA42B" w14:textId="77777777" w:rsidR="001C0813" w:rsidRPr="004425A6" w:rsidRDefault="001C0813" w:rsidP="004003EB">
          <w:pPr>
            <w:numPr>
              <w:ilvl w:val="0"/>
              <w:numId w:val="129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1,50 $</w:t>
          </w:r>
        </w:p>
        <w:p w14:paraId="7D35DB69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162F4A87" w14:textId="77777777" w:rsidR="001C0813" w:rsidRDefault="001C0813" w:rsidP="001C0813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</w:p>
        <w:p w14:paraId="2F4AC86E" w14:textId="77777777" w:rsidR="001C0813" w:rsidRPr="001C0813" w:rsidRDefault="001C0813" w:rsidP="001C0813">
          <w:p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8</w:t>
          </w:r>
        </w:p>
        <w:p w14:paraId="6F4BAC5F" w14:textId="13B1525A" w:rsidR="005F6C3C" w:rsidRDefault="005F6C3C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>
            <w:rPr>
              <w:rFonts w:ascii="Arial" w:eastAsia="Times New Roman" w:hAnsi="Arial" w:cs="Arial"/>
              <w:sz w:val="24"/>
              <w:szCs w:val="24"/>
              <w:lang w:val="fr-CA"/>
            </w:rPr>
            <w:t>Soun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it que 19,674 x 5 = 9837, mais il a oublié de placer la virgule dans sa</w:t>
          </w:r>
        </w:p>
        <w:p w14:paraId="5A0ACA1B" w14:textId="100AD145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réponse. Où faut-il la mettre?  </w:t>
          </w:r>
        </w:p>
        <w:p w14:paraId="6AF8604C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</w:p>
        <w:p w14:paraId="5593326D" w14:textId="77777777" w:rsidR="001C0813" w:rsidRPr="001C0813" w:rsidRDefault="001C0813" w:rsidP="005F6C3C">
          <w:pPr>
            <w:pStyle w:val="ListParagraph"/>
            <w:numPr>
              <w:ilvl w:val="0"/>
              <w:numId w:val="130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 w:rsidRP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>0,9837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0B027251" w14:textId="77777777" w:rsidR="001C0813" w:rsidRPr="004425A6" w:rsidRDefault="001C0813" w:rsidP="005F6C3C">
          <w:pPr>
            <w:numPr>
              <w:ilvl w:val="0"/>
              <w:numId w:val="130"/>
            </w:num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9,837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77E8446C" w14:textId="77777777" w:rsidR="001C0813" w:rsidRPr="004425A6" w:rsidRDefault="001C0813" w:rsidP="005F6C3C">
          <w:pPr>
            <w:numPr>
              <w:ilvl w:val="0"/>
              <w:numId w:val="130"/>
            </w:num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98,37                                 </w:t>
          </w:r>
        </w:p>
        <w:p w14:paraId="2495C983" w14:textId="77777777" w:rsidR="001C0813" w:rsidRPr="004425A6" w:rsidRDefault="00377AF1" w:rsidP="005F6C3C">
          <w:pPr>
            <w:numPr>
              <w:ilvl w:val="0"/>
              <w:numId w:val="130"/>
            </w:numPr>
            <w:spacing w:after="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983,7</w:t>
          </w:r>
        </w:p>
        <w:p w14:paraId="21607E2F" w14:textId="77777777" w:rsidR="001C0813" w:rsidRPr="004425A6" w:rsidRDefault="001C0813" w:rsidP="001C0813">
          <w:pPr>
            <w:spacing w:after="0" w:line="240" w:lineRule="auto"/>
            <w:ind w:left="630"/>
            <w:contextualSpacing/>
            <w:rPr>
              <w:rFonts w:ascii="Arial" w:eastAsia="Times New Roman" w:hAnsi="Arial" w:cs="Arial"/>
              <w:sz w:val="24"/>
              <w:szCs w:val="24"/>
            </w:rPr>
          </w:pPr>
        </w:p>
        <w:p w14:paraId="0DD59184" w14:textId="77777777" w:rsidR="001C0813" w:rsidRDefault="001C0813" w:rsidP="001C081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553C3085" w14:textId="77777777" w:rsidR="001C0813" w:rsidRDefault="001C0813" w:rsidP="001C081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11E47AB" w14:textId="77777777" w:rsidR="001C0813" w:rsidRDefault="001C0813" w:rsidP="001C081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1B02D70" w14:textId="77777777" w:rsidR="001C0813" w:rsidRDefault="001C0813" w:rsidP="001C0813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667FB652" w14:textId="77777777" w:rsidR="00FB66FD" w:rsidRDefault="001C0813" w:rsidP="00FB66F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4B5079DA" w14:textId="4BFA8F5B" w:rsidR="001C0813" w:rsidRPr="00FB66FD" w:rsidRDefault="00FB66FD" w:rsidP="00FB66F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sz w:val="24"/>
              <w:szCs w:val="24"/>
            </w:rPr>
            <w:t xml:space="preserve">    </w:t>
          </w:r>
          <w:r w:rsidR="001C0813" w:rsidRPr="00FB66FD">
            <w:rPr>
              <w:rFonts w:ascii="Arial" w:eastAsia="Times New Roman" w:hAnsi="Arial" w:cs="Arial"/>
              <w:sz w:val="24"/>
              <w:szCs w:val="24"/>
              <w:lang w:val="fr-CA"/>
            </w:rPr>
            <w:t>Six enfants achètent un cadeau pour leur cousin. Le cadeau coûte 36,12 $.</w:t>
          </w:r>
        </w:p>
        <w:p w14:paraId="695F89EB" w14:textId="28C38588" w:rsidR="001C0813" w:rsidRPr="001C0813" w:rsidRDefault="001C0813" w:rsidP="001C0813">
          <w:pPr>
            <w:tabs>
              <w:tab w:val="left" w:pos="27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P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bien payera chaque enfant s’ils partagent également le coût? </w:t>
          </w:r>
        </w:p>
        <w:p w14:paraId="113AE187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AEAB3C3" w14:textId="6FE68952" w:rsidR="001C0813" w:rsidRPr="001C0813" w:rsidRDefault="00FB66FD" w:rsidP="004003EB">
          <w:pPr>
            <w:pStyle w:val="ListParagraph"/>
            <w:numPr>
              <w:ilvl w:val="0"/>
              <w:numId w:val="131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>6,20 $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     </w:t>
          </w:r>
        </w:p>
        <w:p w14:paraId="38FF10C3" w14:textId="7A2F0399" w:rsidR="001C0813" w:rsidRPr="001C0813" w:rsidRDefault="00FB66FD" w:rsidP="004003EB">
          <w:pPr>
            <w:pStyle w:val="ListParagraph"/>
            <w:numPr>
              <w:ilvl w:val="0"/>
              <w:numId w:val="131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>6,02 $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       </w:t>
          </w:r>
        </w:p>
        <w:p w14:paraId="2C32E946" w14:textId="78AA0BAD" w:rsidR="001C0813" w:rsidRPr="004425A6" w:rsidRDefault="00FB66FD" w:rsidP="004003EB">
          <w:pPr>
            <w:numPr>
              <w:ilvl w:val="0"/>
              <w:numId w:val="131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 xml:space="preserve">30,12 $  </w:t>
          </w:r>
        </w:p>
        <w:p w14:paraId="382BF381" w14:textId="2E8ED8DF" w:rsidR="001C0813" w:rsidRPr="004425A6" w:rsidRDefault="00FB66FD" w:rsidP="004003EB">
          <w:pPr>
            <w:numPr>
              <w:ilvl w:val="0"/>
              <w:numId w:val="131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216,72 $</w:t>
          </w:r>
        </w:p>
        <w:p w14:paraId="092963DF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13E92AD8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731D6939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8</w:t>
          </w:r>
        </w:p>
        <w:p w14:paraId="178C6083" w14:textId="77777777" w:rsidR="00FB66FD" w:rsidRDefault="00FB66FD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n te servant d’une estimation, choisis le quotien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t qui correspond à l’expression</w:t>
          </w:r>
        </w:p>
        <w:p w14:paraId="4A5A97DB" w14:textId="703D8FA8" w:rsidR="001C0813" w:rsidRPr="004425A6" w:rsidRDefault="00FB66FD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suivante: 57,9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÷</m:t>
            </m:r>
          </m:oMath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6.</w:t>
          </w:r>
        </w:p>
        <w:p w14:paraId="108098FC" w14:textId="77777777" w:rsidR="001C0813" w:rsidRPr="004425A6" w:rsidRDefault="001C0813" w:rsidP="001C0813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079A8A8" w14:textId="04BD1FCA" w:rsidR="001C0813" w:rsidRPr="001C0813" w:rsidRDefault="00FB66FD" w:rsidP="004003EB">
          <w:pPr>
            <w:pStyle w:val="ListParagraph"/>
            <w:numPr>
              <w:ilvl w:val="0"/>
              <w:numId w:val="13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1C0813">
            <w:rPr>
              <w:rFonts w:ascii="Arial" w:eastAsia="Times New Roman" w:hAnsi="Arial" w:cs="Arial"/>
              <w:sz w:val="24"/>
              <w:szCs w:val="24"/>
            </w:rPr>
            <w:t>0,965</w:t>
          </w:r>
        </w:p>
        <w:p w14:paraId="4647F5D8" w14:textId="66793051" w:rsidR="001C0813" w:rsidRPr="004425A6" w:rsidRDefault="00FB66FD" w:rsidP="004003EB">
          <w:pPr>
            <w:numPr>
              <w:ilvl w:val="0"/>
              <w:numId w:val="132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9,65</w:t>
          </w:r>
        </w:p>
        <w:p w14:paraId="51AF3DE1" w14:textId="523F8C82" w:rsidR="001C0813" w:rsidRPr="004425A6" w:rsidRDefault="00FB66FD" w:rsidP="004003EB">
          <w:pPr>
            <w:numPr>
              <w:ilvl w:val="0"/>
              <w:numId w:val="132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96,5</w:t>
          </w:r>
        </w:p>
        <w:p w14:paraId="4AE5B57B" w14:textId="6AFE4572" w:rsidR="001C0813" w:rsidRPr="004425A6" w:rsidRDefault="00FB66FD" w:rsidP="004003EB">
          <w:pPr>
            <w:numPr>
              <w:ilvl w:val="0"/>
              <w:numId w:val="132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965,0</w:t>
          </w:r>
        </w:p>
        <w:p w14:paraId="69701A3B" w14:textId="77777777" w:rsidR="001C0813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CAB2E84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47BF1D0E" w14:textId="393D368B" w:rsidR="00FB66FD" w:rsidRDefault="00FB66FD" w:rsidP="001C0813">
          <w:pPr>
            <w:spacing w:after="0" w:line="240" w:lineRule="auto"/>
            <w:ind w:right="-72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Taylor a acheté 4 applications pour son smartphone. Chaque application coûte 3,29</w:t>
          </w:r>
          <w:r w:rsid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$.</w:t>
          </w:r>
        </w:p>
        <w:p w14:paraId="6DB9F86F" w14:textId="24DF3ADE" w:rsidR="001C0813" w:rsidRPr="004425A6" w:rsidRDefault="00FB66FD" w:rsidP="001C0813">
          <w:pPr>
            <w:tabs>
              <w:tab w:val="left" w:pos="8190"/>
            </w:tabs>
            <w:spacing w:after="0" w:line="240" w:lineRule="auto"/>
            <w:ind w:right="11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Quel était le coût total? </w:t>
          </w:r>
        </w:p>
        <w:p w14:paraId="127C9A63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513B7658" w14:textId="77777777" w:rsidR="001C0813" w:rsidRPr="001C0813" w:rsidRDefault="001C0813" w:rsidP="004003EB">
          <w:pPr>
            <w:pStyle w:val="ListParagraph"/>
            <w:numPr>
              <w:ilvl w:val="0"/>
              <w:numId w:val="133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>12,00 $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7137F884" w14:textId="77777777" w:rsidR="001C0813" w:rsidRPr="004425A6" w:rsidRDefault="001C0813" w:rsidP="004003EB">
          <w:pPr>
            <w:numPr>
              <w:ilvl w:val="0"/>
              <w:numId w:val="133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2,16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0B45C509" w14:textId="77777777" w:rsidR="001C0813" w:rsidRPr="004425A6" w:rsidRDefault="001C0813" w:rsidP="004003EB">
          <w:pPr>
            <w:numPr>
              <w:ilvl w:val="0"/>
              <w:numId w:val="133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3,16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</w:t>
          </w:r>
        </w:p>
        <w:p w14:paraId="0EA49F19" w14:textId="77777777" w:rsidR="001C0813" w:rsidRPr="004425A6" w:rsidRDefault="001C0813" w:rsidP="004003EB">
          <w:pPr>
            <w:numPr>
              <w:ilvl w:val="0"/>
              <w:numId w:val="133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13,20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$</w:t>
          </w:r>
        </w:p>
        <w:p w14:paraId="5C7837BB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0AFEDCE0" w14:textId="77777777" w:rsidR="001C0813" w:rsidRPr="001C0813" w:rsidRDefault="001C0813" w:rsidP="001C0813">
          <w:p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</w:p>
        <w:p w14:paraId="6E6C2BFA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8</w:t>
          </w:r>
        </w:p>
        <w:p w14:paraId="46E01546" w14:textId="73454105" w:rsidR="001C0813" w:rsidRDefault="00FB66FD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Sam</w:t>
          </w:r>
          <w:r w:rsidR="001C0813">
            <w:rPr>
              <w:rFonts w:ascii="Arial" w:eastAsia="Times New Roman" w:hAnsi="Arial" w:cs="Arial"/>
              <w:sz w:val="24"/>
              <w:szCs w:val="24"/>
              <w:lang w:val="fr-CA"/>
            </w:rPr>
            <w:t>i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it que 19,325 x 4 = 773, mais il a oublié de placer la virgule dans sa réponse.</w:t>
          </w:r>
        </w:p>
        <w:p w14:paraId="1D9CF739" w14:textId="12DA3E26" w:rsidR="001C0813" w:rsidRPr="004425A6" w:rsidRDefault="00FB66FD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Où faut-il la mettre?  </w:t>
          </w:r>
        </w:p>
        <w:p w14:paraId="29C5028D" w14:textId="77777777" w:rsidR="001C0813" w:rsidRPr="004425A6" w:rsidRDefault="001C0813" w:rsidP="001C081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</w:p>
        <w:p w14:paraId="05FFA196" w14:textId="77777777" w:rsidR="001C0813" w:rsidRPr="001C0813" w:rsidRDefault="001C0813" w:rsidP="004003EB">
          <w:pPr>
            <w:pStyle w:val="ListParagraph"/>
            <w:numPr>
              <w:ilvl w:val="0"/>
              <w:numId w:val="134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1C0813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>0,773</w:t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</w:r>
          <w:r w:rsidRPr="001C0813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3AE69A1C" w14:textId="77777777" w:rsidR="001C0813" w:rsidRPr="004425A6" w:rsidRDefault="001C0813" w:rsidP="004003EB">
          <w:pPr>
            <w:numPr>
              <w:ilvl w:val="0"/>
              <w:numId w:val="134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7,73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3BB2FADD" w14:textId="77777777" w:rsidR="001C0813" w:rsidRPr="004425A6" w:rsidRDefault="001C0813" w:rsidP="004003EB">
          <w:pPr>
            <w:numPr>
              <w:ilvl w:val="0"/>
              <w:numId w:val="134"/>
            </w:num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77,3                                 </w:t>
          </w:r>
        </w:p>
        <w:p w14:paraId="5C4ED031" w14:textId="598EF7F1" w:rsidR="001C0813" w:rsidRPr="004425A6" w:rsidRDefault="00FB66FD" w:rsidP="004003EB">
          <w:pPr>
            <w:numPr>
              <w:ilvl w:val="0"/>
              <w:numId w:val="134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1C0813" w:rsidRPr="004425A6">
            <w:rPr>
              <w:rFonts w:ascii="Arial" w:eastAsia="Times New Roman" w:hAnsi="Arial" w:cs="Arial"/>
              <w:sz w:val="24"/>
              <w:szCs w:val="24"/>
            </w:rPr>
            <w:t>773,0</w:t>
          </w:r>
        </w:p>
        <w:p w14:paraId="5695D4D2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D126124" w14:textId="77777777" w:rsidR="000C0EDA" w:rsidRPr="004425A6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55258EA6" w14:textId="7C9FDE47" w:rsidR="000C0EDA" w:rsidRDefault="00FB66FD" w:rsidP="000C0EDA">
          <w:pPr>
            <w:tabs>
              <w:tab w:val="left" w:pos="270"/>
            </w:tabs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inq enfants achètent un cadeau pour leur cousin. Le cadeau coûte 33,75 $. </w:t>
          </w:r>
        </w:p>
        <w:p w14:paraId="1CDE57B7" w14:textId="0087BC0C" w:rsidR="000C0EDA" w:rsidRPr="004425A6" w:rsidRDefault="00FB66FD" w:rsidP="000C0EDA">
          <w:pPr>
            <w:tabs>
              <w:tab w:val="left" w:pos="270"/>
            </w:tabs>
            <w:spacing w:after="0" w:line="240" w:lineRule="auto"/>
            <w:ind w:left="270" w:hanging="27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Combien payera chaque enfant s’ils partagent également le coût? </w:t>
          </w:r>
        </w:p>
        <w:p w14:paraId="18D7C00E" w14:textId="77777777" w:rsidR="000C0EDA" w:rsidRPr="004425A6" w:rsidRDefault="000C0EDA" w:rsidP="000C0EDA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7EF91E2" w14:textId="7245C9F6" w:rsidR="000C0EDA" w:rsidRPr="000C0EDA" w:rsidRDefault="00FB66FD" w:rsidP="004003EB">
          <w:pPr>
            <w:pStyle w:val="ListParagraph"/>
            <w:numPr>
              <w:ilvl w:val="0"/>
              <w:numId w:val="135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0C0EDA" w:rsidRPr="000C0EDA">
            <w:rPr>
              <w:rFonts w:ascii="Arial" w:eastAsia="Times New Roman" w:hAnsi="Arial" w:cs="Arial"/>
              <w:sz w:val="24"/>
              <w:szCs w:val="24"/>
              <w:lang w:val="fr-CA"/>
            </w:rPr>
            <w:t>6,75 $</w:t>
          </w:r>
          <w:r w:rsidR="000C0EDA" w:rsidRPr="000C0EDA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            </w:t>
          </w:r>
        </w:p>
        <w:p w14:paraId="2CBC58CE" w14:textId="7A61C5A5" w:rsidR="000C0EDA" w:rsidRPr="004425A6" w:rsidRDefault="00FB66FD" w:rsidP="004003EB">
          <w:pPr>
            <w:numPr>
              <w:ilvl w:val="0"/>
              <w:numId w:val="135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7,75 $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             </w:t>
          </w:r>
        </w:p>
        <w:p w14:paraId="50A7982C" w14:textId="13E84A3F" w:rsidR="000C0EDA" w:rsidRPr="004425A6" w:rsidRDefault="00FB66FD" w:rsidP="004003EB">
          <w:pPr>
            <w:numPr>
              <w:ilvl w:val="0"/>
              <w:numId w:val="135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38,75 $  </w:t>
          </w:r>
        </w:p>
        <w:p w14:paraId="4885B8CF" w14:textId="51751DBD" w:rsidR="000C0EDA" w:rsidRDefault="00FB66FD" w:rsidP="004003EB">
          <w:pPr>
            <w:numPr>
              <w:ilvl w:val="0"/>
              <w:numId w:val="135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168,75 $</w:t>
          </w:r>
        </w:p>
        <w:p w14:paraId="4D0FBB75" w14:textId="77777777" w:rsidR="000C0EDA" w:rsidRPr="000C0EDA" w:rsidRDefault="000C0EDA" w:rsidP="000C0EDA">
          <w:p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0C0EDA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8</w:t>
          </w:r>
        </w:p>
        <w:p w14:paraId="61FA62AA" w14:textId="77777777" w:rsidR="00FB66FD" w:rsidRDefault="00FB66FD" w:rsidP="000C0ED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En te servant d’une estimation, choisis le quotien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t qui correspond à l’expression</w:t>
          </w:r>
        </w:p>
        <w:p w14:paraId="6F9764AC" w14:textId="032C48E2" w:rsidR="000C0EDA" w:rsidRPr="004425A6" w:rsidRDefault="00FB66FD" w:rsidP="000C0ED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suivante: 9,84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÷</m:t>
            </m:r>
          </m:oMath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8.</w:t>
          </w:r>
        </w:p>
        <w:p w14:paraId="1DFE0D47" w14:textId="77777777" w:rsidR="000C0EDA" w:rsidRPr="004425A6" w:rsidRDefault="000C0EDA" w:rsidP="000C0EDA">
          <w:pPr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36501AC2" w14:textId="15B2DB7F" w:rsidR="000C0EDA" w:rsidRPr="000C0EDA" w:rsidRDefault="00FB66FD" w:rsidP="004003EB">
          <w:pPr>
            <w:pStyle w:val="ListParagraph"/>
            <w:numPr>
              <w:ilvl w:val="0"/>
              <w:numId w:val="136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0C0EDA">
            <w:rPr>
              <w:rFonts w:ascii="Arial" w:eastAsia="Times New Roman" w:hAnsi="Arial" w:cs="Arial"/>
              <w:sz w:val="24"/>
              <w:szCs w:val="24"/>
            </w:rPr>
            <w:t>123</w:t>
          </w:r>
        </w:p>
        <w:p w14:paraId="3A1F66A2" w14:textId="099B510F" w:rsidR="000C0EDA" w:rsidRPr="004425A6" w:rsidRDefault="00FB66FD" w:rsidP="004003EB">
          <w:pPr>
            <w:numPr>
              <w:ilvl w:val="0"/>
              <w:numId w:val="13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</w:rPr>
            <w:t>12,3</w:t>
          </w:r>
        </w:p>
        <w:p w14:paraId="61B12CBE" w14:textId="26816F96" w:rsidR="000C0EDA" w:rsidRPr="004425A6" w:rsidRDefault="00FB66FD" w:rsidP="004003EB">
          <w:pPr>
            <w:numPr>
              <w:ilvl w:val="0"/>
              <w:numId w:val="13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</w:rPr>
            <w:t>1,23</w:t>
          </w:r>
        </w:p>
        <w:p w14:paraId="650E5155" w14:textId="4EA29DBD" w:rsidR="000C0EDA" w:rsidRPr="004425A6" w:rsidRDefault="00FB66FD" w:rsidP="004003EB">
          <w:pPr>
            <w:numPr>
              <w:ilvl w:val="0"/>
              <w:numId w:val="136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</w:rPr>
            <w:t>0,123</w:t>
          </w:r>
        </w:p>
        <w:p w14:paraId="715321B0" w14:textId="77777777" w:rsidR="000C0EDA" w:rsidRPr="004425A6" w:rsidRDefault="000C0EDA" w:rsidP="000C0ED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1D4047CA" w14:textId="77777777" w:rsidR="000C0EDA" w:rsidRDefault="000C0EDA" w:rsidP="000C0ED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460EC4C2" w14:textId="77777777" w:rsidR="000C0EDA" w:rsidRDefault="000C0EDA" w:rsidP="000C0ED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</w:p>
        <w:p w14:paraId="3F9F1F0B" w14:textId="77777777" w:rsidR="000C0EDA" w:rsidRPr="004425A6" w:rsidRDefault="000C0EDA" w:rsidP="000C0ED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4D8A42E0" w14:textId="77777777" w:rsidR="00FB66FD" w:rsidRDefault="00FB66FD" w:rsidP="00FB66FD">
          <w:pPr>
            <w:spacing w:after="0" w:line="240" w:lineRule="auto"/>
            <w:ind w:left="360" w:right="-54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Sam a acheté les applications pour son smartphone. Il a a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>cheté 9 applications à 2,29 $</w:t>
          </w:r>
        </w:p>
        <w:p w14:paraId="5676B74C" w14:textId="6B68F9E9" w:rsidR="000C0EDA" w:rsidRPr="004425A6" w:rsidRDefault="00FB66FD" w:rsidP="00FB66FD">
          <w:pPr>
            <w:spacing w:after="0" w:line="240" w:lineRule="auto"/>
            <w:ind w:left="360" w:right="-54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>chacune et 4 applications à 1,29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$ chacune. Quel était le coût total? </w:t>
          </w:r>
        </w:p>
        <w:p w14:paraId="2362B155" w14:textId="77777777" w:rsidR="000C0EDA" w:rsidRPr="004425A6" w:rsidRDefault="000C0EDA" w:rsidP="000C0EDA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1C39D1BD" w14:textId="77777777" w:rsidR="000C0EDA" w:rsidRPr="000C0EDA" w:rsidRDefault="000C0EDA" w:rsidP="004003EB">
          <w:pPr>
            <w:pStyle w:val="ListParagraph"/>
            <w:numPr>
              <w:ilvl w:val="0"/>
              <w:numId w:val="137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0C0EDA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0C0EDA">
            <w:rPr>
              <w:rFonts w:ascii="Arial" w:eastAsia="Times New Roman" w:hAnsi="Arial" w:cs="Arial"/>
              <w:sz w:val="24"/>
              <w:szCs w:val="24"/>
            </w:rPr>
            <w:t>5,16 $</w:t>
          </w:r>
          <w:r w:rsidRPr="000C0EDA">
            <w:rPr>
              <w:rFonts w:ascii="Arial" w:eastAsia="Times New Roman" w:hAnsi="Arial" w:cs="Arial"/>
              <w:sz w:val="24"/>
              <w:szCs w:val="24"/>
            </w:rPr>
            <w:tab/>
          </w:r>
          <w:r w:rsidRPr="000C0EDA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712FFA8D" w14:textId="77777777" w:rsidR="000C0EDA" w:rsidRPr="004425A6" w:rsidRDefault="000C0EDA" w:rsidP="004003EB">
          <w:pPr>
            <w:numPr>
              <w:ilvl w:val="0"/>
              <w:numId w:val="137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20,61 $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58ABEA95" w14:textId="781A3438" w:rsidR="000C0EDA" w:rsidRPr="004425A6" w:rsidRDefault="00FB66FD" w:rsidP="004003EB">
          <w:pPr>
            <w:numPr>
              <w:ilvl w:val="0"/>
              <w:numId w:val="137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25,77 $</w:t>
          </w:r>
          <w:r w:rsidR="000C0EDA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      </w:t>
          </w:r>
        </w:p>
        <w:p w14:paraId="56533D9B" w14:textId="77777777" w:rsidR="000C0EDA" w:rsidRPr="004425A6" w:rsidRDefault="000C0EDA" w:rsidP="004003EB">
          <w:pPr>
            <w:numPr>
              <w:ilvl w:val="0"/>
              <w:numId w:val="137"/>
            </w:numPr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sz w:val="24"/>
              <w:szCs w:val="24"/>
            </w:rPr>
            <w:t xml:space="preserve"> 29,77$</w:t>
          </w:r>
        </w:p>
        <w:p w14:paraId="526F373A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FA696B2" w14:textId="77777777" w:rsidR="000C0EDA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4EFF05A" w14:textId="77777777" w:rsidR="000C0EDA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3E45D54" w14:textId="77777777" w:rsidR="000C0EDA" w:rsidRPr="00945B8D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N8                                                                                                                                            </w:t>
          </w:r>
        </w:p>
        <w:p w14:paraId="4F41F930" w14:textId="77777777" w:rsidR="00FB66F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calculatrice de Colin est brisée; elle n’indique p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us la virgule. Quand il saisit</w:t>
          </w:r>
        </w:p>
        <w:p w14:paraId="32A6B13B" w14:textId="77777777" w:rsidR="00FB66F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48,805 x 6 dans la calculatrice, le produit est 29283. Où Colin devrait-il mettre la </w:t>
          </w:r>
        </w:p>
        <w:p w14:paraId="6ADD0E91" w14:textId="35BDF31E" w:rsidR="000C0EDA" w:rsidRPr="00945B8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virgule dans sa réponse?   </w:t>
          </w:r>
        </w:p>
        <w:p w14:paraId="3D84D393" w14:textId="77777777" w:rsidR="000C0EDA" w:rsidRPr="00945B8D" w:rsidRDefault="000C0EDA" w:rsidP="000C0ED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      </w:t>
          </w:r>
        </w:p>
        <w:p w14:paraId="2BB594D5" w14:textId="77777777" w:rsidR="000C0EDA" w:rsidRPr="00945B8D" w:rsidRDefault="000C0EDA" w:rsidP="000C0EDA">
          <w:pPr>
            <w:pStyle w:val="ListParagraph"/>
            <w:numPr>
              <w:ilvl w:val="0"/>
              <w:numId w:val="11"/>
            </w:numPr>
            <w:spacing w:after="0" w:line="240" w:lineRule="auto"/>
            <w:ind w:left="720"/>
            <w:rPr>
              <w:rFonts w:ascii="Arial" w:eastAsia="Times New Roman" w:hAnsi="Arial" w:cs="Arial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292,83</w:t>
          </w:r>
        </w:p>
        <w:p w14:paraId="701B6E77" w14:textId="77777777" w:rsidR="000C0EDA" w:rsidRPr="00945B8D" w:rsidRDefault="000C0EDA" w:rsidP="000C0EDA">
          <w:pPr>
            <w:pStyle w:val="ListParagraph"/>
            <w:numPr>
              <w:ilvl w:val="0"/>
              <w:numId w:val="11"/>
            </w:numPr>
            <w:spacing w:after="0" w:line="240" w:lineRule="auto"/>
            <w:ind w:left="72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9,283                              </w:t>
          </w:r>
        </w:p>
        <w:p w14:paraId="6769C92F" w14:textId="77777777" w:rsidR="000C0EDA" w:rsidRPr="00945B8D" w:rsidRDefault="000C0EDA" w:rsidP="000C0EDA">
          <w:pPr>
            <w:pStyle w:val="ListParagraph"/>
            <w:numPr>
              <w:ilvl w:val="0"/>
              <w:numId w:val="11"/>
            </w:numPr>
            <w:spacing w:after="0" w:line="240" w:lineRule="auto"/>
            <w:ind w:left="72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,9283                          </w:t>
          </w:r>
        </w:p>
        <w:p w14:paraId="6057F6F3" w14:textId="77777777" w:rsidR="004F4549" w:rsidRPr="000C0EDA" w:rsidRDefault="000C0EDA" w:rsidP="000C0EDA">
          <w:pPr>
            <w:pStyle w:val="ListParagraph"/>
            <w:numPr>
              <w:ilvl w:val="0"/>
              <w:numId w:val="11"/>
            </w:numPr>
            <w:spacing w:after="0"/>
            <w:ind w:hanging="45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0C0EDA">
            <w:rPr>
              <w:rFonts w:ascii="Arial" w:eastAsia="Times New Roman" w:hAnsi="Arial" w:cs="Arial"/>
              <w:color w:val="000000"/>
              <w:sz w:val="24"/>
              <w:szCs w:val="24"/>
            </w:rPr>
            <w:t>0,29283</w:t>
          </w:r>
        </w:p>
        <w:p w14:paraId="29A9B12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DFEF093" w14:textId="77777777" w:rsidR="000C0EDA" w:rsidRDefault="000C0EDA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8602073" w14:textId="77777777" w:rsidR="000C0EDA" w:rsidRDefault="000C0EDA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C9CF17" w14:textId="77777777" w:rsidR="000C0EDA" w:rsidRPr="00945B8D" w:rsidRDefault="000C0EDA" w:rsidP="000C0EDA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  <w:t>N8</w:t>
          </w:r>
        </w:p>
        <w:p w14:paraId="595E0279" w14:textId="77777777" w:rsidR="00FB66FD" w:rsidRDefault="00FB66FD" w:rsidP="000C0EDA">
          <w:pPr>
            <w:pStyle w:val="ListParagraph"/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’école a payé 314,55 $ pour 9 nouveaux uniformes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de volley-ball. Combien coûtait</w:t>
          </w:r>
        </w:p>
        <w:p w14:paraId="3B1A941A" w14:textId="398220DF" w:rsidR="000C0EDA" w:rsidRPr="00945B8D" w:rsidRDefault="00FB66FD" w:rsidP="000C0EDA">
          <w:pPr>
            <w:pStyle w:val="ListParagraph"/>
            <w:spacing w:after="0" w:line="240" w:lineRule="auto"/>
            <w:ind w:left="450" w:hanging="45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chaque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uniforme? </w:t>
          </w:r>
        </w:p>
        <w:p w14:paraId="05B06EC2" w14:textId="77777777" w:rsidR="000C0EDA" w:rsidRPr="00945B8D" w:rsidRDefault="000C0EDA" w:rsidP="000C0EDA">
          <w:pPr>
            <w:pStyle w:val="ListParagraph"/>
            <w:spacing w:after="0" w:line="240" w:lineRule="auto"/>
            <w:ind w:left="630" w:hanging="63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5C95BCA0" w14:textId="5033E886" w:rsidR="000C0EDA" w:rsidRPr="00945B8D" w:rsidRDefault="00FB66FD" w:rsidP="000C0EDA">
          <w:pPr>
            <w:pStyle w:val="ListParagraph"/>
            <w:numPr>
              <w:ilvl w:val="0"/>
              <w:numId w:val="1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sz w:val="24"/>
              <w:szCs w:val="24"/>
            </w:rPr>
            <w:t>31,35 $</w:t>
          </w:r>
        </w:p>
        <w:p w14:paraId="77723025" w14:textId="726C2A87" w:rsidR="000C0EDA" w:rsidRPr="00945B8D" w:rsidRDefault="00FB66FD" w:rsidP="000C0EDA">
          <w:pPr>
            <w:pStyle w:val="ListParagraph"/>
            <w:numPr>
              <w:ilvl w:val="0"/>
              <w:numId w:val="1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sz w:val="24"/>
              <w:szCs w:val="24"/>
            </w:rPr>
            <w:t>34,95 $</w:t>
          </w:r>
        </w:p>
        <w:p w14:paraId="72ADFC77" w14:textId="3AA872AE" w:rsidR="000C0EDA" w:rsidRPr="00945B8D" w:rsidRDefault="00FB66FD" w:rsidP="000C0EDA">
          <w:pPr>
            <w:pStyle w:val="ListParagraph"/>
            <w:numPr>
              <w:ilvl w:val="0"/>
              <w:numId w:val="1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sz w:val="24"/>
              <w:szCs w:val="24"/>
            </w:rPr>
            <w:t>37,17 $</w:t>
          </w:r>
        </w:p>
        <w:p w14:paraId="17BB5958" w14:textId="6B445DF1" w:rsidR="000C0EDA" w:rsidRPr="00945B8D" w:rsidRDefault="00FB66FD" w:rsidP="000C0EDA">
          <w:pPr>
            <w:pStyle w:val="ListParagraph"/>
            <w:numPr>
              <w:ilvl w:val="0"/>
              <w:numId w:val="12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sz w:val="24"/>
              <w:szCs w:val="24"/>
            </w:rPr>
            <w:t>43,50 $</w:t>
          </w:r>
        </w:p>
        <w:p w14:paraId="095F3F0B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60233B5" w14:textId="77777777" w:rsidR="000C0EDA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D866EC3" w14:textId="77777777" w:rsidR="000C0EDA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953F7AB" w14:textId="77777777" w:rsidR="008331CD" w:rsidRDefault="008331CD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5514A3D" w14:textId="77777777" w:rsidR="000C0EDA" w:rsidRPr="00945B8D" w:rsidRDefault="000C0EDA" w:rsidP="000C0EDA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208516FE" w14:textId="77777777" w:rsidR="00FB66F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 calculatrice de Colto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n est brisée; elle n’indique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plus la virgule.  Quand il met</w:t>
          </w:r>
        </w:p>
        <w:p w14:paraId="483A29C8" w14:textId="77777777" w:rsidR="00FB66F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29,282 x 5 dans la calculatrice, le produit est 14742.  Où devrait-il mettre la virgule</w:t>
          </w:r>
        </w:p>
        <w:p w14:paraId="2A99EE50" w14:textId="25A87FA0" w:rsidR="000C0EDA" w:rsidRPr="00945B8D" w:rsidRDefault="00FB66FD" w:rsidP="000C0EDA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ans sa réponse?  </w:t>
          </w:r>
        </w:p>
        <w:p w14:paraId="6E5838F8" w14:textId="77777777" w:rsidR="000C0EDA" w:rsidRPr="00945B8D" w:rsidRDefault="000C0EDA" w:rsidP="000C0EDA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      </w:t>
          </w:r>
        </w:p>
        <w:p w14:paraId="498E6DFD" w14:textId="4C34DCE3" w:rsidR="000C0EDA" w:rsidRPr="00945B8D" w:rsidRDefault="00FB66FD" w:rsidP="000C0EDA">
          <w:pPr>
            <w:pStyle w:val="ListParagraph"/>
            <w:numPr>
              <w:ilvl w:val="0"/>
              <w:numId w:val="22"/>
            </w:numPr>
            <w:spacing w:after="0"/>
            <w:ind w:left="630" w:hanging="27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sz w:val="24"/>
              <w:szCs w:val="24"/>
            </w:rPr>
            <w:t>1474,2</w:t>
          </w:r>
        </w:p>
        <w:p w14:paraId="781E7253" w14:textId="230AE069" w:rsidR="000C0EDA" w:rsidRPr="00945B8D" w:rsidRDefault="00FB66FD" w:rsidP="000C0EDA">
          <w:pPr>
            <w:pStyle w:val="ListParagraph"/>
            <w:numPr>
              <w:ilvl w:val="0"/>
              <w:numId w:val="22"/>
            </w:numPr>
            <w:spacing w:after="0"/>
            <w:ind w:left="72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147,42                              </w:t>
          </w:r>
        </w:p>
        <w:p w14:paraId="4314DE2D" w14:textId="5ADF4AEA" w:rsidR="000C0EDA" w:rsidRPr="00945B8D" w:rsidRDefault="00FA63DE" w:rsidP="000C0EDA">
          <w:pPr>
            <w:pStyle w:val="ListParagraph"/>
            <w:numPr>
              <w:ilvl w:val="0"/>
              <w:numId w:val="22"/>
            </w:numPr>
            <w:spacing w:after="0"/>
            <w:ind w:left="72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C0EDA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14,742                         </w:t>
          </w:r>
        </w:p>
        <w:p w14:paraId="129C404A" w14:textId="4349D491" w:rsidR="004F4549" w:rsidRPr="000C0EDA" w:rsidRDefault="00FA63DE" w:rsidP="000C0EDA">
          <w:pPr>
            <w:pStyle w:val="ListParagraph"/>
            <w:numPr>
              <w:ilvl w:val="0"/>
              <w:numId w:val="22"/>
            </w:numPr>
            <w:spacing w:after="0"/>
            <w:ind w:left="72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0C0EDA" w:rsidRPr="000C0EDA">
            <w:rPr>
              <w:rFonts w:ascii="Arial" w:eastAsia="Times New Roman" w:hAnsi="Arial" w:cs="Arial"/>
              <w:color w:val="000000"/>
              <w:sz w:val="24"/>
              <w:szCs w:val="24"/>
            </w:rPr>
            <w:t>1,4742</w:t>
          </w:r>
        </w:p>
        <w:p w14:paraId="0F5B057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1EE6580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1B8B838" w14:textId="77777777" w:rsidR="008331CD" w:rsidRPr="00945B8D" w:rsidRDefault="008331CD" w:rsidP="008331C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467FF238" w14:textId="1CC762A7" w:rsidR="008331CD" w:rsidRDefault="00FB66FD" w:rsidP="008331CD">
          <w:pPr>
            <w:pStyle w:val="ListParagraph"/>
            <w:spacing w:after="0" w:line="240" w:lineRule="auto"/>
            <w:ind w:left="540" w:hanging="54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’école a payé 475,30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 pour 7 boites de papier pour</w:t>
          </w:r>
          <w:r w:rsidR="008331C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le photocopieur. Combien</w:t>
          </w:r>
        </w:p>
        <w:p w14:paraId="357C18D3" w14:textId="0B582CD7" w:rsidR="008331CD" w:rsidRPr="00945B8D" w:rsidRDefault="00FB66FD" w:rsidP="008331CD">
          <w:pPr>
            <w:pStyle w:val="ListParagraph"/>
            <w:spacing w:after="0" w:line="240" w:lineRule="auto"/>
            <w:ind w:left="540" w:hanging="54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oûtait chaque boite?</w:t>
          </w:r>
        </w:p>
        <w:p w14:paraId="74D11F41" w14:textId="77777777" w:rsidR="008331CD" w:rsidRPr="00945B8D" w:rsidRDefault="008331CD" w:rsidP="008331CD">
          <w:pPr>
            <w:pStyle w:val="ListParagraph"/>
            <w:spacing w:after="0" w:line="240" w:lineRule="auto"/>
            <w:ind w:left="630" w:hanging="63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5A90131" w14:textId="50BCDFF0" w:rsidR="008331CD" w:rsidRPr="00945B8D" w:rsidRDefault="00FB66FD" w:rsidP="00377AF1">
          <w:pPr>
            <w:pStyle w:val="ListParagraph"/>
            <w:numPr>
              <w:ilvl w:val="0"/>
              <w:numId w:val="2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>69,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9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0F9F82F4" w14:textId="78E7DDFD" w:rsidR="008331CD" w:rsidRPr="00945B8D" w:rsidRDefault="00FB66FD" w:rsidP="00377AF1">
          <w:pPr>
            <w:pStyle w:val="ListParagraph"/>
            <w:numPr>
              <w:ilvl w:val="0"/>
              <w:numId w:val="2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>68,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9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756F8F6C" w14:textId="723C3103" w:rsidR="008331CD" w:rsidRPr="00945B8D" w:rsidRDefault="00FB66FD" w:rsidP="00377AF1">
          <w:pPr>
            <w:pStyle w:val="ListParagraph"/>
            <w:numPr>
              <w:ilvl w:val="0"/>
              <w:numId w:val="2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>67,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9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53DE18B2" w14:textId="0A3134E8" w:rsidR="008331CD" w:rsidRPr="00945B8D" w:rsidRDefault="00FB66FD" w:rsidP="00377AF1">
          <w:pPr>
            <w:pStyle w:val="ListParagraph"/>
            <w:numPr>
              <w:ilvl w:val="0"/>
              <w:numId w:val="2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66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>,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9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</w:p>
        <w:p w14:paraId="0A664540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07B60E6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8411751" w14:textId="77777777" w:rsidR="008331CD" w:rsidRPr="008331CD" w:rsidRDefault="008331C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8331C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8</w:t>
          </w:r>
        </w:p>
        <w:p w14:paraId="18B9B97B" w14:textId="77777777" w:rsidR="00FB66FD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 calculatrice de Brenda est brisée et la virgule n’est plus visible. 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lle calcule</w:t>
          </w:r>
        </w:p>
        <w:p w14:paraId="718D468D" w14:textId="77777777" w:rsidR="00FB66FD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24,905 x 8 et la </w:t>
          </w:r>
          <w:r w:rsidR="008331CD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alculatrice montre une solution de 19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924.  Où devrait-elle placer la</w:t>
          </w:r>
        </w:p>
        <w:p w14:paraId="24286E5F" w14:textId="5ADC0F75" w:rsidR="008331CD" w:rsidRPr="004425A6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virgule?   </w:t>
          </w:r>
        </w:p>
        <w:p w14:paraId="3E1EF439" w14:textId="77777777" w:rsidR="008331CD" w:rsidRPr="004425A6" w:rsidRDefault="008331CD" w:rsidP="008331C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      </w:t>
          </w:r>
        </w:p>
        <w:p w14:paraId="448C1403" w14:textId="09762B93" w:rsidR="008331CD" w:rsidRPr="008331CD" w:rsidRDefault="00FB66FD" w:rsidP="004003EB">
          <w:pPr>
            <w:pStyle w:val="ListParagraph"/>
            <w:numPr>
              <w:ilvl w:val="0"/>
              <w:numId w:val="13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color w:val="000000"/>
              <w:sz w:val="24"/>
              <w:szCs w:val="24"/>
            </w:rPr>
            <w:t>0,19924</w:t>
          </w:r>
          <w:r w:rsidR="008331CD" w:rsidRPr="008331C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 </w:t>
          </w:r>
        </w:p>
        <w:p w14:paraId="4CE880BE" w14:textId="15726F16" w:rsidR="008331CD" w:rsidRPr="008331CD" w:rsidRDefault="00FB66FD" w:rsidP="004003EB">
          <w:pPr>
            <w:pStyle w:val="ListParagraph"/>
            <w:numPr>
              <w:ilvl w:val="0"/>
              <w:numId w:val="13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1,9924                          </w:t>
          </w:r>
        </w:p>
        <w:p w14:paraId="0E9FE812" w14:textId="621C59CF" w:rsidR="008331CD" w:rsidRPr="004425A6" w:rsidRDefault="00FB66FD" w:rsidP="004003EB">
          <w:pPr>
            <w:numPr>
              <w:ilvl w:val="0"/>
              <w:numId w:val="138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19,924                              </w:t>
          </w:r>
        </w:p>
        <w:p w14:paraId="2796B55C" w14:textId="74AE4A97" w:rsidR="008331CD" w:rsidRPr="004425A6" w:rsidRDefault="00FB66FD" w:rsidP="004003EB">
          <w:pPr>
            <w:numPr>
              <w:ilvl w:val="0"/>
              <w:numId w:val="138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199,24</w:t>
          </w:r>
        </w:p>
        <w:p w14:paraId="5BB85473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8CAB4D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94758D" w14:textId="77777777" w:rsidR="008331CD" w:rsidRPr="00945B8D" w:rsidRDefault="008331CD" w:rsidP="008331C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8</w:t>
          </w:r>
        </w:p>
        <w:p w14:paraId="6DF2BB11" w14:textId="77777777" w:rsidR="00FB66FD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 calculatrice de </w:t>
          </w:r>
          <w:r w:rsidR="008331C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John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est brisée; elle n’indique plus la virgule.  Quand il met 29,282</w:t>
          </w:r>
        </w:p>
        <w:p w14:paraId="431656B0" w14:textId="77777777" w:rsidR="00FB66FD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÷ 5 dans la calculatrice, le quotient est 58564.  Où devrait-il mettre la virgule dans sa</w:t>
          </w:r>
        </w:p>
        <w:p w14:paraId="3E6E6E20" w14:textId="26E7DDE6" w:rsidR="008331CD" w:rsidRPr="00945B8D" w:rsidRDefault="00FB66FD" w:rsidP="008331CD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réponse?  </w:t>
          </w:r>
        </w:p>
        <w:p w14:paraId="2D839B8A" w14:textId="77777777" w:rsidR="008331CD" w:rsidRPr="00945B8D" w:rsidRDefault="008331CD" w:rsidP="008331C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      </w:t>
          </w:r>
        </w:p>
        <w:p w14:paraId="2CF2D5C6" w14:textId="5D706E60" w:rsidR="008331CD" w:rsidRPr="008331CD" w:rsidRDefault="00FB66FD" w:rsidP="004003EB">
          <w:pPr>
            <w:pStyle w:val="ListParagraph"/>
            <w:numPr>
              <w:ilvl w:val="0"/>
              <w:numId w:val="139"/>
            </w:numPr>
            <w:spacing w:after="0" w:line="36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sz w:val="24"/>
              <w:szCs w:val="24"/>
            </w:rPr>
            <w:t>5,8564</w:t>
          </w:r>
        </w:p>
        <w:p w14:paraId="7AFFE232" w14:textId="3D474BE4" w:rsidR="008331CD" w:rsidRPr="008331CD" w:rsidRDefault="00FB66FD" w:rsidP="004003EB">
          <w:pPr>
            <w:pStyle w:val="ListParagraph"/>
            <w:numPr>
              <w:ilvl w:val="0"/>
              <w:numId w:val="139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58,564                              </w:t>
          </w:r>
        </w:p>
        <w:p w14:paraId="45958D21" w14:textId="73373CB2" w:rsidR="008331CD" w:rsidRPr="00945B8D" w:rsidRDefault="00FB66FD" w:rsidP="004003EB">
          <w:pPr>
            <w:pStyle w:val="ListParagraph"/>
            <w:numPr>
              <w:ilvl w:val="0"/>
              <w:numId w:val="139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585,64                         </w:t>
          </w:r>
        </w:p>
        <w:p w14:paraId="1553F34C" w14:textId="292074D2" w:rsidR="004F4549" w:rsidRPr="008331CD" w:rsidRDefault="00FB66FD" w:rsidP="004003EB">
          <w:pPr>
            <w:pStyle w:val="ListParagraph"/>
            <w:numPr>
              <w:ilvl w:val="0"/>
              <w:numId w:val="139"/>
            </w:num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color w:val="000000"/>
              <w:sz w:val="24"/>
              <w:szCs w:val="24"/>
            </w:rPr>
            <w:t>5856,4</w:t>
          </w:r>
        </w:p>
        <w:p w14:paraId="50A968F3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E2C10EA" w14:textId="77777777" w:rsidR="008331CD" w:rsidRPr="00945B8D" w:rsidRDefault="008331CD" w:rsidP="008331CD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8</w:t>
          </w:r>
        </w:p>
        <w:p w14:paraId="3911827C" w14:textId="77777777" w:rsidR="00FB66FD" w:rsidRDefault="00FB66FD" w:rsidP="008331CD">
          <w:pPr>
            <w:pStyle w:val="ListParagraph"/>
            <w:spacing w:after="0" w:line="240" w:lineRule="auto"/>
            <w:ind w:left="540" w:hanging="54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’école a payé 69,90</w:t>
          </w:r>
          <w:r w:rsidR="00377AF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$ pour chaque boîte de papier pour le photocopieur. Combien</w:t>
          </w:r>
        </w:p>
        <w:p w14:paraId="4B91A44B" w14:textId="7C00FE3E" w:rsidR="008331CD" w:rsidRPr="00945B8D" w:rsidRDefault="00FB66FD" w:rsidP="008331CD">
          <w:pPr>
            <w:pStyle w:val="ListParagraph"/>
            <w:spacing w:after="0" w:line="240" w:lineRule="auto"/>
            <w:ind w:left="540" w:hanging="54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8331C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coûteraient 7 boîtes de papier?</w:t>
          </w:r>
        </w:p>
        <w:p w14:paraId="2D58AF6F" w14:textId="77777777" w:rsidR="008331CD" w:rsidRPr="00945B8D" w:rsidRDefault="008331CD" w:rsidP="008331CD">
          <w:pPr>
            <w:pStyle w:val="ListParagraph"/>
            <w:spacing w:after="0" w:line="240" w:lineRule="auto"/>
            <w:ind w:left="630" w:hanging="63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E4EF52A" w14:textId="4D269825" w:rsidR="008331CD" w:rsidRPr="008331CD" w:rsidRDefault="00FB66FD" w:rsidP="004003EB">
          <w:pPr>
            <w:pStyle w:val="ListParagraph"/>
            <w:numPr>
              <w:ilvl w:val="0"/>
              <w:numId w:val="14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8331CD">
            <w:rPr>
              <w:rFonts w:ascii="Arial" w:eastAsia="Times New Roman" w:hAnsi="Arial" w:cs="Arial"/>
              <w:sz w:val="24"/>
              <w:szCs w:val="24"/>
            </w:rPr>
            <w:t>490,0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76201CCE" w14:textId="5CA79496" w:rsidR="008331CD" w:rsidRPr="00945B8D" w:rsidRDefault="00FB66FD" w:rsidP="004003EB">
          <w:pPr>
            <w:pStyle w:val="ListParagraph"/>
            <w:numPr>
              <w:ilvl w:val="0"/>
              <w:numId w:val="14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489,3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48FDEECA" w14:textId="23FC33D5" w:rsidR="008331CD" w:rsidRPr="00945B8D" w:rsidRDefault="00FB66FD" w:rsidP="004003EB">
          <w:pPr>
            <w:pStyle w:val="ListParagraph"/>
            <w:numPr>
              <w:ilvl w:val="0"/>
              <w:numId w:val="14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423,3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50BEA136" w14:textId="1D5D3717" w:rsidR="008331CD" w:rsidRPr="00945B8D" w:rsidRDefault="00FB66FD" w:rsidP="004003EB">
          <w:pPr>
            <w:pStyle w:val="ListParagraph"/>
            <w:numPr>
              <w:ilvl w:val="0"/>
              <w:numId w:val="14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8331CD" w:rsidRPr="00945B8D">
            <w:rPr>
              <w:rFonts w:ascii="Arial" w:eastAsia="Times New Roman" w:hAnsi="Arial" w:cs="Arial"/>
              <w:sz w:val="24"/>
              <w:szCs w:val="24"/>
            </w:rPr>
            <w:t>208,00</w:t>
          </w:r>
          <w:r w:rsidR="00377AF1">
            <w:rPr>
              <w:rFonts w:ascii="Arial" w:eastAsia="Times New Roman" w:hAnsi="Arial" w:cs="Arial"/>
              <w:sz w:val="24"/>
              <w:szCs w:val="24"/>
            </w:rPr>
            <w:t xml:space="preserve"> $</w:t>
          </w:r>
        </w:p>
        <w:p w14:paraId="3C3B68B0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E2BFA22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827CE29" w14:textId="77777777" w:rsidR="008331CD" w:rsidRPr="00945B8D" w:rsidRDefault="008331CD" w:rsidP="008331CD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N8</w:t>
          </w:r>
        </w:p>
        <w:p w14:paraId="7A1CAC45" w14:textId="4071BC77" w:rsidR="008331CD" w:rsidRPr="00FB66FD" w:rsidRDefault="00FB66FD" w:rsidP="00FB66FD">
          <w:pPr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8331CD">
            <w:rPr>
              <w:rFonts w:ascii="Arial" w:hAnsi="Arial" w:cs="Arial"/>
              <w:sz w:val="24"/>
              <w:szCs w:val="24"/>
              <w:lang w:val="fr-CA"/>
            </w:rPr>
            <w:t>Le chien de Jasmine mange 1,6</w:t>
          </w:r>
          <w:r w:rsidR="008331CD" w:rsidRPr="008331CD">
            <w:rPr>
              <w:rFonts w:ascii="Arial" w:hAnsi="Arial" w:cs="Arial"/>
              <w:i/>
              <w:sz w:val="24"/>
              <w:szCs w:val="24"/>
              <w:lang w:val="fr-CA"/>
            </w:rPr>
            <w:t xml:space="preserve">kg </w:t>
          </w:r>
          <w:r w:rsidR="008331CD" w:rsidRPr="00945B8D">
            <w:rPr>
              <w:rFonts w:ascii="Arial" w:hAnsi="Arial" w:cs="Arial"/>
              <w:sz w:val="24"/>
              <w:szCs w:val="24"/>
              <w:lang w:val="fr-CA"/>
            </w:rPr>
            <w:t>de nourriture pour les chiens chaque jour.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8331CD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Combien de nourriture le chien de Jasmine va-t-il manger en quatre jours? </w:t>
          </w:r>
        </w:p>
        <w:p w14:paraId="3909C7CE" w14:textId="6DAB142A" w:rsidR="00377AF1" w:rsidRDefault="00377AF1" w:rsidP="00FB66FD">
          <w:pPr>
            <w:spacing w:after="0"/>
            <w:ind w:left="36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A</w:t>
          </w:r>
          <w:r w:rsidR="008331CD">
            <w:rPr>
              <w:rFonts w:ascii="Arial" w:hAnsi="Arial" w:cs="Arial"/>
              <w:sz w:val="24"/>
              <w:szCs w:val="24"/>
            </w:rPr>
            <w:t xml:space="preserve">) </w:t>
          </w:r>
          <w:r w:rsidR="00FB66FD">
            <w:rPr>
              <w:rFonts w:ascii="Arial" w:hAnsi="Arial" w:cs="Arial"/>
              <w:sz w:val="24"/>
              <w:szCs w:val="24"/>
            </w:rPr>
            <w:t xml:space="preserve"> 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8331CD">
            <w:rPr>
              <w:rFonts w:ascii="Arial" w:hAnsi="Arial" w:cs="Arial"/>
              <w:sz w:val="24"/>
              <w:szCs w:val="24"/>
            </w:rPr>
            <w:t>4,8</w:t>
          </w:r>
          <w:r w:rsidR="008331CD" w:rsidRPr="008331CD">
            <w:rPr>
              <w:rFonts w:ascii="Arial" w:hAnsi="Arial" w:cs="Arial"/>
              <w:i/>
              <w:sz w:val="24"/>
              <w:szCs w:val="24"/>
            </w:rPr>
            <w:t>kg</w:t>
          </w:r>
          <w:r>
            <w:rPr>
              <w:rFonts w:ascii="Arial" w:hAnsi="Arial" w:cs="Arial"/>
              <w:sz w:val="24"/>
              <w:szCs w:val="24"/>
            </w:rPr>
            <w:tab/>
          </w:r>
          <w:r>
            <w:rPr>
              <w:rFonts w:ascii="Arial" w:hAnsi="Arial" w:cs="Arial"/>
              <w:sz w:val="24"/>
              <w:szCs w:val="24"/>
            </w:rPr>
            <w:tab/>
          </w:r>
        </w:p>
        <w:p w14:paraId="474303AD" w14:textId="5731929B" w:rsidR="00377AF1" w:rsidRDefault="00377AF1" w:rsidP="00FB66FD">
          <w:pPr>
            <w:spacing w:after="0"/>
            <w:ind w:left="36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B</w:t>
          </w:r>
          <w:r w:rsidR="008331CD">
            <w:rPr>
              <w:rFonts w:ascii="Arial" w:hAnsi="Arial" w:cs="Arial"/>
              <w:sz w:val="24"/>
              <w:szCs w:val="24"/>
            </w:rPr>
            <w:t xml:space="preserve">) </w:t>
          </w:r>
          <w:r w:rsidR="00FB66FD">
            <w:rPr>
              <w:rFonts w:ascii="Arial" w:hAnsi="Arial" w:cs="Arial"/>
              <w:sz w:val="24"/>
              <w:szCs w:val="24"/>
            </w:rPr>
            <w:t xml:space="preserve"> 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8331CD">
            <w:rPr>
              <w:rFonts w:ascii="Arial" w:hAnsi="Arial" w:cs="Arial"/>
              <w:sz w:val="24"/>
              <w:szCs w:val="24"/>
            </w:rPr>
            <w:t>5,6</w:t>
          </w:r>
          <w:r w:rsidR="008331CD" w:rsidRPr="008331CD">
            <w:rPr>
              <w:rFonts w:ascii="Arial" w:hAnsi="Arial" w:cs="Arial"/>
              <w:i/>
              <w:sz w:val="24"/>
              <w:szCs w:val="24"/>
            </w:rPr>
            <w:t>kg</w:t>
          </w:r>
          <w:r>
            <w:rPr>
              <w:rFonts w:ascii="Arial" w:hAnsi="Arial" w:cs="Arial"/>
              <w:sz w:val="24"/>
              <w:szCs w:val="24"/>
            </w:rPr>
            <w:tab/>
          </w:r>
          <w:r>
            <w:rPr>
              <w:rFonts w:ascii="Arial" w:hAnsi="Arial" w:cs="Arial"/>
              <w:sz w:val="24"/>
              <w:szCs w:val="24"/>
            </w:rPr>
            <w:tab/>
          </w:r>
        </w:p>
        <w:p w14:paraId="70F0D584" w14:textId="51428DCD" w:rsidR="00377AF1" w:rsidRDefault="00377AF1" w:rsidP="00FB66FD">
          <w:pPr>
            <w:spacing w:after="0"/>
            <w:ind w:left="36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C</w:t>
          </w:r>
          <w:r w:rsidR="008331CD">
            <w:rPr>
              <w:rFonts w:ascii="Arial" w:hAnsi="Arial" w:cs="Arial"/>
              <w:sz w:val="24"/>
              <w:szCs w:val="24"/>
            </w:rPr>
            <w:t xml:space="preserve">) </w:t>
          </w:r>
          <w:r w:rsidR="00FB66FD">
            <w:rPr>
              <w:rFonts w:ascii="Arial" w:hAnsi="Arial" w:cs="Arial"/>
              <w:sz w:val="24"/>
              <w:szCs w:val="24"/>
            </w:rPr>
            <w:t xml:space="preserve"> 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8331CD">
            <w:rPr>
              <w:rFonts w:ascii="Arial" w:hAnsi="Arial" w:cs="Arial"/>
              <w:sz w:val="24"/>
              <w:szCs w:val="24"/>
            </w:rPr>
            <w:t>6,4</w:t>
          </w:r>
          <w:r w:rsidR="008331CD" w:rsidRPr="008331CD">
            <w:rPr>
              <w:rFonts w:ascii="Arial" w:hAnsi="Arial" w:cs="Arial"/>
              <w:i/>
              <w:sz w:val="24"/>
              <w:szCs w:val="24"/>
            </w:rPr>
            <w:t>kg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>
            <w:rPr>
              <w:rFonts w:ascii="Arial" w:hAnsi="Arial" w:cs="Arial"/>
              <w:sz w:val="24"/>
              <w:szCs w:val="24"/>
            </w:rPr>
            <w:tab/>
          </w:r>
          <w:r>
            <w:rPr>
              <w:rFonts w:ascii="Arial" w:hAnsi="Arial" w:cs="Arial"/>
              <w:sz w:val="24"/>
              <w:szCs w:val="24"/>
            </w:rPr>
            <w:tab/>
          </w:r>
        </w:p>
        <w:p w14:paraId="623C28B4" w14:textId="23D22E2F" w:rsidR="008331CD" w:rsidRPr="00945B8D" w:rsidRDefault="00377AF1" w:rsidP="00FB66FD">
          <w:pPr>
            <w:spacing w:after="0"/>
            <w:ind w:left="360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D</w:t>
          </w:r>
          <w:r w:rsidR="008331CD">
            <w:rPr>
              <w:rFonts w:ascii="Arial" w:hAnsi="Arial" w:cs="Arial"/>
              <w:sz w:val="24"/>
              <w:szCs w:val="24"/>
            </w:rPr>
            <w:t xml:space="preserve">) </w:t>
          </w:r>
          <w:r w:rsidR="00FB66FD">
            <w:rPr>
              <w:rFonts w:ascii="Arial" w:hAnsi="Arial" w:cs="Arial"/>
              <w:sz w:val="24"/>
              <w:szCs w:val="24"/>
            </w:rPr>
            <w:t xml:space="preserve"> 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8331CD">
            <w:rPr>
              <w:rFonts w:ascii="Arial" w:hAnsi="Arial" w:cs="Arial"/>
              <w:sz w:val="24"/>
              <w:szCs w:val="24"/>
            </w:rPr>
            <w:t>8,0</w:t>
          </w:r>
          <w:r w:rsidR="008331CD" w:rsidRPr="008331CD">
            <w:rPr>
              <w:rFonts w:ascii="Arial" w:hAnsi="Arial" w:cs="Arial"/>
              <w:i/>
              <w:sz w:val="24"/>
              <w:szCs w:val="24"/>
            </w:rPr>
            <w:t>kg</w:t>
          </w:r>
          <w:r w:rsidR="008331CD" w:rsidRPr="00945B8D">
            <w:rPr>
              <w:rFonts w:ascii="Arial" w:hAnsi="Arial" w:cs="Arial"/>
              <w:sz w:val="24"/>
              <w:szCs w:val="24"/>
            </w:rPr>
            <w:t xml:space="preserve"> </w:t>
          </w:r>
        </w:p>
        <w:p w14:paraId="38F2760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8A7C9C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7F5D20E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C884457" w14:textId="77777777" w:rsidR="004F4549" w:rsidRDefault="004F4549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2B2B4F7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D54F22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E49984E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864B0B7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9DC4827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C8DAAF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E7A2F3B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072EB76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3BFF68B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66202D1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9130156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273248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FC0DF86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54C230C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4E95780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CEC907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02F161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9F2D5EE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405CE12" w14:textId="77777777" w:rsidR="008331CD" w:rsidRDefault="008331CD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DBF74BC" w14:textId="77777777" w:rsidR="004425A6" w:rsidRPr="00945B8D" w:rsidRDefault="004425A6" w:rsidP="004425A6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9</w:t>
          </w:r>
        </w:p>
        <w:p w14:paraId="44EE353A" w14:textId="60FCFA4C" w:rsidR="004425A6" w:rsidRPr="004F6751" w:rsidRDefault="004F6751" w:rsidP="004F6751">
          <w:pPr>
            <w:spacing w:after="0"/>
            <w:rPr>
              <w:rFonts w:ascii="Arial" w:hAnsi="Arial" w:cs="Arial"/>
              <w:b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</w:t>
          </w:r>
          <w:r w:rsidR="004425A6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Résous:   </w:t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6 x 7 + (12 + 9) ÷ 3</w:t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E300D" w:rsidRPr="004F675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017CBF40" w14:textId="026C8530" w:rsidR="004425A6" w:rsidRPr="00CE300D" w:rsidRDefault="004425A6" w:rsidP="004003EB">
          <w:pPr>
            <w:pStyle w:val="ListParagraph"/>
            <w:numPr>
              <w:ilvl w:val="0"/>
              <w:numId w:val="142"/>
            </w:numPr>
            <w:tabs>
              <w:tab w:val="left" w:pos="90"/>
            </w:tabs>
            <w:spacing w:after="0"/>
            <w:ind w:left="54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E300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</w:t>
          </w:r>
          <w:r w:rsidR="00FA63D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CE300D">
            <w:rPr>
              <w:rFonts w:ascii="Arial" w:eastAsia="Times New Roman" w:hAnsi="Arial" w:cs="Arial"/>
              <w:color w:val="000000"/>
              <w:sz w:val="24"/>
              <w:szCs w:val="24"/>
            </w:rPr>
            <w:t>21</w:t>
          </w:r>
          <w:r w:rsidRPr="00CE300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CE300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9C1B12D" w14:textId="183E32FE" w:rsidR="004425A6" w:rsidRPr="00945B8D" w:rsidRDefault="004425A6" w:rsidP="00377AF1">
          <w:pPr>
            <w:tabs>
              <w:tab w:val="left" w:pos="90"/>
            </w:tabs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B)  </w:t>
          </w:r>
          <w:r w:rsidR="00FA63D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43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06B6C44C" w14:textId="253708BA" w:rsidR="004425A6" w:rsidRPr="00945B8D" w:rsidRDefault="004425A6" w:rsidP="00377AF1">
          <w:pPr>
            <w:tabs>
              <w:tab w:val="left" w:pos="90"/>
            </w:tabs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C) </w:t>
          </w:r>
          <w:r w:rsidR="00FA63D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49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2C955863" w14:textId="4B5698DE" w:rsidR="004425A6" w:rsidRPr="00945B8D" w:rsidRDefault="004425A6" w:rsidP="00377AF1">
          <w:pPr>
            <w:tabs>
              <w:tab w:val="left" w:pos="90"/>
            </w:tabs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D) </w:t>
          </w:r>
          <w:r w:rsidR="00FA63D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57</w:t>
          </w:r>
        </w:p>
        <w:p w14:paraId="786C95B5" w14:textId="77777777" w:rsidR="004425A6" w:rsidRPr="00945B8D" w:rsidRDefault="004425A6" w:rsidP="004425A6">
          <w:pPr>
            <w:tabs>
              <w:tab w:val="left" w:pos="90"/>
            </w:tabs>
            <w:spacing w:after="0" w:line="240" w:lineRule="auto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78B82ABD" w14:textId="77777777" w:rsidR="004425A6" w:rsidRPr="00945B8D" w:rsidRDefault="004425A6" w:rsidP="004425A6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4C7F22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9</w:t>
          </w:r>
        </w:p>
        <w:p w14:paraId="2DB6198A" w14:textId="4821006A" w:rsidR="00CE300D" w:rsidRPr="00945B8D" w:rsidRDefault="004F6751" w:rsidP="00CE300D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CE300D">
            <w:rPr>
              <w:rFonts w:ascii="Arial" w:eastAsia="Times New Roman" w:hAnsi="Arial" w:cs="Arial"/>
              <w:sz w:val="24"/>
              <w:szCs w:val="24"/>
              <w:lang w:val="fr-CA"/>
            </w:rPr>
            <w:t>Place</w:t>
          </w:r>
          <w:r w:rsidR="00CE300D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es parenthèses dans l’expression suivante afin d’avoir une réponse de 10.</w:t>
          </w:r>
        </w:p>
        <w:p w14:paraId="3DFE82F9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67F35B01" w14:textId="77777777" w:rsidR="00CE300D" w:rsidRPr="00945B8D" w:rsidRDefault="00CE300D" w:rsidP="004003EB">
          <w:pPr>
            <w:pStyle w:val="NoSpacing"/>
            <w:numPr>
              <w:ilvl w:val="0"/>
              <w:numId w:val="143"/>
            </w:numPr>
            <w:ind w:hanging="156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>+ 3 x 6 ÷ 2 + 4</w:t>
          </w:r>
        </w:p>
        <w:p w14:paraId="7DF71950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</w:p>
        <w:p w14:paraId="0B931E1B" w14:textId="77777777" w:rsidR="00CE300D" w:rsidRPr="00CE300D" w:rsidRDefault="00CE300D" w:rsidP="004003EB">
          <w:pPr>
            <w:pStyle w:val="ListParagraph"/>
            <w:numPr>
              <w:ilvl w:val="0"/>
              <w:numId w:val="144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E300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(7 + 3) x 6 ÷ 2 + 4</w:t>
          </w:r>
        </w:p>
        <w:p w14:paraId="25F6B805" w14:textId="77777777" w:rsidR="00CE300D" w:rsidRPr="00945B8D" w:rsidRDefault="00CE300D" w:rsidP="00CE300D">
          <w:pPr>
            <w:pStyle w:val="ListParagraph"/>
            <w:tabs>
              <w:tab w:val="left" w:pos="720"/>
              <w:tab w:val="left" w:pos="1440"/>
              <w:tab w:val="left" w:pos="2160"/>
              <w:tab w:val="left" w:pos="6270"/>
            </w:tabs>
            <w:spacing w:after="0" w:line="240" w:lineRule="auto"/>
            <w:ind w:left="63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04FE52DD" w14:textId="77777777" w:rsidR="00CE300D" w:rsidRPr="00CE300D" w:rsidRDefault="00CE300D" w:rsidP="004003EB">
          <w:pPr>
            <w:pStyle w:val="ListParagraph"/>
            <w:numPr>
              <w:ilvl w:val="0"/>
              <w:numId w:val="144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CE300D">
            <w:rPr>
              <w:rFonts w:ascii="Arial" w:eastAsia="Times New Roman" w:hAnsi="Arial" w:cs="Arial"/>
              <w:sz w:val="24"/>
              <w:szCs w:val="24"/>
            </w:rPr>
            <w:t>7 + 3 x 6 ÷ (2 + 4)</w:t>
          </w:r>
        </w:p>
        <w:p w14:paraId="2BBDA0DC" w14:textId="77777777" w:rsidR="00CE300D" w:rsidRPr="00945B8D" w:rsidRDefault="00CE300D" w:rsidP="00CE300D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</w:rPr>
          </w:pPr>
        </w:p>
        <w:p w14:paraId="24D0D0B8" w14:textId="77777777" w:rsidR="00CE300D" w:rsidRPr="00945B8D" w:rsidRDefault="00CE300D" w:rsidP="004003EB">
          <w:pPr>
            <w:pStyle w:val="ListParagraph"/>
            <w:numPr>
              <w:ilvl w:val="0"/>
              <w:numId w:val="144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7 + 3 x (6 ÷ 2) + 4</w:t>
          </w:r>
        </w:p>
        <w:p w14:paraId="79E3F08B" w14:textId="77777777" w:rsidR="00CE300D" w:rsidRPr="00945B8D" w:rsidRDefault="00CE300D" w:rsidP="00CE300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388FEC33" w14:textId="77777777" w:rsidR="00CE300D" w:rsidRPr="00945B8D" w:rsidRDefault="00CE300D" w:rsidP="004003EB">
          <w:pPr>
            <w:pStyle w:val="ListParagraph"/>
            <w:numPr>
              <w:ilvl w:val="0"/>
              <w:numId w:val="144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7 + (3 x 6) ÷ 2 + 4</w:t>
          </w:r>
        </w:p>
        <w:p w14:paraId="046522FE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FC222C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1B7B8CC" w14:textId="77777777" w:rsidR="00CE300D" w:rsidRPr="00945B8D" w:rsidRDefault="00CE300D" w:rsidP="00CE300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9</w:t>
          </w:r>
        </w:p>
        <w:p w14:paraId="0039102D" w14:textId="0482EC2C" w:rsidR="00CE300D" w:rsidRPr="00945B8D" w:rsidRDefault="004F6751" w:rsidP="00CE300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lace des parenthèses dans l’expression suivante afin d’avoir une réponse de 36?</w:t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E300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82E4C51" w14:textId="77777777" w:rsidR="00CE300D" w:rsidRPr="00945B8D" w:rsidRDefault="00CE300D" w:rsidP="00CE300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              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2 x 5 + 3 x 5 – 4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13329238" w14:textId="77777777" w:rsidR="00CE300D" w:rsidRPr="00945B8D" w:rsidRDefault="00CE300D" w:rsidP="00CE300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</w:p>
        <w:p w14:paraId="16202CE9" w14:textId="77777777" w:rsidR="00CE300D" w:rsidRPr="00945B8D" w:rsidRDefault="00CE300D" w:rsidP="00CE300D">
          <w:pPr>
            <w:pStyle w:val="ListParagraph"/>
            <w:numPr>
              <w:ilvl w:val="0"/>
              <w:numId w:val="17"/>
            </w:numPr>
            <w:tabs>
              <w:tab w:val="left" w:pos="90"/>
            </w:tabs>
            <w:spacing w:after="0" w:line="360" w:lineRule="auto"/>
            <w:ind w:left="54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2 x (5 + 3) x 5 – 4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B67B3D1" w14:textId="77777777" w:rsidR="00CE300D" w:rsidRPr="00945B8D" w:rsidRDefault="00CE300D" w:rsidP="00CE300D">
          <w:pPr>
            <w:tabs>
              <w:tab w:val="left" w:pos="90"/>
            </w:tabs>
            <w:spacing w:after="0" w:line="360" w:lineRule="auto"/>
            <w:ind w:left="27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B)  2 x 5 + 3 x (5 – 4)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046A5C94" w14:textId="77777777" w:rsidR="00CE300D" w:rsidRPr="00945B8D" w:rsidRDefault="00CE300D" w:rsidP="00CE300D">
          <w:pPr>
            <w:tabs>
              <w:tab w:val="left" w:pos="90"/>
            </w:tabs>
            <w:spacing w:after="0" w:line="360" w:lineRule="auto"/>
            <w:ind w:left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C)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2 x (5 + 3 x 5) – 4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7F6E52C8" w14:textId="77777777" w:rsidR="00CE300D" w:rsidRPr="00945B8D" w:rsidRDefault="00CE300D" w:rsidP="00CE300D">
          <w:pPr>
            <w:tabs>
              <w:tab w:val="left" w:pos="90"/>
            </w:tabs>
            <w:spacing w:after="0" w:line="360" w:lineRule="auto"/>
            <w:ind w:left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D)  2 x 5 + (3 x 5 – 4)</w:t>
          </w:r>
        </w:p>
        <w:p w14:paraId="466ACBA0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A129477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9</w:t>
          </w:r>
        </w:p>
        <w:p w14:paraId="6910ADFF" w14:textId="77777777" w:rsidR="004F6751" w:rsidRDefault="004F6751" w:rsidP="00CE300D">
          <w:pPr>
            <w:pStyle w:val="NoSpacing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CE300D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Avant que tu puisses gagner ta nouvelle auto dans le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concours Déroule le Rebord, tu</w:t>
          </w:r>
        </w:p>
        <w:p w14:paraId="05D65CD2" w14:textId="3EA552F7" w:rsidR="00CE300D" w:rsidRPr="00945B8D" w:rsidRDefault="004F6751" w:rsidP="00CE300D">
          <w:pPr>
            <w:pStyle w:val="NoSpacing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CE300D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dois répondre correctement à la question d’habilité suivante. </w:t>
          </w:r>
        </w:p>
        <w:p w14:paraId="0BB391A0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02E6567C" w14:textId="77777777" w:rsidR="00CE300D" w:rsidRPr="00945B8D" w:rsidRDefault="00CE300D" w:rsidP="00CE300D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                 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50 ÷ 5 + 8 x (9 + 2) - 6</w:t>
          </w:r>
        </w:p>
        <w:p w14:paraId="59907EBB" w14:textId="77777777" w:rsidR="00CE300D" w:rsidRPr="00945B8D" w:rsidRDefault="00CE300D" w:rsidP="00CE300D">
          <w:pPr>
            <w:pStyle w:val="ListParagraph"/>
            <w:numPr>
              <w:ilvl w:val="0"/>
              <w:numId w:val="28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50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175AA1CE" w14:textId="77777777" w:rsidR="00CE300D" w:rsidRPr="00945B8D" w:rsidRDefault="00CE300D" w:rsidP="00CE300D">
          <w:pPr>
            <w:pStyle w:val="ListParagraph"/>
            <w:numPr>
              <w:ilvl w:val="0"/>
              <w:numId w:val="28"/>
            </w:numPr>
            <w:spacing w:after="0" w:line="360" w:lineRule="auto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>92</w:t>
          </w:r>
        </w:p>
        <w:p w14:paraId="0AFE2C76" w14:textId="77777777" w:rsidR="00CE300D" w:rsidRPr="00945B8D" w:rsidRDefault="00CE300D" w:rsidP="00CE300D">
          <w:pPr>
            <w:pStyle w:val="ListParagraph"/>
            <w:numPr>
              <w:ilvl w:val="0"/>
              <w:numId w:val="28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58</w:t>
          </w:r>
        </w:p>
        <w:p w14:paraId="53FC6F6D" w14:textId="77777777" w:rsidR="00CE300D" w:rsidRDefault="00CE300D" w:rsidP="00CE300D">
          <w:pPr>
            <w:pStyle w:val="ListParagraph"/>
            <w:numPr>
              <w:ilvl w:val="0"/>
              <w:numId w:val="28"/>
            </w:numPr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92</w:t>
          </w:r>
        </w:p>
        <w:p w14:paraId="164B8A28" w14:textId="77777777" w:rsidR="00C452E8" w:rsidRPr="00945B8D" w:rsidRDefault="00C452E8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9</w:t>
          </w:r>
        </w:p>
        <w:p w14:paraId="6AFFE709" w14:textId="4ED71ADF" w:rsidR="00C452E8" w:rsidRPr="00C452E8" w:rsidRDefault="004F6751" w:rsidP="004F6751">
          <w:pPr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452E8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ù doivent être placées les parenthèses dans l’expression suivante pour obtenir une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réponse de 23?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br/>
            <w:t xml:space="preserve">       </w:t>
          </w:r>
          <w:r w:rsidR="00C452E8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                          </w:t>
          </w:r>
          <w:r w:rsidR="00C452E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</w:t>
          </w:r>
          <w:r w:rsidR="00C452E8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C452E8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3 + 5 x 8 ÷ 4 - 2</w:t>
          </w:r>
        </w:p>
        <w:p w14:paraId="764F418C" w14:textId="77777777" w:rsidR="00C452E8" w:rsidRPr="00945B8D" w:rsidRDefault="00C452E8" w:rsidP="004003EB">
          <w:pPr>
            <w:numPr>
              <w:ilvl w:val="0"/>
              <w:numId w:val="145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(3 + 5) x 8 ÷ (4 - 2)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59928CAC" w14:textId="77777777" w:rsidR="00C452E8" w:rsidRPr="00945B8D" w:rsidRDefault="00C452E8" w:rsidP="004003EB">
          <w:pPr>
            <w:numPr>
              <w:ilvl w:val="0"/>
              <w:numId w:val="145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+ 5 x 8 ÷ (4 - 2)            </w:t>
          </w:r>
        </w:p>
        <w:p w14:paraId="662B8337" w14:textId="77777777" w:rsidR="00C452E8" w:rsidRPr="00945B8D" w:rsidRDefault="00C452E8" w:rsidP="004003EB">
          <w:pPr>
            <w:numPr>
              <w:ilvl w:val="0"/>
              <w:numId w:val="145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+ ( 5 x 8) ÷ 4 - 2                             </w:t>
          </w:r>
        </w:p>
        <w:p w14:paraId="2E55C1ED" w14:textId="77777777" w:rsidR="00C452E8" w:rsidRPr="00945B8D" w:rsidRDefault="00C452E8" w:rsidP="004003EB">
          <w:pPr>
            <w:numPr>
              <w:ilvl w:val="0"/>
              <w:numId w:val="145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+ 5 x (8 ÷ 4) - 2 </w:t>
          </w:r>
        </w:p>
        <w:p w14:paraId="2AFD7EFC" w14:textId="77777777" w:rsidR="00C452E8" w:rsidRDefault="00C452E8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9FD53E0" w14:textId="77777777" w:rsidR="00C452E8" w:rsidRDefault="00C452E8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00548F3" w14:textId="77777777" w:rsidR="004F6751" w:rsidRDefault="00C452E8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C452E8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9</w:t>
          </w:r>
        </w:p>
        <w:p w14:paraId="7B150D3C" w14:textId="4EF75D33" w:rsidR="00C452E8" w:rsidRPr="00C452E8" w:rsidRDefault="004F6751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    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Résous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:    5 x 8 + (16 + 8) ÷ 4 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71A9AA8F" w14:textId="77777777" w:rsidR="00C452E8" w:rsidRPr="00377AF1" w:rsidRDefault="00377AF1" w:rsidP="00377AF1">
          <w:pPr>
            <w:tabs>
              <w:tab w:val="left" w:pos="90"/>
            </w:tabs>
            <w:spacing w:after="0" w:line="240" w:lineRule="auto"/>
            <w:ind w:left="45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A)</w:t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6</w:t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>B)  46</w:t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C)  51 </w:t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>D)  58</w:t>
          </w:r>
        </w:p>
        <w:p w14:paraId="15012238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54316B4" w14:textId="63638140" w:rsidR="00C452E8" w:rsidRDefault="00C452E8" w:rsidP="003107A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N9</w:t>
          </w:r>
        </w:p>
        <w:p w14:paraId="38781149" w14:textId="77777777" w:rsidR="004F6751" w:rsidRPr="004F6751" w:rsidRDefault="004F6751" w:rsidP="004F6751">
          <w:pPr>
            <w:ind w:left="360" w:right="-1260" w:hanging="360"/>
            <w:rPr>
              <w:rFonts w:ascii="Arial" w:eastAsia="Times New Roman" w:hAnsi="Arial" w:cs="Arial"/>
              <w:color w:val="000000"/>
              <w:sz w:val="2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ù placerais-tu les parenthèses dans l’expression suivante pour obtenir une réponse</w:t>
          </w:r>
          <w:r w:rsidR="00377AF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de 13?</w:t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C452E8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</w:t>
          </w:r>
        </w:p>
        <w:p w14:paraId="337C251C" w14:textId="5501C196" w:rsidR="00C452E8" w:rsidRPr="00C452E8" w:rsidRDefault="00C452E8" w:rsidP="004F6751">
          <w:pPr>
            <w:ind w:left="360" w:right="-12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 </w:t>
          </w:r>
          <w:r w:rsidR="004F675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 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3 </w:t>
          </w:r>
          <w:r w:rsidRPr="00C452E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+ 5 x 6 ÷ 6 - 3</w:t>
          </w:r>
        </w:p>
        <w:p w14:paraId="3CA867E2" w14:textId="42FF6C5B" w:rsidR="00C452E8" w:rsidRPr="00C452E8" w:rsidRDefault="00377AF1" w:rsidP="00377AF1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</w:t>
          </w:r>
          <w:r w:rsidR="00C452E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</w:t>
          </w:r>
          <w:r w:rsidR="00C452E8" w:rsidRPr="00C452E8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="00C452E8" w:rsidRPr="00C452E8">
            <w:rPr>
              <w:rFonts w:ascii="Arial" w:eastAsia="Times New Roman" w:hAnsi="Arial" w:cs="Arial"/>
              <w:color w:val="000000"/>
              <w:sz w:val="24"/>
              <w:szCs w:val="24"/>
            </w:rPr>
            <w:t>(3 + 5) x 6 ÷ (6 – 3)</w:t>
          </w:r>
          <w:r w:rsidR="00C452E8" w:rsidRPr="00C452E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="00C452E8" w:rsidRPr="00C452E8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23A6123C" w14:textId="50FFA5C7" w:rsidR="00C452E8" w:rsidRPr="00377AF1" w:rsidRDefault="00377AF1" w:rsidP="00377AF1">
          <w:pPr>
            <w:pStyle w:val="ListParagraph"/>
            <w:numPr>
              <w:ilvl w:val="0"/>
              <w:numId w:val="17"/>
            </w:numPr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C452E8" w:rsidRPr="00377AF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 + 5 x 6 ÷ (6 – 3)</w:t>
          </w:r>
        </w:p>
        <w:p w14:paraId="35164610" w14:textId="77777777" w:rsidR="00C452E8" w:rsidRPr="004425A6" w:rsidRDefault="00C452E8" w:rsidP="00377AF1">
          <w:pPr>
            <w:numPr>
              <w:ilvl w:val="0"/>
              <w:numId w:val="17"/>
            </w:numPr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77AF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3 + 5 x (6 ÷ 6) - 3</w:t>
          </w:r>
        </w:p>
        <w:p w14:paraId="328AAB7B" w14:textId="77777777" w:rsidR="00C452E8" w:rsidRPr="004425A6" w:rsidRDefault="00C452E8" w:rsidP="00377AF1">
          <w:pPr>
            <w:numPr>
              <w:ilvl w:val="0"/>
              <w:numId w:val="17"/>
            </w:numPr>
            <w:spacing w:after="0"/>
            <w:ind w:right="-36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377AF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>3 + (5 x 6) ÷ 6 - 3</w:t>
          </w:r>
        </w:p>
        <w:p w14:paraId="0CE15518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F8D01FB" w14:textId="3776CB56" w:rsidR="003F1D22" w:rsidRPr="00945B8D" w:rsidRDefault="003F1D22" w:rsidP="003F1D2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N9</w:t>
          </w:r>
        </w:p>
        <w:p w14:paraId="1F91DF57" w14:textId="2A1A36F3" w:rsidR="003F1D22" w:rsidRPr="00945B8D" w:rsidRDefault="004F6751" w:rsidP="003F1D2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Place des parenthèses dans l’expression suivante afin d’avoir une réponse de 7?</w:t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3F1D22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2DEE914" w14:textId="2291B976" w:rsidR="003F1D22" w:rsidRPr="004F6751" w:rsidRDefault="003F1D22" w:rsidP="003F1D22">
          <w:pPr>
            <w:pStyle w:val="ListParagraph"/>
            <w:numPr>
              <w:ilvl w:val="0"/>
              <w:numId w:val="146"/>
            </w:numPr>
            <w:spacing w:after="0" w:line="240" w:lineRule="auto"/>
            <w:ind w:left="3780" w:hanging="252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>x 5 – 3 + 5 x 4</w:t>
          </w:r>
        </w:p>
        <w:p w14:paraId="5CA05E55" w14:textId="77777777" w:rsidR="003F1D22" w:rsidRPr="003F1D22" w:rsidRDefault="003F1D22" w:rsidP="003F1D22">
          <w:pPr>
            <w:tabs>
              <w:tab w:val="left" w:pos="90"/>
            </w:tabs>
            <w:spacing w:after="0"/>
            <w:ind w:left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</w:t>
          </w: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>6 x (5 – 3) + 5 x 4</w:t>
          </w: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0F4FDA51" w14:textId="77777777" w:rsidR="003F1D22" w:rsidRPr="00945B8D" w:rsidRDefault="003F1D22" w:rsidP="003F1D22">
          <w:pPr>
            <w:tabs>
              <w:tab w:val="left" w:pos="90"/>
            </w:tabs>
            <w:spacing w:after="0"/>
            <w:ind w:left="270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B)  6 x 5 - 3 + (5 x 4)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</w:p>
        <w:p w14:paraId="05771D70" w14:textId="77777777" w:rsidR="003F1D22" w:rsidRPr="00945B8D" w:rsidRDefault="003F1D22" w:rsidP="003F1D22">
          <w:pPr>
            <w:tabs>
              <w:tab w:val="left" w:pos="90"/>
            </w:tabs>
            <w:spacing w:after="0"/>
            <w:ind w:left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C)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6 x (5 - 3 + 5) x 4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45B0F428" w14:textId="77777777" w:rsidR="003F1D22" w:rsidRPr="00945B8D" w:rsidRDefault="003F1D22" w:rsidP="003F1D22">
          <w:pPr>
            <w:tabs>
              <w:tab w:val="left" w:pos="90"/>
            </w:tabs>
            <w:spacing w:after="0"/>
            <w:ind w:left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D)  6 x 5 - (3 + 5 x 4)</w:t>
          </w:r>
        </w:p>
        <w:p w14:paraId="30936B4A" w14:textId="77777777" w:rsidR="008331CD" w:rsidRDefault="008331C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287B7AC" w14:textId="77777777" w:rsidR="008331CD" w:rsidRDefault="008331CD" w:rsidP="00C452E8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2273A4E" w14:textId="7FC1A65E" w:rsidR="003F1D22" w:rsidRPr="00945B8D" w:rsidRDefault="003F1D22" w:rsidP="003F1D22">
          <w:pPr>
            <w:pStyle w:val="NoSpacing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N9</w:t>
          </w:r>
        </w:p>
        <w:p w14:paraId="60722681" w14:textId="77777777" w:rsidR="004F6751" w:rsidRDefault="004F6751" w:rsidP="003F1D22">
          <w:pPr>
            <w:pStyle w:val="NoSpacing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</w:t>
          </w:r>
          <w:r w:rsidR="003F1D22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Avant que tu puisses gagner ta nouvelle auto dans le concours Déroule le Rebord, tu</w:t>
          </w:r>
        </w:p>
        <w:p w14:paraId="65F4AFBB" w14:textId="1C5B7F5F" w:rsidR="003F1D22" w:rsidRPr="00945B8D" w:rsidRDefault="004F6751" w:rsidP="003F1D22">
          <w:pPr>
            <w:pStyle w:val="NoSpacing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3F1D22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dois répondre correctement à la question d’habilité suivante. </w:t>
          </w:r>
        </w:p>
        <w:p w14:paraId="77067A43" w14:textId="77777777" w:rsidR="003F1D22" w:rsidRPr="00945B8D" w:rsidRDefault="003F1D22" w:rsidP="003F1D22">
          <w:pPr>
            <w:pStyle w:val="NoSpacing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                                                                                             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</w:p>
        <w:p w14:paraId="4E8D5AAB" w14:textId="77777777" w:rsidR="003F1D22" w:rsidRPr="00945B8D" w:rsidRDefault="003F1D22" w:rsidP="003F1D22">
          <w:pPr>
            <w:pStyle w:val="NoSpacing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</w:t>
          </w: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                        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m:oMath>
            <m:r>
              <w:rPr>
                <w:rFonts w:ascii="Cambria Math" w:eastAsia="Times New Roman" w:hAnsi="Cambria Math" w:cs="Arial"/>
                <w:sz w:val="24"/>
                <w:szCs w:val="24"/>
              </w:rPr>
              <m:t xml:space="preserve">19- 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Arial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2+4</m:t>
                    </m:r>
                  </m:e>
                </m:d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×(7-3)</m:t>
                </m:r>
              </m:e>
            </m:d>
            <m:r>
              <w:rPr>
                <w:rFonts w:ascii="Cambria Math" w:eastAsia="Times New Roman" w:hAnsi="Cambria Math" w:cs="Arial"/>
                <w:sz w:val="24"/>
                <w:szCs w:val="24"/>
              </w:rPr>
              <m:t>÷2</m:t>
            </m:r>
          </m:oMath>
        </w:p>
        <w:p w14:paraId="1FDC358E" w14:textId="77777777" w:rsidR="003F1D22" w:rsidRPr="003F1D22" w:rsidRDefault="003F1D22" w:rsidP="004F6751">
          <w:pPr>
            <w:pStyle w:val="ListParagraph"/>
            <w:numPr>
              <w:ilvl w:val="0"/>
              <w:numId w:val="147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>7</w:t>
          </w:r>
          <w:r w:rsidRPr="003F1D22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5DFF3D7C" w14:textId="77777777" w:rsidR="003F1D22" w:rsidRPr="00945B8D" w:rsidRDefault="003F1D22" w:rsidP="004F6751">
          <w:pPr>
            <w:pStyle w:val="ListParagraph"/>
            <w:numPr>
              <w:ilvl w:val="0"/>
              <w:numId w:val="147"/>
            </w:numPr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>10</w:t>
          </w:r>
        </w:p>
        <w:p w14:paraId="23E6A107" w14:textId="77777777" w:rsidR="003F1D22" w:rsidRPr="00945B8D" w:rsidRDefault="003F1D22" w:rsidP="004F6751">
          <w:pPr>
            <w:pStyle w:val="ListParagraph"/>
            <w:numPr>
              <w:ilvl w:val="0"/>
              <w:numId w:val="147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26</w:t>
          </w:r>
        </w:p>
        <w:p w14:paraId="6B2C2217" w14:textId="77777777" w:rsidR="003107A7" w:rsidRDefault="003F1D22" w:rsidP="00C61CEB">
          <w:pPr>
            <w:pStyle w:val="ListParagraph"/>
            <w:numPr>
              <w:ilvl w:val="0"/>
              <w:numId w:val="147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72</w:t>
          </w:r>
        </w:p>
        <w:p w14:paraId="33C17FD0" w14:textId="2E6170AB" w:rsidR="00C61CEB" w:rsidRPr="003107A7" w:rsidRDefault="00C61CEB" w:rsidP="003107A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3107A7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1</w:t>
          </w:r>
        </w:p>
        <w:p w14:paraId="21512482" w14:textId="130CA7B3" w:rsidR="00C61CEB" w:rsidRPr="00945B8D" w:rsidRDefault="003107A7" w:rsidP="00C61CEB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est la meilleure estimation pour la mesure de cet angle? </w:t>
          </w:r>
        </w:p>
        <w:p w14:paraId="40F24FD1" w14:textId="77777777" w:rsidR="00C61CEB" w:rsidRPr="00945B8D" w:rsidRDefault="00C61CEB" w:rsidP="00C61CEB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</w:p>
        <w:p w14:paraId="2AECCE6F" w14:textId="77777777" w:rsidR="00C61CEB" w:rsidRPr="00945B8D" w:rsidRDefault="00C61CEB" w:rsidP="00C61CEB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86592" behindDoc="0" locked="0" layoutInCell="1" allowOverlap="1" wp14:anchorId="34AE1596" wp14:editId="157EE7B2">
                <wp:simplePos x="0" y="0"/>
                <wp:positionH relativeFrom="column">
                  <wp:posOffset>2734541</wp:posOffset>
                </wp:positionH>
                <wp:positionV relativeFrom="paragraph">
                  <wp:posOffset>91959</wp:posOffset>
                </wp:positionV>
                <wp:extent cx="2000250" cy="683260"/>
                <wp:effectExtent l="0" t="0" r="0" b="2540"/>
                <wp:wrapNone/>
                <wp:docPr id="58" name="Picture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6192" t="21805" r="7480" b="17293"/>
                        <a:stretch/>
                      </pic:blipFill>
                      <pic:spPr bwMode="auto">
                        <a:xfrm>
                          <a:off x="0" y="0"/>
                          <a:ext cx="2000250" cy="68326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59B83311" w14:textId="77777777" w:rsidR="00C61CEB" w:rsidRPr="00C61CEB" w:rsidRDefault="00C61CEB" w:rsidP="004003EB">
          <w:pPr>
            <w:pStyle w:val="ListParagraph"/>
            <w:numPr>
              <w:ilvl w:val="0"/>
              <w:numId w:val="148"/>
            </w:num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C61CEB">
            <w:rPr>
              <w:rFonts w:ascii="Arial" w:eastAsia="Times New Roman" w:hAnsi="Arial" w:cs="Arial"/>
              <w:color w:val="000000"/>
              <w:sz w:val="24"/>
              <w:szCs w:val="24"/>
            </w:rPr>
            <w:t>45°</w:t>
          </w:r>
          <w:r w:rsidRPr="00C61CE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</w:t>
          </w:r>
        </w:p>
        <w:p w14:paraId="0A8BFC9A" w14:textId="77777777" w:rsidR="00C61CEB" w:rsidRPr="00945B8D" w:rsidRDefault="00C61CEB" w:rsidP="004003EB">
          <w:pPr>
            <w:numPr>
              <w:ilvl w:val="0"/>
              <w:numId w:val="148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90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3766693A" w14:textId="77777777" w:rsidR="00C61CEB" w:rsidRPr="00945B8D" w:rsidRDefault="00C61CEB" w:rsidP="004003EB">
          <w:pPr>
            <w:numPr>
              <w:ilvl w:val="0"/>
              <w:numId w:val="148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45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6EDFA245" w14:textId="77777777" w:rsidR="00C61CEB" w:rsidRPr="00945B8D" w:rsidRDefault="00C61CEB" w:rsidP="004003EB">
          <w:pPr>
            <w:numPr>
              <w:ilvl w:val="0"/>
              <w:numId w:val="148"/>
            </w:numPr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80°</w:t>
          </w:r>
        </w:p>
        <w:p w14:paraId="146126DB" w14:textId="77777777" w:rsidR="00C61CEB" w:rsidRPr="00945B8D" w:rsidRDefault="00C61CEB" w:rsidP="00C61CEB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E1C67B6" w14:textId="77777777" w:rsidR="00C61CEB" w:rsidRDefault="00C61CEB" w:rsidP="00C61CEB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2C3AE3F" w14:textId="77777777" w:rsidR="00C61CEB" w:rsidRPr="00945B8D" w:rsidRDefault="00C61CEB" w:rsidP="00C61CEB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1</w:t>
          </w:r>
        </w:p>
        <w:p w14:paraId="38008DEA" w14:textId="1BA410CB" w:rsidR="00C61CEB" w:rsidRPr="00945B8D" w:rsidRDefault="003107A7" w:rsidP="00C61CEB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est le nom de l’angle?</w:t>
          </w:r>
        </w:p>
        <w:p w14:paraId="08511A7C" w14:textId="77777777" w:rsidR="00C61CEB" w:rsidRPr="00945B8D" w:rsidRDefault="00C61CEB" w:rsidP="00C61CEB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88640" behindDoc="0" locked="0" layoutInCell="1" allowOverlap="1" wp14:anchorId="408B6717" wp14:editId="3EFEA583">
                <wp:simplePos x="0" y="0"/>
                <wp:positionH relativeFrom="column">
                  <wp:posOffset>2694709</wp:posOffset>
                </wp:positionH>
                <wp:positionV relativeFrom="paragraph">
                  <wp:posOffset>114358</wp:posOffset>
                </wp:positionV>
                <wp:extent cx="2000250" cy="683260"/>
                <wp:effectExtent l="0" t="0" r="0" b="2540"/>
                <wp:wrapNone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6192" t="21805" r="7480" b="17293"/>
                        <a:stretch/>
                      </pic:blipFill>
                      <pic:spPr bwMode="auto">
                        <a:xfrm>
                          <a:off x="0" y="0"/>
                          <a:ext cx="2000250" cy="68326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2A71BDAC" w14:textId="77777777" w:rsidR="00C61CEB" w:rsidRPr="00C61CEB" w:rsidRDefault="00C61CEB" w:rsidP="004003EB">
          <w:pPr>
            <w:pStyle w:val="ListParagraph"/>
            <w:numPr>
              <w:ilvl w:val="0"/>
              <w:numId w:val="149"/>
            </w:numPr>
            <w:tabs>
              <w:tab w:val="left" w:pos="360"/>
            </w:tabs>
            <w:spacing w:after="0" w:line="240" w:lineRule="auto"/>
            <w:ind w:hanging="45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61CE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obtus  </w:t>
          </w:r>
          <w:r w:rsidRPr="00C61CEB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688632EB" w14:textId="77777777" w:rsidR="00C61CEB" w:rsidRPr="00945B8D" w:rsidRDefault="00C61CEB" w:rsidP="00C61CEB">
          <w:pPr>
            <w:tabs>
              <w:tab w:val="left" w:pos="360"/>
              <w:tab w:val="left" w:pos="4353"/>
            </w:tabs>
            <w:spacing w:after="0" w:line="240" w:lineRule="auto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B)   droit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7F5C4D7D" w14:textId="77777777" w:rsidR="00C61CEB" w:rsidRPr="00945B8D" w:rsidRDefault="00C61CEB" w:rsidP="00C61CEB">
          <w:pPr>
            <w:tabs>
              <w:tab w:val="left" w:pos="360"/>
            </w:tabs>
            <w:spacing w:after="0" w:line="240" w:lineRule="auto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C)   aigu</w:t>
          </w:r>
        </w:p>
        <w:p w14:paraId="1315B8BD" w14:textId="77777777" w:rsidR="00C61CEB" w:rsidRPr="00945B8D" w:rsidRDefault="00C61CEB" w:rsidP="00C61CEB">
          <w:pPr>
            <w:tabs>
              <w:tab w:val="left" w:pos="360"/>
            </w:tabs>
            <w:spacing w:after="0" w:line="240" w:lineRule="auto"/>
            <w:ind w:left="690" w:hanging="33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D)   rentrant     </w:t>
          </w:r>
        </w:p>
        <w:p w14:paraId="435CD5BE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B80C4DF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60D7999" w14:textId="77777777" w:rsidR="00C61CEB" w:rsidRPr="00945B8D" w:rsidRDefault="00C61CEB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7DFED392" w14:textId="45567CB5" w:rsidR="00C61CEB" w:rsidRPr="00945B8D" w:rsidRDefault="003107A7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Quelle est la mesure de l’angle?</w:t>
          </w:r>
        </w:p>
        <w:p w14:paraId="340784F2" w14:textId="636D6E56" w:rsidR="00C61CEB" w:rsidRPr="00945B8D" w:rsidRDefault="003107A7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                                                            </w: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inline distT="0" distB="0" distL="0" distR="0" wp14:anchorId="635DBF0C" wp14:editId="1E771D5B">
                <wp:extent cx="1819275" cy="347227"/>
                <wp:effectExtent l="19050" t="0" r="9525" b="0"/>
                <wp:docPr id="240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9" cstate="print"/>
                        <a:srcRect l="8463" t="33529" r="8686" b="24706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26716" cy="3486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  <w:p w14:paraId="277EF83D" w14:textId="782EC98F" w:rsidR="00C61CEB" w:rsidRPr="00945B8D" w:rsidRDefault="00C61CEB" w:rsidP="003107A7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en-CA"/>
            </w:rPr>
          </w:pPr>
        </w:p>
        <w:p w14:paraId="4D05F5C8" w14:textId="77777777" w:rsidR="00C61CEB" w:rsidRPr="00945B8D" w:rsidRDefault="009B12D4" w:rsidP="00C61CEB">
          <w:pPr>
            <w:spacing w:after="0" w:line="240" w:lineRule="auto"/>
            <w:ind w:left="270" w:firstLine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) 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) 18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) 20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) 360°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8B2C747" w14:textId="77777777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D93F5E3" w14:textId="77777777" w:rsidR="009B12D4" w:rsidRDefault="009B12D4" w:rsidP="00C61CEB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304CF27D" w14:textId="77777777" w:rsidR="00C61CEB" w:rsidRPr="009B12D4" w:rsidRDefault="009B12D4" w:rsidP="00C61CEB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B12D4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</w:p>
        <w:p w14:paraId="12FF63FA" w14:textId="478C1A6D" w:rsidR="00C61CEB" w:rsidRPr="00945B8D" w:rsidRDefault="003107A7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Com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>ment classifierais-tu l’angle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?</w:t>
          </w:r>
        </w:p>
        <w:p w14:paraId="6AAB3AFF" w14:textId="5A8278D2" w:rsidR="00C61CEB" w:rsidRDefault="003107A7" w:rsidP="00C61CEB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                                                                      </w: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inline distT="0" distB="0" distL="0" distR="0" wp14:anchorId="16FD33C2" wp14:editId="0AB74C78">
                <wp:extent cx="1812033" cy="346363"/>
                <wp:effectExtent l="0" t="0" r="0" b="0"/>
                <wp:docPr id="17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9" cstate="print"/>
                        <a:srcRect l="8463" t="33529" r="8686" b="24706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76179" cy="3586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  <w:p w14:paraId="01D2AE0C" w14:textId="7DEED126" w:rsidR="009B12D4" w:rsidRPr="00945B8D" w:rsidRDefault="009B12D4" w:rsidP="003107A7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 xml:space="preserve">    </w:t>
          </w:r>
        </w:p>
        <w:p w14:paraId="0A6BB7A3" w14:textId="701E6F4F" w:rsidR="00C61CEB" w:rsidRPr="00945B8D" w:rsidRDefault="00DF1A27" w:rsidP="00C61CEB">
          <w:pPr>
            <w:spacing w:after="0" w:line="240" w:lineRule="auto"/>
            <w:ind w:left="270" w:firstLine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) aigu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) droit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) p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>lat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>
            <w:rPr>
              <w:rFonts w:ascii="Arial" w:hAnsi="Arial" w:cs="Arial"/>
              <w:sz w:val="24"/>
              <w:szCs w:val="24"/>
              <w:lang w:val="fr-CA"/>
            </w:rPr>
            <w:t>) r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entrant</w:t>
          </w:r>
        </w:p>
        <w:p w14:paraId="6170A150" w14:textId="77777777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8E95444" w14:textId="77777777" w:rsidR="00C61CEB" w:rsidRPr="00945B8D" w:rsidRDefault="00C61CEB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DE82882" w14:textId="4DDAAD65" w:rsidR="00C61CEB" w:rsidRPr="009B12D4" w:rsidRDefault="009B12D4" w:rsidP="003107A7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B12D4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</w:p>
        <w:p w14:paraId="4E66F664" w14:textId="6B2ABE09" w:rsidR="00C61CEB" w:rsidRPr="00945B8D" w:rsidRDefault="003107A7" w:rsidP="009B12D4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846F6" w:rsidRPr="00DF1A27">
            <w:rPr>
              <w:rFonts w:ascii="Arial" w:hAnsi="Arial" w:cs="Arial"/>
              <w:sz w:val="24"/>
              <w:szCs w:val="24"/>
              <w:lang w:val="fr-CA"/>
            </w:rPr>
            <w:t>Quelle est la meilleure estimation</w:t>
          </w:r>
          <w:r w:rsidR="00F846F6">
            <w:rPr>
              <w:rFonts w:ascii="Arial" w:hAnsi="Arial" w:cs="Arial"/>
              <w:sz w:val="24"/>
              <w:szCs w:val="24"/>
              <w:lang w:val="fr-CA"/>
            </w:rPr>
            <w:t xml:space="preserve"> de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la mesure de l’angle?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 xml:space="preserve">     </w:t>
          </w:r>
        </w:p>
        <w:p w14:paraId="04F0235D" w14:textId="769A4152" w:rsidR="00C61CEB" w:rsidRPr="003107A7" w:rsidRDefault="003107A7" w:rsidP="003107A7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                                                                                         </w: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inline distT="0" distB="0" distL="0" distR="0" wp14:anchorId="3FE34570" wp14:editId="0CEBB900">
                <wp:extent cx="1711423" cy="447675"/>
                <wp:effectExtent l="19050" t="0" r="3077" b="0"/>
                <wp:docPr id="241" name="Picture 2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0" cstate="print"/>
                        <a:srcRect l="9211" t="31429" r="10307" b="22857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726134" cy="4515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  <w:p w14:paraId="0B894B81" w14:textId="77777777" w:rsidR="00C61CEB" w:rsidRPr="00945B8D" w:rsidRDefault="009B12D4" w:rsidP="00C61CEB">
          <w:pPr>
            <w:spacing w:after="0" w:line="240" w:lineRule="auto"/>
            <w:ind w:left="270" w:firstLine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) 25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) 155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C) 18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D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) 270°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D22477E" w14:textId="17A9EA84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71D6605" w14:textId="6C9697A7" w:rsidR="009B12D4" w:rsidRDefault="003107A7" w:rsidP="009B12D4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89664" behindDoc="0" locked="0" layoutInCell="1" allowOverlap="1" wp14:anchorId="07EA38A9" wp14:editId="0DA39CB3">
                <wp:simplePos x="0" y="0"/>
                <wp:positionH relativeFrom="column">
                  <wp:posOffset>5046345</wp:posOffset>
                </wp:positionH>
                <wp:positionV relativeFrom="paragraph">
                  <wp:posOffset>93345</wp:posOffset>
                </wp:positionV>
                <wp:extent cx="1362075" cy="766445"/>
                <wp:effectExtent l="0" t="0" r="0" b="0"/>
                <wp:wrapNone/>
                <wp:docPr id="242" name="Picture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454" t="20415" r="10870" b="14533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62075" cy="766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B12D4" w:rsidRPr="009B12D4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</w:p>
        <w:p w14:paraId="5DDF9EF6" w14:textId="4A9D2E82" w:rsidR="00C61CEB" w:rsidRPr="00945B8D" w:rsidRDefault="003107A7" w:rsidP="009B12D4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Comment classifierais-tu l’angle?</w:t>
          </w:r>
        </w:p>
        <w:p w14:paraId="776A6A5C" w14:textId="51EF6C9C" w:rsidR="009B12D4" w:rsidRDefault="009B12D4" w:rsidP="003107A7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87F300D" w14:textId="77777777" w:rsidR="009B12D4" w:rsidRPr="00945B8D" w:rsidRDefault="009B12D4" w:rsidP="00C61CEB">
          <w:pPr>
            <w:spacing w:after="0" w:line="240" w:lineRule="auto"/>
            <w:ind w:left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2622507" w14:textId="77777777" w:rsidR="003107A7" w:rsidRDefault="00DF1A27" w:rsidP="003107A7">
          <w:pPr>
            <w:spacing w:after="0" w:line="240" w:lineRule="auto"/>
            <w:ind w:left="270" w:firstLine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) aigu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>B) d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>roit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  <w:t>C</w:t>
          </w:r>
          <w:r>
            <w:rPr>
              <w:rFonts w:ascii="Arial" w:hAnsi="Arial" w:cs="Arial"/>
              <w:sz w:val="24"/>
              <w:szCs w:val="24"/>
              <w:lang w:val="fr-CA"/>
            </w:rPr>
            <w:t>) p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la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>t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3107A7">
            <w:rPr>
              <w:rFonts w:ascii="Arial" w:hAnsi="Arial" w:cs="Arial"/>
              <w:sz w:val="24"/>
              <w:szCs w:val="24"/>
              <w:lang w:val="fr-CA"/>
            </w:rPr>
            <w:t xml:space="preserve">           </w:t>
          </w:r>
          <w:r w:rsidR="009B12D4">
            <w:rPr>
              <w:rFonts w:ascii="Arial" w:hAnsi="Arial" w:cs="Arial"/>
              <w:sz w:val="24"/>
              <w:szCs w:val="24"/>
              <w:lang w:val="fr-CA"/>
            </w:rPr>
            <w:t>D</w:t>
          </w:r>
          <w:r>
            <w:rPr>
              <w:rFonts w:ascii="Arial" w:hAnsi="Arial" w:cs="Arial"/>
              <w:sz w:val="24"/>
              <w:szCs w:val="24"/>
              <w:lang w:val="fr-CA"/>
            </w:rPr>
            <w:t>) r</w:t>
          </w:r>
          <w:r w:rsidR="0069597F">
            <w:rPr>
              <w:rFonts w:ascii="Arial" w:hAnsi="Arial" w:cs="Arial"/>
              <w:sz w:val="24"/>
              <w:szCs w:val="24"/>
              <w:lang w:val="fr-CA"/>
            </w:rPr>
            <w:t>entrant</w:t>
          </w:r>
        </w:p>
        <w:p w14:paraId="47C524BC" w14:textId="4EFB1BB1" w:rsidR="0069597F" w:rsidRPr="003107A7" w:rsidRDefault="00F846F6" w:rsidP="003107A7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83F11">
            <w:rPr>
              <w:b/>
              <w:noProof/>
              <w:lang w:val="en-CA" w:eastAsia="en-CA"/>
            </w:rPr>
            <w:drawing>
              <wp:anchor distT="0" distB="0" distL="114300" distR="114300" simplePos="0" relativeHeight="251892736" behindDoc="1" locked="0" layoutInCell="1" allowOverlap="1" wp14:anchorId="0548F7E6" wp14:editId="74BFB65E">
                <wp:simplePos x="0" y="0"/>
                <wp:positionH relativeFrom="column">
                  <wp:posOffset>3400425</wp:posOffset>
                </wp:positionH>
                <wp:positionV relativeFrom="paragraph">
                  <wp:posOffset>13335</wp:posOffset>
                </wp:positionV>
                <wp:extent cx="1660525" cy="1302385"/>
                <wp:effectExtent l="0" t="0" r="0" b="0"/>
                <wp:wrapNone/>
                <wp:docPr id="23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9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7401" t="9957" r="1810" b="-4381"/>
                        <a:stretch/>
                      </pic:blipFill>
                      <pic:spPr bwMode="auto">
                        <a:xfrm>
                          <a:off x="0" y="0"/>
                          <a:ext cx="1660525" cy="130238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83F11" w:rsidRPr="00983F11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</w:p>
        <w:p w14:paraId="711F21ED" w14:textId="71BFF7CC" w:rsidR="00C61CEB" w:rsidRPr="00945B8D" w:rsidRDefault="00F846F6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DF1A27">
            <w:rPr>
              <w:rFonts w:ascii="Arial" w:hAnsi="Arial" w:cs="Arial"/>
              <w:sz w:val="24"/>
              <w:szCs w:val="24"/>
              <w:lang w:val="fr-CA"/>
            </w:rPr>
            <w:t>Quelle est la meilleure e</w:t>
          </w:r>
          <w:r w:rsidR="0069597F" w:rsidRPr="00DF1A27">
            <w:rPr>
              <w:rFonts w:ascii="Arial" w:hAnsi="Arial" w:cs="Arial"/>
              <w:sz w:val="24"/>
              <w:szCs w:val="24"/>
              <w:lang w:val="fr-CA"/>
            </w:rPr>
            <w:t>stimation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E662C1">
            <w:rPr>
              <w:rFonts w:ascii="Arial" w:hAnsi="Arial" w:cs="Arial"/>
              <w:sz w:val="24"/>
              <w:szCs w:val="24"/>
              <w:lang w:val="fr-CA"/>
            </w:rPr>
            <w:t>de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la mesure de l’angle?</w:t>
          </w:r>
        </w:p>
        <w:p w14:paraId="526574F0" w14:textId="7471155F" w:rsidR="00C61CEB" w:rsidRPr="00945B8D" w:rsidRDefault="00C61CEB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1943EE23" w14:textId="7AB9BBF8" w:rsidR="0069597F" w:rsidRPr="002A6FA3" w:rsidRDefault="0069597F" w:rsidP="004003EB">
          <w:pPr>
            <w:pStyle w:val="ListParagraph"/>
            <w:numPr>
              <w:ilvl w:val="0"/>
              <w:numId w:val="150"/>
            </w:num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  <w:r w:rsidRPr="002A6FA3">
            <w:rPr>
              <w:rFonts w:ascii="Arial" w:hAnsi="Arial" w:cs="Arial"/>
              <w:sz w:val="24"/>
              <w:lang w:val="fr-CA"/>
            </w:rPr>
            <w:t>45°</w:t>
          </w:r>
        </w:p>
        <w:p w14:paraId="5E136B1C" w14:textId="77777777" w:rsidR="0069597F" w:rsidRPr="002A6FA3" w:rsidRDefault="0069597F" w:rsidP="004003EB">
          <w:pPr>
            <w:pStyle w:val="ListParagraph"/>
            <w:numPr>
              <w:ilvl w:val="0"/>
              <w:numId w:val="150"/>
            </w:num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  <w:r w:rsidRPr="002A6FA3">
            <w:rPr>
              <w:rFonts w:ascii="Arial" w:hAnsi="Arial" w:cs="Arial"/>
              <w:sz w:val="24"/>
              <w:lang w:val="fr-CA"/>
            </w:rPr>
            <w:t>75°</w:t>
          </w:r>
        </w:p>
        <w:p w14:paraId="2A010C6E" w14:textId="77777777" w:rsidR="0069597F" w:rsidRPr="002A6FA3" w:rsidRDefault="0069597F" w:rsidP="004003EB">
          <w:pPr>
            <w:pStyle w:val="ListParagraph"/>
            <w:numPr>
              <w:ilvl w:val="0"/>
              <w:numId w:val="150"/>
            </w:num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  <w:r w:rsidRPr="002A6FA3">
            <w:rPr>
              <w:rFonts w:ascii="Arial" w:hAnsi="Arial" w:cs="Arial"/>
              <w:sz w:val="24"/>
              <w:lang w:val="fr-CA"/>
            </w:rPr>
            <w:t>145°</w:t>
          </w:r>
        </w:p>
        <w:p w14:paraId="0546AA16" w14:textId="77777777" w:rsidR="0069597F" w:rsidRPr="002A6FA3" w:rsidRDefault="0069597F" w:rsidP="004003EB">
          <w:pPr>
            <w:pStyle w:val="ListParagraph"/>
            <w:numPr>
              <w:ilvl w:val="0"/>
              <w:numId w:val="150"/>
            </w:num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  <w:r w:rsidRPr="002A6FA3">
            <w:rPr>
              <w:rFonts w:ascii="Arial" w:hAnsi="Arial" w:cs="Arial"/>
              <w:sz w:val="24"/>
              <w:lang w:val="fr-CA"/>
            </w:rPr>
            <w:t>175°</w:t>
          </w:r>
        </w:p>
        <w:p w14:paraId="02F7C478" w14:textId="77777777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7638E517" w14:textId="77777777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7FB997B8" w14:textId="77777777" w:rsidR="00C61CEB" w:rsidRPr="00945B8D" w:rsidRDefault="00C61CEB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DFE6210" w14:textId="21A1D08F" w:rsidR="0069597F" w:rsidRPr="00983F11" w:rsidRDefault="003107A7" w:rsidP="0069597F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90688" behindDoc="0" locked="0" layoutInCell="1" allowOverlap="1" wp14:anchorId="46F2ECB4" wp14:editId="0E5670A9">
                <wp:simplePos x="0" y="0"/>
                <wp:positionH relativeFrom="column">
                  <wp:posOffset>2724320</wp:posOffset>
                </wp:positionH>
                <wp:positionV relativeFrom="paragraph">
                  <wp:posOffset>146050</wp:posOffset>
                </wp:positionV>
                <wp:extent cx="1428750" cy="1185051"/>
                <wp:effectExtent l="0" t="0" r="0" b="0"/>
                <wp:wrapNone/>
                <wp:docPr id="244" name="Picture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8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3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540" t="17778" r="12596" b="13333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28750" cy="11850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983F11" w:rsidRPr="00983F11">
            <w:rPr>
              <w:rFonts w:ascii="Arial" w:hAnsi="Arial" w:cs="Arial"/>
              <w:b/>
              <w:sz w:val="24"/>
              <w:szCs w:val="24"/>
              <w:lang w:val="fr-CA"/>
            </w:rPr>
            <w:t>SS1</w:t>
          </w:r>
        </w:p>
        <w:p w14:paraId="7304A8CC" w14:textId="32A5E729" w:rsidR="00C61CEB" w:rsidRPr="00945B8D" w:rsidRDefault="003107A7" w:rsidP="00C61CEB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Comment classifierais-tu l’angle?</w:t>
          </w:r>
        </w:p>
        <w:p w14:paraId="14CC81AA" w14:textId="52B15A0D" w:rsidR="00C61CEB" w:rsidRPr="00945B8D" w:rsidRDefault="00C61CEB" w:rsidP="00C61CEB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4970B70" w14:textId="1C23A34B" w:rsidR="0069597F" w:rsidRDefault="0069597F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a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igu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19E6F67" w14:textId="64BD50D5" w:rsidR="0069597F" w:rsidRDefault="0069597F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B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roit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624803C" w14:textId="57D370B2" w:rsidR="0069597F" w:rsidRDefault="0069597F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C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o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btus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1585204" w14:textId="6E109654" w:rsidR="00C61CEB" w:rsidRPr="00945B8D" w:rsidRDefault="0069597F" w:rsidP="00C61CEB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r</w:t>
          </w:r>
          <w:r w:rsidR="00C61CEB" w:rsidRPr="00945B8D">
            <w:rPr>
              <w:rFonts w:ascii="Arial" w:hAnsi="Arial" w:cs="Arial"/>
              <w:sz w:val="24"/>
              <w:szCs w:val="24"/>
              <w:lang w:val="fr-CA"/>
            </w:rPr>
            <w:t>entrant</w:t>
          </w:r>
        </w:p>
        <w:p w14:paraId="144F4397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FE0AD0E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95BCA94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775719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A5530ED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142BB94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823018C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FF1719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225FF9B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6CBE23B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6B2D444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585FE95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08477B8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4F17C4D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F3A611F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DACE994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D89D4C4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BB442BC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D7116EA" w14:textId="77777777" w:rsidR="00C61CEB" w:rsidRPr="00086369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688E912" w14:textId="77777777" w:rsidR="00983F11" w:rsidRPr="00086369" w:rsidRDefault="00983F11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A5DE239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CF41933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5FB67B5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E86A776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4711B17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6FDAFCC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FD3B4A5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4F3EDD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55EFCA5" w14:textId="77777777" w:rsidR="003107A7" w:rsidRDefault="003107A7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D623E1E" w14:textId="182B6F71" w:rsidR="00983F11" w:rsidRPr="00086369" w:rsidRDefault="00983F11" w:rsidP="00983F11">
          <w:p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086369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2</w:t>
          </w:r>
        </w:p>
        <w:p w14:paraId="2CF5D1ED" w14:textId="19759E03" w:rsidR="00983F11" w:rsidRPr="00945B8D" w:rsidRDefault="00983F11" w:rsidP="00983F11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94784" behindDoc="0" locked="0" layoutInCell="1" allowOverlap="1" wp14:anchorId="010AB0CD" wp14:editId="122D62D8">
                <wp:simplePos x="0" y="0"/>
                <wp:positionH relativeFrom="column">
                  <wp:posOffset>4151861</wp:posOffset>
                </wp:positionH>
                <wp:positionV relativeFrom="paragraph">
                  <wp:posOffset>36945</wp:posOffset>
                </wp:positionV>
                <wp:extent cx="1285875" cy="1815465"/>
                <wp:effectExtent l="0" t="0" r="9525" b="0"/>
                <wp:wrapNone/>
                <wp:docPr id="61" name="Picture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2886" t="15254" r="18487" b="11441"/>
                        <a:stretch/>
                      </pic:blipFill>
                      <pic:spPr bwMode="auto">
                        <a:xfrm>
                          <a:off x="0" y="0"/>
                          <a:ext cx="1285875" cy="18154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est la mesure de l’angle inconnu dans ce triangle.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6D834072" w14:textId="77777777" w:rsidR="00983F11" w:rsidRPr="00945B8D" w:rsidRDefault="00983F11" w:rsidP="00983F11">
          <w:pPr>
            <w:spacing w:after="0" w:line="240" w:lineRule="auto"/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</w:t>
          </w:r>
        </w:p>
        <w:p w14:paraId="5F4C3CF7" w14:textId="77777777" w:rsidR="00983F11" w:rsidRPr="00945B8D" w:rsidRDefault="00983F11" w:rsidP="00983F1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fr-CA"/>
            </w:rPr>
            <w:t xml:space="preserve">                     </w:t>
          </w:r>
        </w:p>
        <w:p w14:paraId="0ACBAAC6" w14:textId="77777777" w:rsidR="00983F11" w:rsidRPr="00983F11" w:rsidRDefault="00983F11" w:rsidP="00983F11">
          <w:pPr>
            <w:spacing w:after="0"/>
            <w:ind w:left="45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A)</w:t>
          </w: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</w:rPr>
            <w:t>80°</w:t>
          </w: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 </w:t>
          </w:r>
        </w:p>
        <w:p w14:paraId="426315A4" w14:textId="77777777" w:rsidR="00983F11" w:rsidRPr="00945B8D" w:rsidRDefault="00983F11" w:rsidP="004003EB">
          <w:pPr>
            <w:numPr>
              <w:ilvl w:val="0"/>
              <w:numId w:val="14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90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  </w:t>
          </w:r>
        </w:p>
        <w:p w14:paraId="6E4218C1" w14:textId="77777777" w:rsidR="00983F11" w:rsidRPr="00945B8D" w:rsidRDefault="00983F11" w:rsidP="004003EB">
          <w:pPr>
            <w:numPr>
              <w:ilvl w:val="0"/>
              <w:numId w:val="14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95°                                </w:t>
          </w:r>
        </w:p>
        <w:p w14:paraId="78BC9EB1" w14:textId="77777777" w:rsidR="00983F11" w:rsidRPr="00945B8D" w:rsidRDefault="00983F11" w:rsidP="004003EB">
          <w:pPr>
            <w:numPr>
              <w:ilvl w:val="0"/>
              <w:numId w:val="149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00°</w:t>
          </w:r>
        </w:p>
        <w:p w14:paraId="7720F2CB" w14:textId="77777777" w:rsidR="00C61CEB" w:rsidRDefault="00C61CEB" w:rsidP="00983F1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60F57BF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5A619EB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03D3CE9" w14:textId="77777777" w:rsidR="00983F11" w:rsidRPr="00945B8D" w:rsidRDefault="00983F11" w:rsidP="00983F1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2</w:t>
          </w:r>
        </w:p>
        <w:p w14:paraId="2856B01B" w14:textId="7EAB7F14" w:rsidR="00983F11" w:rsidRPr="00945B8D" w:rsidRDefault="003107A7" w:rsidP="00983F11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983F11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est la mesure de l’angle inconnu dans ce quadrilatère?</w:t>
          </w:r>
        </w:p>
        <w:p w14:paraId="20AEC025" w14:textId="77777777" w:rsidR="00983F11" w:rsidRPr="00945B8D" w:rsidRDefault="00983F11" w:rsidP="00983F1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896832" behindDoc="0" locked="0" layoutInCell="1" allowOverlap="1" wp14:anchorId="7235BF0D" wp14:editId="12EF3F1D">
                <wp:simplePos x="0" y="0"/>
                <wp:positionH relativeFrom="column">
                  <wp:posOffset>3529445</wp:posOffset>
                </wp:positionH>
                <wp:positionV relativeFrom="paragraph">
                  <wp:posOffset>118341</wp:posOffset>
                </wp:positionV>
                <wp:extent cx="1714500" cy="923925"/>
                <wp:effectExtent l="0" t="0" r="0" b="9525"/>
                <wp:wrapNone/>
                <wp:docPr id="68" name="Picture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236" t="24521" r="16629" b="20383"/>
                        <a:stretch/>
                      </pic:blipFill>
                      <pic:spPr bwMode="auto">
                        <a:xfrm>
                          <a:off x="0" y="0"/>
                          <a:ext cx="1714500" cy="923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6B0E1817" w14:textId="77777777" w:rsidR="00983F11" w:rsidRPr="00983F11" w:rsidRDefault="00983F11" w:rsidP="004003EB">
          <w:pPr>
            <w:pStyle w:val="ListParagraph"/>
            <w:numPr>
              <w:ilvl w:val="0"/>
              <w:numId w:val="151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</w:rPr>
            <w:t>25°</w:t>
          </w:r>
          <w:r w:rsidRPr="00983F11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</w:t>
          </w:r>
        </w:p>
        <w:p w14:paraId="16BF2398" w14:textId="77777777" w:rsidR="00983F11" w:rsidRPr="00945B8D" w:rsidRDefault="00983F11" w:rsidP="004003EB">
          <w:pPr>
            <w:numPr>
              <w:ilvl w:val="0"/>
              <w:numId w:val="151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5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3DC52DCC" w14:textId="77777777" w:rsidR="00983F11" w:rsidRPr="00945B8D" w:rsidRDefault="00983F11" w:rsidP="004003EB">
          <w:pPr>
            <w:numPr>
              <w:ilvl w:val="0"/>
              <w:numId w:val="151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5°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</w:t>
          </w:r>
        </w:p>
        <w:p w14:paraId="507AD20F" w14:textId="77777777" w:rsidR="00983F11" w:rsidRPr="00945B8D" w:rsidRDefault="00983F11" w:rsidP="004003EB">
          <w:pPr>
            <w:numPr>
              <w:ilvl w:val="0"/>
              <w:numId w:val="151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55°</w:t>
          </w:r>
        </w:p>
        <w:p w14:paraId="12D97952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C0FF989" w14:textId="77777777" w:rsidR="00C61CEB" w:rsidRDefault="00C61CEB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7BD1825" w14:textId="77777777" w:rsidR="003107A7" w:rsidRDefault="00983F11" w:rsidP="003107A7">
          <w:pPr>
            <w:spacing w:after="0" w:line="240" w:lineRule="auto"/>
            <w:rPr>
              <w:rFonts w:ascii="Arial" w:hAnsi="Arial" w:cs="Arial"/>
              <w:b/>
              <w:sz w:val="24"/>
              <w:lang w:val="fr-CA"/>
            </w:rPr>
          </w:pPr>
          <w:r>
            <w:rPr>
              <w:noProof/>
              <w:lang w:val="en-CA" w:eastAsia="en-CA"/>
            </w:rPr>
            <w:drawing>
              <wp:anchor distT="0" distB="0" distL="114300" distR="114300" simplePos="0" relativeHeight="251898880" behindDoc="0" locked="0" layoutInCell="1" allowOverlap="1" wp14:anchorId="7F54EE42" wp14:editId="7845590D">
                <wp:simplePos x="0" y="0"/>
                <wp:positionH relativeFrom="column">
                  <wp:posOffset>3365500</wp:posOffset>
                </wp:positionH>
                <wp:positionV relativeFrom="paragraph">
                  <wp:posOffset>61595</wp:posOffset>
                </wp:positionV>
                <wp:extent cx="948660" cy="1390650"/>
                <wp:effectExtent l="0" t="0" r="4445" b="0"/>
                <wp:wrapNone/>
                <wp:docPr id="24" name="Picture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48660" cy="13906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2A6FA3">
            <w:rPr>
              <w:rFonts w:ascii="Arial" w:hAnsi="Arial" w:cs="Arial"/>
              <w:b/>
              <w:sz w:val="24"/>
              <w:lang w:val="fr-CA"/>
            </w:rPr>
            <w:t>SS2</w:t>
          </w:r>
        </w:p>
        <w:p w14:paraId="21A017A9" w14:textId="2FD8CD33" w:rsidR="00983F11" w:rsidRPr="003107A7" w:rsidRDefault="003107A7" w:rsidP="003107A7">
          <w:pPr>
            <w:spacing w:after="0" w:line="240" w:lineRule="auto"/>
            <w:rPr>
              <w:rFonts w:ascii="Arial" w:hAnsi="Arial" w:cs="Arial"/>
              <w:b/>
              <w:sz w:val="24"/>
              <w:lang w:val="fr-CA"/>
            </w:rPr>
          </w:pPr>
          <w:r>
            <w:rPr>
              <w:rFonts w:ascii="Arial" w:hAnsi="Arial" w:cs="Arial"/>
              <w:b/>
              <w:sz w:val="24"/>
              <w:lang w:val="fr-CA"/>
            </w:rPr>
            <w:t xml:space="preserve">    </w:t>
          </w:r>
          <w:r w:rsidR="00E662C1" w:rsidRPr="003107A7">
            <w:rPr>
              <w:rFonts w:ascii="Arial" w:hAnsi="Arial" w:cs="Arial"/>
              <w:sz w:val="24"/>
              <w:lang w:val="fr-CA"/>
            </w:rPr>
            <w:t>Quelle est la mesure de l’angle inconnu</w:t>
          </w:r>
          <w:r w:rsidR="00983F11" w:rsidRPr="003107A7">
            <w:rPr>
              <w:rFonts w:ascii="Arial" w:hAnsi="Arial" w:cs="Arial"/>
              <w:sz w:val="24"/>
              <w:lang w:val="fr-CA"/>
            </w:rPr>
            <w:t>?</w:t>
          </w:r>
        </w:p>
        <w:p w14:paraId="15B87A99" w14:textId="77777777" w:rsidR="00983F11" w:rsidRPr="00E662C1" w:rsidRDefault="00983F11" w:rsidP="00983F11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</w:p>
        <w:p w14:paraId="61440F01" w14:textId="77777777" w:rsidR="00983F11" w:rsidRDefault="00983F11" w:rsidP="004003EB">
          <w:pPr>
            <w:pStyle w:val="ListParagraph"/>
            <w:numPr>
              <w:ilvl w:val="0"/>
              <w:numId w:val="152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 w:rsidRPr="00E662C1">
            <w:rPr>
              <w:rFonts w:ascii="Arial" w:hAnsi="Arial" w:cs="Arial"/>
              <w:sz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lang w:val="fr-CA"/>
            </w:rPr>
            <w:t>45°</w:t>
          </w:r>
        </w:p>
        <w:p w14:paraId="0B0087E3" w14:textId="77777777" w:rsidR="00983F11" w:rsidRDefault="00983F11" w:rsidP="004003EB">
          <w:pPr>
            <w:pStyle w:val="ListParagraph"/>
            <w:numPr>
              <w:ilvl w:val="0"/>
              <w:numId w:val="152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70°</w:t>
          </w:r>
        </w:p>
        <w:p w14:paraId="2E69BFDF" w14:textId="77777777" w:rsidR="00983F11" w:rsidRDefault="00983F11" w:rsidP="004003EB">
          <w:pPr>
            <w:pStyle w:val="ListParagraph"/>
            <w:numPr>
              <w:ilvl w:val="0"/>
              <w:numId w:val="152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90°</w:t>
          </w:r>
        </w:p>
        <w:p w14:paraId="29F28E87" w14:textId="77777777" w:rsidR="00983F11" w:rsidRDefault="00983F11" w:rsidP="004003EB">
          <w:pPr>
            <w:pStyle w:val="ListParagraph"/>
            <w:numPr>
              <w:ilvl w:val="0"/>
              <w:numId w:val="152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160°</w:t>
          </w:r>
        </w:p>
        <w:p w14:paraId="59529394" w14:textId="77777777" w:rsidR="00983F11" w:rsidRDefault="00983F11" w:rsidP="00983F11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</w:p>
        <w:p w14:paraId="4FF479FE" w14:textId="77777777" w:rsidR="00983F11" w:rsidRDefault="00983F11" w:rsidP="00983F11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</w:p>
        <w:p w14:paraId="70F8EE52" w14:textId="77777777" w:rsidR="00983F11" w:rsidRDefault="00983F11" w:rsidP="00983F11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</w:p>
        <w:p w14:paraId="18DBB2F5" w14:textId="77777777" w:rsidR="00983F11" w:rsidRDefault="00983F11" w:rsidP="00983F11">
          <w:pPr>
            <w:spacing w:after="0" w:line="240" w:lineRule="auto"/>
            <w:rPr>
              <w:rFonts w:ascii="Arial" w:hAnsi="Arial" w:cs="Arial"/>
              <w:b/>
              <w:sz w:val="24"/>
              <w:lang w:val="fr-CA"/>
            </w:rPr>
          </w:pPr>
        </w:p>
        <w:p w14:paraId="3F6D1B86" w14:textId="77777777" w:rsidR="00983F11" w:rsidRPr="0072204D" w:rsidRDefault="00983F11" w:rsidP="00983F11">
          <w:pPr>
            <w:spacing w:after="0" w:line="240" w:lineRule="auto"/>
            <w:rPr>
              <w:rFonts w:ascii="Arial" w:hAnsi="Arial" w:cs="Arial"/>
              <w:b/>
              <w:sz w:val="24"/>
              <w:lang w:val="fr-CA"/>
            </w:rPr>
          </w:pPr>
          <w:r w:rsidRPr="0072204D">
            <w:rPr>
              <w:rFonts w:ascii="Arial" w:hAnsi="Arial" w:cs="Arial"/>
              <w:b/>
              <w:sz w:val="24"/>
              <w:lang w:val="fr-CA"/>
            </w:rPr>
            <w:t>SS2</w:t>
          </w:r>
        </w:p>
        <w:p w14:paraId="57C5B833" w14:textId="346BA1FD" w:rsidR="00983F11" w:rsidRPr="003107A7" w:rsidRDefault="003107A7" w:rsidP="003107A7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E662C1" w:rsidRPr="003107A7">
            <w:rPr>
              <w:rFonts w:ascii="Arial" w:hAnsi="Arial" w:cs="Arial"/>
              <w:sz w:val="24"/>
              <w:lang w:val="fr-CA"/>
            </w:rPr>
            <w:t>Lequel des ensembles d’</w:t>
          </w:r>
          <w:r w:rsidR="00983F11" w:rsidRPr="003107A7">
            <w:rPr>
              <w:rFonts w:ascii="Arial" w:hAnsi="Arial" w:cs="Arial"/>
              <w:sz w:val="24"/>
              <w:lang w:val="fr-CA"/>
            </w:rPr>
            <w:t xml:space="preserve">angles </w:t>
          </w:r>
          <w:r w:rsidR="00E662C1" w:rsidRPr="003107A7">
            <w:rPr>
              <w:rFonts w:ascii="Arial" w:hAnsi="Arial" w:cs="Arial"/>
              <w:sz w:val="24"/>
              <w:lang w:val="fr-CA"/>
            </w:rPr>
            <w:t xml:space="preserve">suivants sont trouvés dans un </w:t>
          </w:r>
          <w:r w:rsidR="00983F11" w:rsidRPr="003107A7">
            <w:rPr>
              <w:rFonts w:ascii="Arial" w:hAnsi="Arial" w:cs="Arial"/>
              <w:sz w:val="24"/>
              <w:lang w:val="fr-CA"/>
            </w:rPr>
            <w:t>quadrilat</w:t>
          </w:r>
          <w:r w:rsidR="00E662C1" w:rsidRPr="003107A7">
            <w:rPr>
              <w:rFonts w:ascii="Arial" w:hAnsi="Arial" w:cs="Arial"/>
              <w:sz w:val="24"/>
              <w:lang w:val="fr-CA"/>
            </w:rPr>
            <w:t>ère</w:t>
          </w:r>
          <w:r w:rsidR="00983F11" w:rsidRPr="003107A7">
            <w:rPr>
              <w:rFonts w:ascii="Arial" w:hAnsi="Arial" w:cs="Arial"/>
              <w:sz w:val="24"/>
              <w:lang w:val="fr-CA"/>
            </w:rPr>
            <w:t>?</w:t>
          </w:r>
        </w:p>
        <w:p w14:paraId="5738522B" w14:textId="77777777" w:rsidR="00983F11" w:rsidRPr="00E662C1" w:rsidRDefault="00983F11" w:rsidP="00983F11">
          <w:pPr>
            <w:spacing w:after="0" w:line="240" w:lineRule="auto"/>
            <w:rPr>
              <w:rFonts w:ascii="Arial" w:hAnsi="Arial" w:cs="Arial"/>
              <w:sz w:val="24"/>
              <w:lang w:val="fr-CA"/>
            </w:rPr>
          </w:pPr>
        </w:p>
        <w:p w14:paraId="26B52D10" w14:textId="77777777" w:rsidR="00983F11" w:rsidRDefault="00983F11" w:rsidP="004003EB">
          <w:pPr>
            <w:pStyle w:val="ListParagraph"/>
            <w:numPr>
              <w:ilvl w:val="0"/>
              <w:numId w:val="154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60°, 60°, 60°, 60°</w:t>
          </w:r>
        </w:p>
        <w:p w14:paraId="0F8E98CE" w14:textId="77777777" w:rsidR="00983F11" w:rsidRDefault="00983F11" w:rsidP="004003EB">
          <w:pPr>
            <w:pStyle w:val="ListParagraph"/>
            <w:numPr>
              <w:ilvl w:val="0"/>
              <w:numId w:val="154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140°, 40°, 30°, 150°</w:t>
          </w:r>
        </w:p>
        <w:p w14:paraId="6C88D014" w14:textId="77777777" w:rsidR="00983F11" w:rsidRDefault="00983F11" w:rsidP="004003EB">
          <w:pPr>
            <w:pStyle w:val="ListParagraph"/>
            <w:numPr>
              <w:ilvl w:val="0"/>
              <w:numId w:val="154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40°, 40°, 50°, 50°</w:t>
          </w:r>
        </w:p>
        <w:p w14:paraId="57A386C6" w14:textId="77777777" w:rsidR="00983F11" w:rsidRPr="0072204D" w:rsidRDefault="00983F11" w:rsidP="004003EB">
          <w:pPr>
            <w:pStyle w:val="ListParagraph"/>
            <w:numPr>
              <w:ilvl w:val="0"/>
              <w:numId w:val="154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90°, 90°, 45°, 45°</w:t>
          </w:r>
        </w:p>
        <w:p w14:paraId="37764F58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0CEAEA5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40EDB51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9007110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0FE6D52" w14:textId="77777777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B4BBF4" w14:textId="77777777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F9B5F52" w14:textId="77777777" w:rsidR="00983F11" w:rsidRPr="00945B8D" w:rsidRDefault="00983F11" w:rsidP="00BF5991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>SS2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 </w:t>
          </w:r>
        </w:p>
        <w:p w14:paraId="36A4CB45" w14:textId="782EEA38" w:rsidR="00983F11" w:rsidRPr="00945B8D" w:rsidRDefault="003107A7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83F11" w:rsidRPr="00945B8D">
            <w:rPr>
              <w:rFonts w:ascii="Arial" w:hAnsi="Arial" w:cs="Arial"/>
              <w:sz w:val="24"/>
              <w:szCs w:val="24"/>
              <w:lang w:val="fr-CA"/>
            </w:rPr>
            <w:t>Calcule la mesure de l’angle manquant dans le triangle.</w:t>
          </w:r>
        </w:p>
        <w:p w14:paraId="6B16E0EB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00928" behindDoc="0" locked="0" layoutInCell="1" allowOverlap="1" wp14:anchorId="17764A53" wp14:editId="300E1CB5">
                <wp:simplePos x="0" y="0"/>
                <wp:positionH relativeFrom="column">
                  <wp:posOffset>2552700</wp:posOffset>
                </wp:positionH>
                <wp:positionV relativeFrom="paragraph">
                  <wp:posOffset>122555</wp:posOffset>
                </wp:positionV>
                <wp:extent cx="3019425" cy="796916"/>
                <wp:effectExtent l="19050" t="0" r="9525" b="0"/>
                <wp:wrapNone/>
                <wp:docPr id="245" name="Picture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7" cstate="print"/>
                        <a:srcRect l="4968" t="20940" r="6250" b="16667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019425" cy="7969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14:paraId="67BF82D1" w14:textId="77777777" w:rsidR="00983F11" w:rsidRDefault="00983F11" w:rsidP="00BA705D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A)  1</w:t>
          </w:r>
          <w:r w:rsidR="00B5447F">
            <w:rPr>
              <w:rFonts w:ascii="Arial" w:hAnsi="Arial" w:cs="Arial"/>
              <w:sz w:val="24"/>
              <w:szCs w:val="24"/>
              <w:lang w:val="fr-CA"/>
            </w:rPr>
            <w:t>0</w:t>
          </w:r>
          <w:r>
            <w:rPr>
              <w:rFonts w:ascii="Arial" w:hAnsi="Arial" w:cs="Arial"/>
              <w:sz w:val="24"/>
              <w:szCs w:val="24"/>
              <w:lang w:val="fr-CA"/>
            </w:rPr>
            <w:t>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</w:t>
          </w:r>
        </w:p>
        <w:p w14:paraId="390A780C" w14:textId="77777777" w:rsidR="00983F11" w:rsidRDefault="00983F11" w:rsidP="00BA705D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B)  2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</w:t>
          </w:r>
        </w:p>
        <w:p w14:paraId="61AC4251" w14:textId="77777777" w:rsidR="00983F11" w:rsidRDefault="00983F11" w:rsidP="00BA705D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C)  50°</w:t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  <w:r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28791517" w14:textId="77777777" w:rsidR="00983F11" w:rsidRPr="00945B8D" w:rsidRDefault="00983F11" w:rsidP="00BA705D">
          <w:pPr>
            <w:spacing w:after="0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1</w:t>
          </w:r>
          <w:r>
            <w:rPr>
              <w:rFonts w:ascii="Arial" w:hAnsi="Arial" w:cs="Arial"/>
              <w:sz w:val="24"/>
              <w:szCs w:val="24"/>
              <w:lang w:val="fr-CA"/>
            </w:rPr>
            <w:t>4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0°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482AC9E7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C9085C0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F67E0A1" w14:textId="77777777" w:rsidR="00983F11" w:rsidRPr="004B7B87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F215E14" w14:textId="77777777" w:rsidR="00983F11" w:rsidRPr="004B7B87" w:rsidRDefault="004B7B87" w:rsidP="00983F11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B7B87">
            <w:rPr>
              <w:rFonts w:ascii="Arial" w:hAnsi="Arial" w:cs="Arial"/>
              <w:b/>
              <w:sz w:val="24"/>
              <w:szCs w:val="24"/>
              <w:lang w:val="fr-CA"/>
            </w:rPr>
            <w:t>SS2</w:t>
          </w:r>
        </w:p>
        <w:p w14:paraId="0E22D3B9" w14:textId="6DE2340B" w:rsidR="00983F11" w:rsidRPr="00945B8D" w:rsidRDefault="00BA705D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04000" behindDoc="0" locked="0" layoutInCell="1" allowOverlap="1" wp14:anchorId="28701B54" wp14:editId="6FD53B9B">
                <wp:simplePos x="0" y="0"/>
                <wp:positionH relativeFrom="column">
                  <wp:posOffset>3940868</wp:posOffset>
                </wp:positionH>
                <wp:positionV relativeFrom="paragraph">
                  <wp:posOffset>167640</wp:posOffset>
                </wp:positionV>
                <wp:extent cx="1162050" cy="1018334"/>
                <wp:effectExtent l="0" t="0" r="0" b="0"/>
                <wp:wrapNone/>
                <wp:docPr id="246" name="Picture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702" t="18232" r="13032" b="1326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62050" cy="101833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3107A7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83F1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Calcule la mesure de l’angle manquant dans le triangle. </w:t>
          </w:r>
        </w:p>
        <w:p w14:paraId="69212B5C" w14:textId="77777777" w:rsidR="00983F11" w:rsidRPr="00F846F6" w:rsidRDefault="00983F11" w:rsidP="00BA705D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38894961" w14:textId="77777777" w:rsidR="00BA705D" w:rsidRPr="00BA705D" w:rsidRDefault="00B5447F" w:rsidP="004003EB">
          <w:pPr>
            <w:pStyle w:val="ListParagraph"/>
            <w:numPr>
              <w:ilvl w:val="0"/>
              <w:numId w:val="37"/>
            </w:numPr>
            <w:spacing w:after="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30</w:t>
          </w:r>
          <w:r w:rsidR="00983F11" w:rsidRPr="00BA705D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BA705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BA705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BA705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05D0E9BB" w14:textId="77777777" w:rsidR="00BA705D" w:rsidRDefault="00983F11" w:rsidP="004003EB">
          <w:pPr>
            <w:pStyle w:val="ListParagraph"/>
            <w:numPr>
              <w:ilvl w:val="0"/>
              <w:numId w:val="37"/>
            </w:numPr>
            <w:spacing w:after="0"/>
            <w:rPr>
              <w:rFonts w:ascii="Arial" w:hAnsi="Arial" w:cs="Arial"/>
              <w:sz w:val="24"/>
              <w:szCs w:val="24"/>
              <w:lang w:val="en-CA"/>
            </w:rPr>
          </w:pPr>
          <w:r w:rsidRPr="00945B8D">
            <w:rPr>
              <w:rFonts w:ascii="Arial" w:hAnsi="Arial" w:cs="Arial"/>
              <w:sz w:val="24"/>
              <w:szCs w:val="24"/>
              <w:lang w:val="en-CA"/>
            </w:rPr>
            <w:t>60°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3AA35618" w14:textId="77777777" w:rsidR="00BA705D" w:rsidRDefault="00B5447F" w:rsidP="004003EB">
          <w:pPr>
            <w:pStyle w:val="ListParagraph"/>
            <w:numPr>
              <w:ilvl w:val="0"/>
              <w:numId w:val="37"/>
            </w:numPr>
            <w:spacing w:after="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90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272AA22C" w14:textId="77777777" w:rsidR="00983F11" w:rsidRPr="00945B8D" w:rsidRDefault="00B5447F" w:rsidP="004003EB">
          <w:pPr>
            <w:pStyle w:val="ListParagraph"/>
            <w:numPr>
              <w:ilvl w:val="0"/>
              <w:numId w:val="37"/>
            </w:numPr>
            <w:spacing w:after="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120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299C4874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6B945524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34933F77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FF6759A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7D0A3F5A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D2D588F" w14:textId="77777777" w:rsidR="00983F11" w:rsidRPr="004B7B87" w:rsidRDefault="004B7B87" w:rsidP="00983F11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B7B87">
            <w:rPr>
              <w:rFonts w:ascii="Arial" w:hAnsi="Arial" w:cs="Arial"/>
              <w:b/>
              <w:sz w:val="24"/>
              <w:szCs w:val="24"/>
              <w:lang w:val="fr-CA"/>
            </w:rPr>
            <w:t>SS2</w:t>
          </w:r>
        </w:p>
        <w:p w14:paraId="1FAB18FA" w14:textId="0C282C34" w:rsidR="00983F11" w:rsidRPr="00945B8D" w:rsidRDefault="003107A7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983F11" w:rsidRPr="00945B8D">
            <w:rPr>
              <w:rFonts w:ascii="Arial" w:hAnsi="Arial" w:cs="Arial"/>
              <w:sz w:val="24"/>
              <w:szCs w:val="24"/>
              <w:lang w:val="fr-CA"/>
            </w:rPr>
            <w:t>Calcule la mesure de l’angle manquant dans le triangle.</w:t>
          </w:r>
        </w:p>
        <w:p w14:paraId="01E9FD0D" w14:textId="77777777" w:rsidR="00983F11" w:rsidRPr="00F846F6" w:rsidRDefault="00B5447F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07072" behindDoc="0" locked="0" layoutInCell="1" allowOverlap="1" wp14:anchorId="625C9E32" wp14:editId="162DCBCB">
                <wp:simplePos x="0" y="0"/>
                <wp:positionH relativeFrom="column">
                  <wp:posOffset>3400829</wp:posOffset>
                </wp:positionH>
                <wp:positionV relativeFrom="paragraph">
                  <wp:posOffset>52301</wp:posOffset>
                </wp:positionV>
                <wp:extent cx="2038350" cy="1258633"/>
                <wp:effectExtent l="0" t="0" r="0" b="0"/>
                <wp:wrapNone/>
                <wp:docPr id="247" name="Picture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293" t="15801" r="7967" b="12415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38350" cy="1258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089D811E" w14:textId="77777777" w:rsidR="00B5447F" w:rsidRPr="00B5447F" w:rsidRDefault="00B5447F" w:rsidP="004003EB">
          <w:pPr>
            <w:pStyle w:val="ListParagraph"/>
            <w:numPr>
              <w:ilvl w:val="0"/>
              <w:numId w:val="38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en-CA"/>
            </w:rPr>
          </w:pPr>
          <w:r w:rsidRPr="00F846F6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en-CA"/>
            </w:rPr>
            <w:t>5</w:t>
          </w:r>
          <w:r w:rsidR="00983F11" w:rsidRPr="00B5447F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B5447F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B5447F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B5447F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1D6F0184" w14:textId="77777777" w:rsidR="00B5447F" w:rsidRDefault="00B5447F" w:rsidP="004003EB">
          <w:pPr>
            <w:pStyle w:val="ListParagraph"/>
            <w:numPr>
              <w:ilvl w:val="0"/>
              <w:numId w:val="38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15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4699F677" w14:textId="77777777" w:rsidR="00B5447F" w:rsidRDefault="00983F11" w:rsidP="004003EB">
          <w:pPr>
            <w:pStyle w:val="ListParagraph"/>
            <w:numPr>
              <w:ilvl w:val="0"/>
              <w:numId w:val="38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en-CA"/>
            </w:rPr>
          </w:pPr>
          <w:r w:rsidRPr="00945B8D">
            <w:rPr>
              <w:rFonts w:ascii="Arial" w:hAnsi="Arial" w:cs="Arial"/>
              <w:sz w:val="24"/>
              <w:szCs w:val="24"/>
              <w:lang w:val="en-CA"/>
            </w:rPr>
            <w:t>30°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1B9115CD" w14:textId="77777777" w:rsidR="00983F11" w:rsidRPr="00945B8D" w:rsidRDefault="00B5447F" w:rsidP="004003EB">
          <w:pPr>
            <w:pStyle w:val="ListParagraph"/>
            <w:numPr>
              <w:ilvl w:val="0"/>
              <w:numId w:val="38"/>
            </w:numPr>
            <w:spacing w:after="0" w:line="240" w:lineRule="auto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45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>°</w:t>
          </w:r>
          <w:r w:rsidR="00983F11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27FE1E1C" w14:textId="77777777" w:rsidR="00983F11" w:rsidRPr="00945B8D" w:rsidRDefault="00983F11" w:rsidP="00983F1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AD5DA55" w14:textId="77777777" w:rsidR="00B5447F" w:rsidRDefault="00B5447F" w:rsidP="00B5447F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925D7A1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BCE12C8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B34D96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8B43F8C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5F69F58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14BE9BC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8528107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02CB812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E9E4BCD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9CED955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F745C47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E051E28" w14:textId="77777777" w:rsidR="00983F11" w:rsidRDefault="00983F1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562C2DE" w14:textId="77777777" w:rsidR="004B7B87" w:rsidRDefault="004B7B87" w:rsidP="004B7B8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8DA8C6D" w14:textId="77777777" w:rsidR="004B7B87" w:rsidRDefault="004B7B87" w:rsidP="004B7B8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349F9E7" w14:textId="77777777" w:rsidR="00B5447F" w:rsidRPr="00945B8D" w:rsidRDefault="00B5447F" w:rsidP="004B7B87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noProof/>
              <w:lang w:val="en-CA" w:eastAsia="en-CA"/>
            </w:rPr>
            <w:drawing>
              <wp:anchor distT="0" distB="0" distL="114300" distR="114300" simplePos="0" relativeHeight="251910144" behindDoc="0" locked="0" layoutInCell="1" allowOverlap="1" wp14:anchorId="75EFE63C" wp14:editId="0F60948B">
                <wp:simplePos x="0" y="0"/>
                <wp:positionH relativeFrom="column">
                  <wp:posOffset>3227994</wp:posOffset>
                </wp:positionH>
                <wp:positionV relativeFrom="paragraph">
                  <wp:posOffset>110779</wp:posOffset>
                </wp:positionV>
                <wp:extent cx="1009650" cy="981075"/>
                <wp:effectExtent l="0" t="0" r="0" b="9525"/>
                <wp:wrapNone/>
                <wp:docPr id="248" name="Picture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0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5924" t="21264" r="16879" b="19828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09650" cy="981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SS3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0804F7A0" w14:textId="3C918B05" w:rsidR="00B5447F" w:rsidRPr="003107A7" w:rsidRDefault="003107A7" w:rsidP="003107A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 xml:space="preserve">    </w:t>
          </w:r>
          <w:r w:rsidR="00B5447F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t>Calcule le périmètre de ce triangle.</w:t>
          </w:r>
          <w:r w:rsidR="00B5447F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 w:eastAsia="en-CA"/>
            </w:rPr>
            <w:br/>
          </w:r>
        </w:p>
        <w:p w14:paraId="419C6D65" w14:textId="28AF2DDB" w:rsidR="00B5447F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A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="003107A7">
            <w:rPr>
              <w:rFonts w:ascii="Arial" w:hAnsi="Arial" w:cs="Arial"/>
              <w:sz w:val="24"/>
              <w:szCs w:val="24"/>
              <w:lang w:val="en-CA"/>
            </w:rPr>
            <w:t>36</w:t>
          </w:r>
          <w:r w:rsidR="00B5447F" w:rsidRPr="003107A7">
            <w:rPr>
              <w:rFonts w:ascii="Arial" w:hAnsi="Arial" w:cs="Arial"/>
              <w:i/>
              <w:sz w:val="24"/>
              <w:szCs w:val="24"/>
              <w:lang w:val="en-CA"/>
            </w:rPr>
            <w:t>cm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291DA558" w14:textId="4D0B801B" w:rsidR="00B5447F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B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 w:rsidR="003107A7">
            <w:rPr>
              <w:rFonts w:ascii="Arial" w:hAnsi="Arial" w:cs="Arial"/>
              <w:sz w:val="24"/>
              <w:szCs w:val="24"/>
              <w:lang w:val="en-CA"/>
            </w:rPr>
            <w:t xml:space="preserve"> 42</w:t>
          </w:r>
          <w:r w:rsidR="00B5447F" w:rsidRPr="003107A7">
            <w:rPr>
              <w:rFonts w:ascii="Arial" w:hAnsi="Arial" w:cs="Arial"/>
              <w:i/>
              <w:sz w:val="24"/>
              <w:szCs w:val="24"/>
              <w:lang w:val="en-CA"/>
            </w:rPr>
            <w:t>cm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715CD8CA" w14:textId="40A06049" w:rsidR="00B5447F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C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="003107A7">
            <w:rPr>
              <w:rFonts w:ascii="Arial" w:hAnsi="Arial" w:cs="Arial"/>
              <w:sz w:val="24"/>
              <w:szCs w:val="24"/>
              <w:lang w:val="en-CA"/>
            </w:rPr>
            <w:t>48</w:t>
          </w:r>
          <w:r w:rsidR="00B5447F" w:rsidRPr="003107A7">
            <w:rPr>
              <w:rFonts w:ascii="Arial" w:hAnsi="Arial" w:cs="Arial"/>
              <w:i/>
              <w:sz w:val="24"/>
              <w:szCs w:val="24"/>
              <w:lang w:val="en-CA"/>
            </w:rPr>
            <w:t>cm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11F5A397" w14:textId="3C5321F4" w:rsidR="00B5447F" w:rsidRPr="00945B8D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D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="003107A7">
            <w:rPr>
              <w:rFonts w:ascii="Arial" w:hAnsi="Arial" w:cs="Arial"/>
              <w:sz w:val="24"/>
              <w:szCs w:val="24"/>
              <w:lang w:val="en-CA"/>
            </w:rPr>
            <w:t>52</w:t>
          </w:r>
          <w:r w:rsidR="00B5447F" w:rsidRPr="003107A7">
            <w:rPr>
              <w:rFonts w:ascii="Arial" w:hAnsi="Arial" w:cs="Arial"/>
              <w:i/>
              <w:sz w:val="24"/>
              <w:szCs w:val="24"/>
              <w:lang w:val="en-CA"/>
            </w:rPr>
            <w:t>cm</w:t>
          </w:r>
          <w:r w:rsidR="00B5447F" w:rsidRPr="00945B8D"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</w:p>
        <w:p w14:paraId="1791820B" w14:textId="77777777" w:rsidR="00B5447F" w:rsidRPr="00945B8D" w:rsidRDefault="00B5447F" w:rsidP="00B5447F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44369D96" w14:textId="77777777" w:rsidR="00B5447F" w:rsidRPr="00D77E59" w:rsidRDefault="00B5447F" w:rsidP="00B5447F">
          <w:pPr>
            <w:spacing w:after="0" w:line="240" w:lineRule="auto"/>
            <w:ind w:left="270"/>
            <w:rPr>
              <w:rFonts w:ascii="Arial" w:hAnsi="Arial" w:cs="Arial"/>
              <w:b/>
              <w:sz w:val="24"/>
              <w:szCs w:val="24"/>
              <w:lang w:val="en-CA"/>
            </w:rPr>
          </w:pPr>
        </w:p>
        <w:p w14:paraId="7E48692B" w14:textId="77777777" w:rsidR="004B7B87" w:rsidRPr="00F846F6" w:rsidRDefault="004B7B87" w:rsidP="00B5447F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</w:rPr>
          </w:pPr>
        </w:p>
        <w:p w14:paraId="3AF7831E" w14:textId="77777777" w:rsidR="00D77E59" w:rsidRPr="00D77E59" w:rsidRDefault="00D77E59" w:rsidP="00B5447F">
          <w:pPr>
            <w:spacing w:after="0" w:line="240" w:lineRule="auto"/>
            <w:ind w:left="360" w:hanging="36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D77E59">
            <w:rPr>
              <w:rFonts w:ascii="Arial" w:hAnsi="Arial" w:cs="Arial"/>
              <w:b/>
              <w:sz w:val="24"/>
              <w:szCs w:val="24"/>
              <w:lang w:val="fr-CA"/>
            </w:rPr>
            <w:t>SS3</w:t>
          </w:r>
        </w:p>
        <w:p w14:paraId="446DF056" w14:textId="7D988770" w:rsidR="00B5447F" w:rsidRPr="00F846F6" w:rsidRDefault="003107A7" w:rsidP="003107A7">
          <w:pPr>
            <w:spacing w:after="0" w:line="240" w:lineRule="auto"/>
            <w:ind w:left="270" w:hanging="270"/>
            <w:rPr>
              <w:rFonts w:ascii="Arial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D77E59">
            <w:rPr>
              <w:rFonts w:ascii="Arial" w:hAnsi="Arial" w:cs="Arial"/>
              <w:color w:val="000000"/>
              <w:sz w:val="24"/>
              <w:szCs w:val="24"/>
              <w:lang w:val="fr-CA"/>
            </w:rPr>
            <w:t>Alex</w:t>
          </w:r>
          <w:r w:rsidR="00B5447F" w:rsidRPr="00945B8D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tondent les gazons pour gagner de l’argent supplémentaire.  Un samedi il</w:t>
          </w:r>
          <w:r w:rsidR="00E662C1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a</w:t>
          </w:r>
          <w:r w:rsidR="00B5447F" w:rsidRPr="00945B8D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D77E59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E662C1">
            <w:rPr>
              <w:rFonts w:ascii="Arial" w:hAnsi="Arial" w:cs="Arial"/>
              <w:color w:val="000000"/>
              <w:sz w:val="24"/>
              <w:szCs w:val="24"/>
              <w:lang w:val="fr-CA"/>
            </w:rPr>
            <w:t>ton</w:t>
          </w:r>
          <w:r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E662C1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du </w:t>
          </w:r>
          <w:r w:rsidR="00B5447F" w:rsidRPr="00945B8D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un gazon qui mesure 15 m </w:t>
          </w:r>
          <w:r w:rsidR="00E662C1">
            <w:rPr>
              <w:rFonts w:ascii="Arial" w:hAnsi="Arial" w:cs="Arial"/>
              <w:color w:val="000000"/>
              <w:sz w:val="24"/>
              <w:szCs w:val="24"/>
              <w:lang w:val="fr-CA"/>
            </w:rPr>
            <w:t>par</w:t>
          </w:r>
          <w:r w:rsidR="00B5447F" w:rsidRPr="00945B8D">
            <w:rPr>
              <w:rFonts w:ascii="Arial" w:hAnsi="Arial" w:cs="Arial"/>
              <w:color w:val="000000"/>
              <w:sz w:val="24"/>
              <w:szCs w:val="24"/>
              <w:lang w:val="fr-CA"/>
            </w:rPr>
            <w:t xml:space="preserve"> 12 m.  </w:t>
          </w:r>
          <w:r w:rsidR="00B5447F" w:rsidRPr="00F846F6">
            <w:rPr>
              <w:rFonts w:ascii="Arial" w:hAnsi="Arial" w:cs="Arial"/>
              <w:color w:val="000000"/>
              <w:sz w:val="24"/>
              <w:szCs w:val="24"/>
            </w:rPr>
            <w:t>Quelle est l’aire totale du gazon?</w:t>
          </w:r>
        </w:p>
        <w:p w14:paraId="48A9F64C" w14:textId="77777777" w:rsidR="00D77E59" w:rsidRPr="00F846F6" w:rsidRDefault="00D77E59" w:rsidP="00B5447F">
          <w:pPr>
            <w:spacing w:after="0" w:line="240" w:lineRule="auto"/>
            <w:ind w:left="360" w:hanging="360"/>
            <w:rPr>
              <w:rFonts w:ascii="Arial" w:hAnsi="Arial" w:cs="Arial"/>
              <w:color w:val="000000"/>
              <w:sz w:val="24"/>
              <w:szCs w:val="24"/>
            </w:rPr>
          </w:pPr>
        </w:p>
        <w:p w14:paraId="1EC813EB" w14:textId="77777777" w:rsidR="00B5447F" w:rsidRPr="00F846F6" w:rsidRDefault="00B5447F" w:rsidP="00B5447F">
          <w:pPr>
            <w:spacing w:after="0" w:line="240" w:lineRule="auto"/>
            <w:ind w:left="270" w:hanging="270"/>
            <w:rPr>
              <w:rFonts w:ascii="Arial" w:hAnsi="Arial" w:cs="Arial"/>
              <w:color w:val="000000"/>
              <w:sz w:val="24"/>
              <w:szCs w:val="24"/>
            </w:rPr>
          </w:pPr>
        </w:p>
        <w:p w14:paraId="7CB0CDF2" w14:textId="77777777" w:rsidR="00D77E59" w:rsidRPr="00F846F6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</w:rPr>
          </w:pPr>
          <w:r w:rsidRPr="00F846F6">
            <w:rPr>
              <w:rFonts w:ascii="Arial" w:hAnsi="Arial" w:cs="Arial"/>
              <w:sz w:val="24"/>
              <w:szCs w:val="24"/>
            </w:rPr>
            <w:t>A)  35</w:t>
          </w:r>
          <w:r w:rsidR="00B5447F" w:rsidRPr="00F846F6">
            <w:rPr>
              <w:rFonts w:ascii="Arial" w:hAnsi="Arial" w:cs="Arial"/>
              <w:i/>
              <w:sz w:val="24"/>
              <w:szCs w:val="24"/>
            </w:rPr>
            <w:t>m</w:t>
          </w:r>
          <w:r w:rsidR="00B5447F" w:rsidRPr="00F846F6">
            <w:rPr>
              <w:rFonts w:ascii="Arial" w:hAnsi="Arial" w:cs="Arial"/>
              <w:sz w:val="24"/>
              <w:szCs w:val="24"/>
              <w:vertAlign w:val="superscript"/>
            </w:rPr>
            <w:t>2</w:t>
          </w:r>
          <w:r w:rsidR="00B5447F" w:rsidRPr="00F846F6">
            <w:rPr>
              <w:rFonts w:ascii="Arial" w:hAnsi="Arial" w:cs="Arial"/>
              <w:sz w:val="24"/>
              <w:szCs w:val="24"/>
            </w:rPr>
            <w:t xml:space="preserve"> </w:t>
          </w:r>
          <w:r w:rsidR="00B5447F" w:rsidRPr="00F846F6">
            <w:rPr>
              <w:rFonts w:ascii="Arial" w:hAnsi="Arial" w:cs="Arial"/>
              <w:sz w:val="24"/>
              <w:szCs w:val="24"/>
            </w:rPr>
            <w:tab/>
          </w:r>
          <w:r w:rsidR="00B5447F" w:rsidRPr="00F846F6">
            <w:rPr>
              <w:rFonts w:ascii="Arial" w:hAnsi="Arial" w:cs="Arial"/>
              <w:sz w:val="24"/>
              <w:szCs w:val="24"/>
            </w:rPr>
            <w:tab/>
          </w:r>
        </w:p>
        <w:p w14:paraId="25D9CA3B" w14:textId="77777777" w:rsidR="00D77E59" w:rsidRPr="00F846F6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</w:rPr>
          </w:pPr>
          <w:r w:rsidRPr="00F846F6">
            <w:rPr>
              <w:rFonts w:ascii="Arial" w:hAnsi="Arial" w:cs="Arial"/>
              <w:sz w:val="24"/>
              <w:szCs w:val="24"/>
            </w:rPr>
            <w:t>B</w:t>
          </w:r>
          <w:r w:rsidR="00B5447F" w:rsidRPr="00F846F6">
            <w:rPr>
              <w:rFonts w:ascii="Arial" w:hAnsi="Arial" w:cs="Arial"/>
              <w:sz w:val="24"/>
              <w:szCs w:val="24"/>
            </w:rPr>
            <w:t xml:space="preserve">) </w:t>
          </w:r>
          <w:r w:rsidRPr="00F846F6">
            <w:rPr>
              <w:rFonts w:ascii="Arial" w:hAnsi="Arial" w:cs="Arial"/>
              <w:sz w:val="24"/>
              <w:szCs w:val="24"/>
            </w:rPr>
            <w:t xml:space="preserve"> 54</w:t>
          </w:r>
          <w:r w:rsidR="00B5447F" w:rsidRPr="00F846F6">
            <w:rPr>
              <w:rFonts w:ascii="Arial" w:hAnsi="Arial" w:cs="Arial"/>
              <w:i/>
              <w:sz w:val="24"/>
              <w:szCs w:val="24"/>
            </w:rPr>
            <w:t>m</w:t>
          </w:r>
          <w:r w:rsidR="00B5447F" w:rsidRPr="00F846F6">
            <w:rPr>
              <w:rFonts w:ascii="Arial" w:hAnsi="Arial" w:cs="Arial"/>
              <w:sz w:val="24"/>
              <w:szCs w:val="24"/>
              <w:vertAlign w:val="superscript"/>
            </w:rPr>
            <w:t>2</w:t>
          </w:r>
          <w:r w:rsidR="00B5447F" w:rsidRPr="00F846F6">
            <w:rPr>
              <w:rFonts w:ascii="Arial" w:hAnsi="Arial" w:cs="Arial"/>
              <w:sz w:val="24"/>
              <w:szCs w:val="24"/>
            </w:rPr>
            <w:tab/>
          </w:r>
          <w:r w:rsidR="00B5447F" w:rsidRPr="00F846F6">
            <w:rPr>
              <w:rFonts w:ascii="Arial" w:hAnsi="Arial" w:cs="Arial"/>
              <w:sz w:val="24"/>
              <w:szCs w:val="24"/>
            </w:rPr>
            <w:tab/>
          </w:r>
        </w:p>
        <w:p w14:paraId="2F300317" w14:textId="77777777" w:rsidR="00D77E59" w:rsidRPr="00086369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 w:rsidRPr="00086369">
            <w:rPr>
              <w:rFonts w:ascii="Arial" w:hAnsi="Arial" w:cs="Arial"/>
              <w:sz w:val="24"/>
              <w:szCs w:val="24"/>
              <w:lang w:val="fr-CA"/>
            </w:rPr>
            <w:t>C</w:t>
          </w:r>
          <w:r w:rsidR="00B5447F" w:rsidRPr="00086369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086369">
            <w:rPr>
              <w:rFonts w:ascii="Arial" w:hAnsi="Arial" w:cs="Arial"/>
              <w:sz w:val="24"/>
              <w:szCs w:val="24"/>
              <w:lang w:val="fr-CA"/>
            </w:rPr>
            <w:t xml:space="preserve"> 130</w:t>
          </w:r>
          <w:r w:rsidR="00B5447F" w:rsidRPr="00086369">
            <w:rPr>
              <w:rFonts w:ascii="Arial" w:hAnsi="Arial" w:cs="Arial"/>
              <w:i/>
              <w:sz w:val="24"/>
              <w:szCs w:val="24"/>
              <w:lang w:val="fr-CA"/>
            </w:rPr>
            <w:t>m</w:t>
          </w:r>
          <w:r w:rsidR="00B5447F" w:rsidRPr="00086369">
            <w:rPr>
              <w:rFonts w:ascii="Arial" w:hAnsi="Arial" w:cs="Arial"/>
              <w:sz w:val="24"/>
              <w:szCs w:val="24"/>
              <w:vertAlign w:val="superscript"/>
              <w:lang w:val="fr-CA"/>
            </w:rPr>
            <w:t>2</w:t>
          </w:r>
          <w:r w:rsidR="00B5447F" w:rsidRPr="00086369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B5447F" w:rsidRPr="00086369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5FF35209" w14:textId="77777777" w:rsidR="00B5447F" w:rsidRPr="00086369" w:rsidRDefault="00D77E59" w:rsidP="00B5447F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  <w:r w:rsidRPr="00086369"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="00B5447F" w:rsidRPr="00086369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 w:rsidRPr="00086369">
            <w:rPr>
              <w:rFonts w:ascii="Arial" w:hAnsi="Arial" w:cs="Arial"/>
              <w:sz w:val="24"/>
              <w:szCs w:val="24"/>
              <w:lang w:val="fr-CA"/>
            </w:rPr>
            <w:t xml:space="preserve"> 180</w:t>
          </w:r>
          <w:r w:rsidR="00B5447F" w:rsidRPr="00086369">
            <w:rPr>
              <w:rFonts w:ascii="Arial" w:hAnsi="Arial" w:cs="Arial"/>
              <w:i/>
              <w:sz w:val="24"/>
              <w:szCs w:val="24"/>
              <w:lang w:val="fr-CA"/>
            </w:rPr>
            <w:t>m</w:t>
          </w:r>
          <w:r w:rsidR="00B5447F" w:rsidRPr="00086369">
            <w:rPr>
              <w:rFonts w:ascii="Arial" w:hAnsi="Arial" w:cs="Arial"/>
              <w:sz w:val="24"/>
              <w:szCs w:val="24"/>
              <w:vertAlign w:val="superscript"/>
              <w:lang w:val="fr-CA"/>
            </w:rPr>
            <w:t>2</w:t>
          </w:r>
        </w:p>
        <w:p w14:paraId="149F0474" w14:textId="77777777" w:rsidR="00B5447F" w:rsidRPr="00086369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37AA02C" w14:textId="77777777" w:rsidR="00B5447F" w:rsidRPr="00086369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25F7D26" w14:textId="77777777" w:rsidR="00B5447F" w:rsidRPr="00086369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450C105" w14:textId="77777777" w:rsidR="00D77E59" w:rsidRPr="0008636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086369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3</w:t>
          </w:r>
        </w:p>
        <w:p w14:paraId="4909A8B9" w14:textId="4271DD22" w:rsidR="00D77E59" w:rsidRPr="00E662C1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D77E59">
            <w:rPr>
              <w:noProof/>
              <w:lang w:val="en-CA" w:eastAsia="en-CA"/>
            </w:rPr>
            <w:drawing>
              <wp:anchor distT="0" distB="0" distL="114300" distR="114300" simplePos="0" relativeHeight="251912192" behindDoc="0" locked="0" layoutInCell="1" allowOverlap="1" wp14:anchorId="072F5F02" wp14:editId="3F5C8048">
                <wp:simplePos x="0" y="0"/>
                <wp:positionH relativeFrom="column">
                  <wp:posOffset>3078596</wp:posOffset>
                </wp:positionH>
                <wp:positionV relativeFrom="paragraph">
                  <wp:posOffset>48895</wp:posOffset>
                </wp:positionV>
                <wp:extent cx="1816100" cy="1241385"/>
                <wp:effectExtent l="0" t="0" r="0" b="0"/>
                <wp:wrapNone/>
                <wp:docPr id="30" name="Picture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16100" cy="124138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E662C1" w:rsidRPr="00DF1A2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est l’aire du rectangle?</w:t>
          </w:r>
        </w:p>
        <w:p w14:paraId="129A8BC4" w14:textId="77777777" w:rsidR="00D77E59" w:rsidRPr="00E662C1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4DF0876A" w14:textId="77777777" w:rsidR="00D77E59" w:rsidRPr="00D77E59" w:rsidRDefault="00D77E59" w:rsidP="004003EB">
          <w:pPr>
            <w:numPr>
              <w:ilvl w:val="0"/>
              <w:numId w:val="156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7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c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2</w:t>
          </w:r>
        </w:p>
        <w:p w14:paraId="1F87C39A" w14:textId="167628EE" w:rsidR="00D77E59" w:rsidRPr="00D77E59" w:rsidRDefault="00D77E59" w:rsidP="004003EB">
          <w:pPr>
            <w:numPr>
              <w:ilvl w:val="0"/>
              <w:numId w:val="156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12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c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2</w:t>
          </w:r>
        </w:p>
        <w:p w14:paraId="3667B979" w14:textId="77777777" w:rsidR="00D77E59" w:rsidRPr="00D77E59" w:rsidRDefault="00D77E59" w:rsidP="004003EB">
          <w:pPr>
            <w:numPr>
              <w:ilvl w:val="0"/>
              <w:numId w:val="156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14c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2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</w:p>
        <w:p w14:paraId="44431838" w14:textId="77777777" w:rsidR="00D77E59" w:rsidRPr="00D77E59" w:rsidRDefault="00D77E59" w:rsidP="004003EB">
          <w:pPr>
            <w:numPr>
              <w:ilvl w:val="0"/>
              <w:numId w:val="156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16c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2</w:t>
          </w:r>
        </w:p>
        <w:p w14:paraId="5D04FE33" w14:textId="77777777" w:rsidR="00B5447F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398CCE9" w14:textId="77777777" w:rsidR="00B5447F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7F9CD14" w14:textId="77777777" w:rsidR="00D77E59" w:rsidRPr="00D77E5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53D4838" w14:textId="77777777" w:rsidR="00D77E59" w:rsidRPr="00D77E5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B08388E" w14:textId="77777777" w:rsidR="00D77E59" w:rsidRPr="00D77E5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D77E59">
            <w:rPr>
              <w:noProof/>
              <w:lang w:val="en-CA" w:eastAsia="en-CA"/>
            </w:rPr>
            <w:drawing>
              <wp:anchor distT="0" distB="0" distL="114300" distR="114300" simplePos="0" relativeHeight="251914240" behindDoc="0" locked="0" layoutInCell="1" allowOverlap="1" wp14:anchorId="5AB2189B" wp14:editId="7D66D2F6">
                <wp:simplePos x="0" y="0"/>
                <wp:positionH relativeFrom="column">
                  <wp:posOffset>3657600</wp:posOffset>
                </wp:positionH>
                <wp:positionV relativeFrom="paragraph">
                  <wp:posOffset>170180</wp:posOffset>
                </wp:positionV>
                <wp:extent cx="1479550" cy="1599514"/>
                <wp:effectExtent l="0" t="0" r="6350" b="1270"/>
                <wp:wrapNone/>
                <wp:docPr id="224" name="Picture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79550" cy="159951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D77E59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3</w:t>
          </w:r>
        </w:p>
        <w:p w14:paraId="256E5982" w14:textId="77E44A9D" w:rsidR="00D77E59" w:rsidRPr="003107A7" w:rsidRDefault="003107A7" w:rsidP="003107A7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E662C1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 est le</w:t>
          </w:r>
          <w:r w:rsidR="00D77E59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volume </w:t>
          </w:r>
          <w:r w:rsidR="00E662C1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du prisme</w:t>
          </w:r>
          <w:r w:rsidR="00D77E59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rectangula</w:t>
          </w:r>
          <w:r w:rsidR="00E662C1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i</w:t>
          </w:r>
          <w:r w:rsidR="00D77E59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r</w:t>
          </w:r>
          <w:r w:rsidR="00E662C1" w:rsidRP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?</w:t>
          </w:r>
        </w:p>
        <w:p w14:paraId="156C935E" w14:textId="77777777" w:rsidR="00D77E59" w:rsidRPr="00E662C1" w:rsidRDefault="00D77E59" w:rsidP="00D77E59">
          <w:p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015E270A" w14:textId="77777777" w:rsidR="00D77E59" w:rsidRPr="00D77E59" w:rsidRDefault="00D77E59" w:rsidP="004003EB">
          <w:pPr>
            <w:numPr>
              <w:ilvl w:val="0"/>
              <w:numId w:val="15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E662C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19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3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</w:p>
        <w:p w14:paraId="140C4C5B" w14:textId="77777777" w:rsidR="00D77E59" w:rsidRPr="00D77E59" w:rsidRDefault="00D77E59" w:rsidP="004003EB">
          <w:pPr>
            <w:numPr>
              <w:ilvl w:val="0"/>
              <w:numId w:val="15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20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3</w:t>
          </w:r>
        </w:p>
        <w:p w14:paraId="36D9E87F" w14:textId="77777777" w:rsidR="00D77E59" w:rsidRPr="00D77E59" w:rsidRDefault="00D77E59" w:rsidP="004003EB">
          <w:pPr>
            <w:numPr>
              <w:ilvl w:val="0"/>
              <w:numId w:val="15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190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3</w:t>
          </w:r>
        </w:p>
        <w:p w14:paraId="60B92045" w14:textId="77777777" w:rsidR="00D77E59" w:rsidRPr="00D77E59" w:rsidRDefault="00D77E59" w:rsidP="004003EB">
          <w:pPr>
            <w:numPr>
              <w:ilvl w:val="0"/>
              <w:numId w:val="157"/>
            </w:numPr>
            <w:tabs>
              <w:tab w:val="left" w:pos="36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  <w:r w:rsidRPr="00D77E59">
            <w:rPr>
              <w:rFonts w:ascii="Arial" w:eastAsia="Times New Roman" w:hAnsi="Arial" w:cs="Arial"/>
              <w:color w:val="000000"/>
              <w:sz w:val="24"/>
              <w:szCs w:val="24"/>
            </w:rPr>
            <w:t>200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m</w:t>
          </w:r>
          <w:r w:rsidRPr="00D77E59">
            <w:rPr>
              <w:rFonts w:ascii="Arial" w:eastAsia="Times New Roman" w:hAnsi="Arial" w:cs="Arial"/>
              <w:i/>
              <w:color w:val="000000"/>
              <w:sz w:val="24"/>
              <w:szCs w:val="24"/>
              <w:vertAlign w:val="superscript"/>
            </w:rPr>
            <w:t>3</w:t>
          </w:r>
        </w:p>
        <w:p w14:paraId="3917EE34" w14:textId="77777777" w:rsidR="00D77E59" w:rsidRPr="00D77E5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61A1362" w14:textId="77777777" w:rsidR="00D77E59" w:rsidRPr="00D77E59" w:rsidRDefault="00D77E59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1669648" w14:textId="77777777" w:rsidR="004B7B87" w:rsidRDefault="004B7B87" w:rsidP="00D77E59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4664B47" w14:textId="77777777" w:rsidR="00F15F47" w:rsidRDefault="00F15F47" w:rsidP="005430D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1C56F2B" w14:textId="77777777" w:rsidR="00F15F47" w:rsidRDefault="00F15F47" w:rsidP="005430D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69851CB" w14:textId="4362D656" w:rsidR="005430D5" w:rsidRPr="00945B8D" w:rsidRDefault="005430D5" w:rsidP="005430D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SS4 </w:t>
          </w:r>
        </w:p>
        <w:p w14:paraId="3C868DDF" w14:textId="163F2FF9" w:rsidR="005B59CE" w:rsidRPr="003107A7" w:rsidRDefault="003107A7" w:rsidP="003107A7">
          <w:pPr>
            <w:tabs>
              <w:tab w:val="left" w:pos="6855"/>
            </w:tabs>
            <w:spacing w:after="0" w:line="240" w:lineRule="auto"/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</w:pPr>
          <w:r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  <w:t xml:space="preserve">    </w:t>
          </w:r>
          <w:r w:rsidR="005430D5" w:rsidRPr="003107A7"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  <w:t>Les angles dans un triangle mesurent 75°, 25°, et 80°. Quel est le nom de ce</w:t>
          </w:r>
        </w:p>
        <w:p w14:paraId="10FD7589" w14:textId="47B01557" w:rsidR="005430D5" w:rsidRPr="003107A7" w:rsidRDefault="003107A7" w:rsidP="003107A7">
          <w:pPr>
            <w:tabs>
              <w:tab w:val="left" w:pos="6855"/>
            </w:tabs>
            <w:spacing w:after="0" w:line="240" w:lineRule="auto"/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</w:pPr>
          <w:r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  <w:t xml:space="preserve">    </w:t>
          </w:r>
          <w:r w:rsidR="005430D5" w:rsidRPr="003107A7">
            <w:rPr>
              <w:rFonts w:ascii="Arial" w:hAnsi="Arial" w:cs="Arial"/>
              <w:bCs/>
              <w:color w:val="000000"/>
              <w:sz w:val="24"/>
              <w:szCs w:val="24"/>
              <w:lang w:val="fr-CA"/>
            </w:rPr>
            <w:t xml:space="preserve">triangle? </w:t>
          </w:r>
        </w:p>
        <w:p w14:paraId="6692D438" w14:textId="77777777" w:rsidR="005430D5" w:rsidRPr="00945B8D" w:rsidRDefault="005430D5" w:rsidP="005430D5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29E4652D" w14:textId="77777777" w:rsidR="005430D5" w:rsidRPr="005430D5" w:rsidRDefault="005430D5" w:rsidP="004003EB">
          <w:pPr>
            <w:pStyle w:val="ListParagraph"/>
            <w:numPr>
              <w:ilvl w:val="0"/>
              <w:numId w:val="160"/>
            </w:numPr>
            <w:tabs>
              <w:tab w:val="left" w:pos="54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>obtus</w:t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           </w:t>
          </w:r>
        </w:p>
        <w:p w14:paraId="3A0A3A5A" w14:textId="77777777" w:rsidR="005430D5" w:rsidRPr="005430D5" w:rsidRDefault="005430D5" w:rsidP="004003EB">
          <w:pPr>
            <w:pStyle w:val="ListParagraph"/>
            <w:numPr>
              <w:ilvl w:val="0"/>
              <w:numId w:val="160"/>
            </w:numPr>
            <w:tabs>
              <w:tab w:val="left" w:pos="54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>scalène</w:t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  <w:r w:rsidRPr="005430D5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356D61B8" w14:textId="77777777" w:rsidR="005430D5" w:rsidRPr="00945B8D" w:rsidRDefault="005430D5" w:rsidP="004003EB">
          <w:pPr>
            <w:numPr>
              <w:ilvl w:val="0"/>
              <w:numId w:val="160"/>
            </w:numPr>
            <w:tabs>
              <w:tab w:val="left" w:pos="54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equilatéral</w:t>
          </w:r>
        </w:p>
        <w:p w14:paraId="404A8D36" w14:textId="77777777" w:rsidR="005430D5" w:rsidRPr="00945B8D" w:rsidRDefault="005430D5" w:rsidP="004003EB">
          <w:pPr>
            <w:numPr>
              <w:ilvl w:val="0"/>
              <w:numId w:val="160"/>
            </w:numPr>
            <w:tabs>
              <w:tab w:val="left" w:pos="54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droit</w:t>
          </w:r>
        </w:p>
        <w:p w14:paraId="07182165" w14:textId="77777777" w:rsidR="00B5447F" w:rsidRDefault="00B5447F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3C5CBD3" w14:textId="77777777" w:rsidR="005B59CE" w:rsidRDefault="005B59CE" w:rsidP="005430D5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62936F8" w14:textId="77777777" w:rsidR="005B59CE" w:rsidRDefault="005B59CE" w:rsidP="005B59CE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62E8F5A" w14:textId="77777777" w:rsidR="005B59CE" w:rsidRPr="00945B8D" w:rsidRDefault="005B59CE" w:rsidP="005B59CE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SS4  </w:t>
          </w:r>
        </w:p>
        <w:p w14:paraId="033E3F93" w14:textId="23EF646D" w:rsidR="005B59CE" w:rsidRPr="00945B8D" w:rsidRDefault="005B59CE" w:rsidP="005B59CE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23456" behindDoc="0" locked="0" layoutInCell="1" allowOverlap="1" wp14:anchorId="50224ABD" wp14:editId="4E9A1C23">
                <wp:simplePos x="0" y="0"/>
                <wp:positionH relativeFrom="column">
                  <wp:posOffset>2552065</wp:posOffset>
                </wp:positionH>
                <wp:positionV relativeFrom="paragraph">
                  <wp:posOffset>153670</wp:posOffset>
                </wp:positionV>
                <wp:extent cx="2352675" cy="1184910"/>
                <wp:effectExtent l="0" t="0" r="9525" b="0"/>
                <wp:wrapNone/>
                <wp:docPr id="73" name="Picture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103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52675" cy="118491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3107A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Nomme le triangle jaune dans la partie du toit.</w:t>
          </w:r>
        </w:p>
        <w:p w14:paraId="06198FA5" w14:textId="77777777" w:rsidR="005B59CE" w:rsidRPr="00945B8D" w:rsidRDefault="005B59CE" w:rsidP="005B59CE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24480" behindDoc="0" locked="0" layoutInCell="1" allowOverlap="1" wp14:anchorId="09363EA3" wp14:editId="010DB77B">
                    <wp:simplePos x="0" y="0"/>
                    <wp:positionH relativeFrom="column">
                      <wp:posOffset>3095624</wp:posOffset>
                    </wp:positionH>
                    <wp:positionV relativeFrom="paragraph">
                      <wp:posOffset>159385</wp:posOffset>
                    </wp:positionV>
                    <wp:extent cx="1133475" cy="800100"/>
                    <wp:effectExtent l="0" t="0" r="28575" b="19050"/>
                    <wp:wrapNone/>
                    <wp:docPr id="34" name="Straight Connector 3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V="1">
                              <a:off x="0" y="0"/>
                              <a:ext cx="1133475" cy="8001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6BAED9A4" id="Straight Connector 34" o:spid="_x0000_s1026" style="position:absolute;flip:y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.75pt,12.55pt" to="333pt,7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" strokecolor="windowText" strokeweight="1.25pt"/>
                </w:pict>
              </mc:Fallback>
            </mc:AlternateContent>
          </w:r>
        </w:p>
        <w:p w14:paraId="1DA86AFD" w14:textId="77777777" w:rsidR="005B59CE" w:rsidRPr="005B59CE" w:rsidRDefault="005B59CE" w:rsidP="004003EB">
          <w:pPr>
            <w:pStyle w:val="ListParagraph"/>
            <w:numPr>
              <w:ilvl w:val="0"/>
              <w:numId w:val="163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noProof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25504" behindDoc="0" locked="0" layoutInCell="1" allowOverlap="1" wp14:anchorId="06448902" wp14:editId="0E48C25C">
                    <wp:simplePos x="0" y="0"/>
                    <wp:positionH relativeFrom="column">
                      <wp:posOffset>4210050</wp:posOffset>
                    </wp:positionH>
                    <wp:positionV relativeFrom="paragraph">
                      <wp:posOffset>3810</wp:posOffset>
                    </wp:positionV>
                    <wp:extent cx="8890" cy="561975"/>
                    <wp:effectExtent l="0" t="0" r="29210" b="28575"/>
                    <wp:wrapNone/>
                    <wp:docPr id="69" name="Straight Connector 6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H="1">
                              <a:off x="0" y="0"/>
                              <a:ext cx="8890" cy="561975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45A375DC" id="Straight Connector 69" o:spid="_x0000_s1026" style="position:absolute;flip:x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5pt,.3pt" to="332.2pt,4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" strokecolor="windowText" strokeweight="1.25pt"/>
                </w:pict>
              </mc:Fallback>
            </mc:AlternateContent>
          </w: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droit rentrant                                </w:t>
          </w:r>
        </w:p>
        <w:p w14:paraId="611D1F4D" w14:textId="77777777" w:rsidR="005B59CE" w:rsidRPr="00945B8D" w:rsidRDefault="005B59CE" w:rsidP="004003EB">
          <w:pPr>
            <w:numPr>
              <w:ilvl w:val="0"/>
              <w:numId w:val="163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droit scalène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      </w:t>
          </w:r>
        </w:p>
        <w:p w14:paraId="3546AECB" w14:textId="77777777" w:rsidR="005B59CE" w:rsidRPr="00945B8D" w:rsidRDefault="005B59CE" w:rsidP="004003EB">
          <w:pPr>
            <w:numPr>
              <w:ilvl w:val="0"/>
              <w:numId w:val="163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27552" behindDoc="0" locked="0" layoutInCell="1" allowOverlap="1" wp14:anchorId="1854FDFA" wp14:editId="0FA01D05">
                    <wp:simplePos x="0" y="0"/>
                    <wp:positionH relativeFrom="column">
                      <wp:posOffset>4128247</wp:posOffset>
                    </wp:positionH>
                    <wp:positionV relativeFrom="paragraph">
                      <wp:posOffset>134097</wp:posOffset>
                    </wp:positionV>
                    <wp:extent cx="89647" cy="26222"/>
                    <wp:effectExtent l="0" t="0" r="24765" b="31115"/>
                    <wp:wrapNone/>
                    <wp:docPr id="70" name="Straight Connector 7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H="1">
                              <a:off x="0" y="0"/>
                              <a:ext cx="89647" cy="26222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4D74EB90" id="Straight Connector 70" o:spid="_x0000_s1026" style="position:absolute;flip:x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05pt,10.55pt" to="332.1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" strokecolor="windowText" strokeweight="1.25pt"/>
                </w:pict>
              </mc:Fallback>
            </mc:AlternateContent>
          </w:r>
          <w:r w:rsidRPr="00945B8D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28576" behindDoc="0" locked="0" layoutInCell="1" allowOverlap="1" wp14:anchorId="0C861381" wp14:editId="0EA6FADD">
                    <wp:simplePos x="0" y="0"/>
                    <wp:positionH relativeFrom="column">
                      <wp:posOffset>4123765</wp:posOffset>
                    </wp:positionH>
                    <wp:positionV relativeFrom="paragraph">
                      <wp:posOffset>160991</wp:posOffset>
                    </wp:positionV>
                    <wp:extent cx="4482" cy="62753"/>
                    <wp:effectExtent l="0" t="0" r="33655" b="13970"/>
                    <wp:wrapNone/>
                    <wp:docPr id="71" name="Straight Connector 7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H="1">
                              <a:off x="0" y="0"/>
                              <a:ext cx="4482" cy="62753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46B590E5" id="Straight Connector 71" o:spid="_x0000_s1026" style="position:absolute;flip:x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4.7pt,12.7pt" to="325.0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" strokecolor="windowText" strokeweight="1.25pt"/>
                </w:pict>
              </mc:Fallback>
            </mc:AlternateConten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droit isocèle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  <w:t xml:space="preserve">       </w:t>
          </w:r>
        </w:p>
        <w:p w14:paraId="73AC6D6C" w14:textId="77777777" w:rsidR="005B59CE" w:rsidRPr="00945B8D" w:rsidRDefault="005B59CE" w:rsidP="004003EB">
          <w:pPr>
            <w:numPr>
              <w:ilvl w:val="0"/>
              <w:numId w:val="163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26528" behindDoc="0" locked="0" layoutInCell="1" allowOverlap="1" wp14:anchorId="36F2A265" wp14:editId="154CCBE0">
                    <wp:simplePos x="0" y="0"/>
                    <wp:positionH relativeFrom="column">
                      <wp:posOffset>3105150</wp:posOffset>
                    </wp:positionH>
                    <wp:positionV relativeFrom="paragraph">
                      <wp:posOffset>31750</wp:posOffset>
                    </wp:positionV>
                    <wp:extent cx="1104900" cy="228601"/>
                    <wp:effectExtent l="0" t="0" r="19050" b="19050"/>
                    <wp:wrapNone/>
                    <wp:docPr id="72" name="Straight Connector 7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/>
                          <wps:spPr>
                            <a:xfrm flipV="1">
                              <a:off x="0" y="0"/>
                              <a:ext cx="1104900" cy="228601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line w14:anchorId="5E319B89" id="Straight Connector 72" o:spid="_x0000_s1026" style="position:absolute;flip:y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4.5pt,2.5pt" to="331.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" strokecolor="windowText" strokeweight="1.25pt"/>
                </w:pict>
              </mc:Fallback>
            </mc:AlternateConten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droit équilatéral</w:t>
          </w:r>
        </w:p>
        <w:p w14:paraId="38EEB39B" w14:textId="77777777" w:rsidR="005B59CE" w:rsidRPr="00945B8D" w:rsidRDefault="005B59CE" w:rsidP="005B59CE">
          <w:pPr>
            <w:spacing w:after="0" w:line="240" w:lineRule="auto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86D2663" w14:textId="77777777" w:rsidR="005B59CE" w:rsidRPr="00945B8D" w:rsidRDefault="005B59CE" w:rsidP="005B59C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E667F14" w14:textId="77777777" w:rsidR="005B59CE" w:rsidRPr="00945B8D" w:rsidRDefault="005B59CE" w:rsidP="005B59CE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D25F74F" w14:textId="77777777" w:rsidR="005B59CE" w:rsidRDefault="005B59CE" w:rsidP="005430D5">
          <w:pPr>
            <w:spacing w:after="0" w:line="240" w:lineRule="auto"/>
            <w:ind w:left="270" w:hanging="27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48D71C2" w14:textId="77777777" w:rsidR="005B59CE" w:rsidRDefault="005B59CE" w:rsidP="005B59C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151F413" w14:textId="77777777" w:rsidR="005430D5" w:rsidRPr="00BA705D" w:rsidRDefault="005B59CE" w:rsidP="005B59CE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>SS4</w:t>
          </w:r>
        </w:p>
        <w:p w14:paraId="400D3327" w14:textId="1F28E182" w:rsidR="005430D5" w:rsidRPr="00945B8D" w:rsidRDefault="003107A7" w:rsidP="005430D5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Comment classifierais-tu le triangle?</w:t>
          </w:r>
        </w:p>
        <w:p w14:paraId="55702620" w14:textId="77777777" w:rsidR="005430D5" w:rsidRPr="00945B8D" w:rsidRDefault="005430D5" w:rsidP="005430D5">
          <w:pPr>
            <w:spacing w:after="0" w:line="240" w:lineRule="auto"/>
            <w:ind w:left="27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17312" behindDoc="0" locked="0" layoutInCell="1" allowOverlap="1" wp14:anchorId="3E360B7E" wp14:editId="3A63C6AD">
                <wp:simplePos x="0" y="0"/>
                <wp:positionH relativeFrom="column">
                  <wp:posOffset>2557959</wp:posOffset>
                </wp:positionH>
                <wp:positionV relativeFrom="paragraph">
                  <wp:posOffset>40582</wp:posOffset>
                </wp:positionV>
                <wp:extent cx="3019425" cy="796916"/>
                <wp:effectExtent l="19050" t="0" r="9525" b="0"/>
                <wp:wrapNone/>
                <wp:docPr id="25" name="Picture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7" cstate="print"/>
                        <a:srcRect l="4968" t="20940" r="6250" b="16667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019425" cy="7969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14:paraId="4A737F74" w14:textId="3E14B2C9" w:rsidR="005430D5" w:rsidRPr="005430D5" w:rsidRDefault="00DF1A27" w:rsidP="004003EB">
          <w:pPr>
            <w:pStyle w:val="ListParagraph"/>
            <w:numPr>
              <w:ilvl w:val="0"/>
              <w:numId w:val="161"/>
            </w:num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acutangle; d</w:t>
          </w:r>
          <w:r w:rsidR="005430D5" w:rsidRPr="005430D5">
            <w:rPr>
              <w:rFonts w:ascii="Arial" w:hAnsi="Arial" w:cs="Arial"/>
              <w:sz w:val="24"/>
              <w:lang w:val="fr-CA"/>
            </w:rPr>
            <w:t>roit</w:t>
          </w:r>
        </w:p>
        <w:p w14:paraId="4BED5936" w14:textId="26AD07C6" w:rsidR="005430D5" w:rsidRPr="005430D5" w:rsidRDefault="00DF1A27" w:rsidP="004003EB">
          <w:pPr>
            <w:numPr>
              <w:ilvl w:val="0"/>
              <w:numId w:val="161"/>
            </w:numPr>
            <w:spacing w:after="0"/>
            <w:contextualSpacing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o</w:t>
          </w:r>
          <w:r w:rsidR="005430D5" w:rsidRPr="005430D5">
            <w:rPr>
              <w:rFonts w:ascii="Arial" w:hAnsi="Arial" w:cs="Arial"/>
              <w:sz w:val="24"/>
              <w:lang w:val="fr-CA"/>
            </w:rPr>
            <w:t xml:space="preserve">btusangle; </w:t>
          </w:r>
          <w:r>
            <w:rPr>
              <w:rFonts w:ascii="Arial" w:hAnsi="Arial" w:cs="Arial"/>
              <w:sz w:val="24"/>
              <w:szCs w:val="24"/>
              <w:lang w:val="fr-CA"/>
            </w:rPr>
            <w:t>s</w:t>
          </w:r>
          <w:r w:rsidR="005430D5" w:rsidRPr="005430D5">
            <w:rPr>
              <w:rFonts w:ascii="Arial" w:hAnsi="Arial" w:cs="Arial"/>
              <w:sz w:val="24"/>
              <w:szCs w:val="24"/>
              <w:lang w:val="fr-CA"/>
            </w:rPr>
            <w:t>calène</w:t>
          </w:r>
          <w:r w:rsidR="005430D5" w:rsidRPr="005430D5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B843ED0" w14:textId="2FB49D8A" w:rsidR="005430D5" w:rsidRPr="005430D5" w:rsidRDefault="00DF1A27" w:rsidP="004003EB">
          <w:pPr>
            <w:numPr>
              <w:ilvl w:val="0"/>
              <w:numId w:val="161"/>
            </w:numPr>
            <w:spacing w:after="0"/>
            <w:contextualSpacing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a</w:t>
          </w:r>
          <w:r w:rsidR="005430D5">
            <w:rPr>
              <w:rFonts w:ascii="Arial" w:hAnsi="Arial" w:cs="Arial"/>
              <w:sz w:val="24"/>
              <w:lang w:val="fr-CA"/>
            </w:rPr>
            <w:t>cutangle</w:t>
          </w:r>
          <w:r w:rsidR="005430D5" w:rsidRPr="005430D5">
            <w:rPr>
              <w:rFonts w:ascii="Arial" w:hAnsi="Arial" w:cs="Arial"/>
              <w:sz w:val="24"/>
              <w:lang w:val="fr-CA"/>
            </w:rPr>
            <w:t xml:space="preserve">;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équilatéral</w:t>
          </w:r>
        </w:p>
        <w:p w14:paraId="4B6A955E" w14:textId="207EAE4D" w:rsidR="005430D5" w:rsidRPr="005430D5" w:rsidRDefault="00DF1A27" w:rsidP="004003EB">
          <w:pPr>
            <w:numPr>
              <w:ilvl w:val="0"/>
              <w:numId w:val="161"/>
            </w:numPr>
            <w:spacing w:after="0"/>
            <w:contextualSpacing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>o</w:t>
          </w:r>
          <w:r w:rsidR="005430D5">
            <w:rPr>
              <w:rFonts w:ascii="Arial" w:hAnsi="Arial" w:cs="Arial"/>
              <w:sz w:val="24"/>
              <w:lang w:val="fr-CA"/>
            </w:rPr>
            <w:t>btusangle</w:t>
          </w:r>
          <w:r w:rsidR="005430D5" w:rsidRPr="005430D5">
            <w:rPr>
              <w:rFonts w:ascii="Arial" w:hAnsi="Arial" w:cs="Arial"/>
              <w:sz w:val="24"/>
              <w:lang w:val="fr-CA"/>
            </w:rPr>
            <w:t>;</w:t>
          </w:r>
          <w:r w:rsidR="005430D5">
            <w:rPr>
              <w:rFonts w:ascii="Arial" w:hAnsi="Arial" w:cs="Arial"/>
              <w:sz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i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socèle</w:t>
          </w:r>
        </w:p>
        <w:p w14:paraId="52F10EE3" w14:textId="77777777" w:rsidR="005430D5" w:rsidRPr="00945B8D" w:rsidRDefault="005430D5" w:rsidP="005430D5">
          <w:pPr>
            <w:spacing w:after="0"/>
            <w:ind w:left="36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04D50F35" w14:textId="77777777" w:rsidR="005B59CE" w:rsidRDefault="005B59CE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CB51794" w14:textId="77777777" w:rsidR="005B59CE" w:rsidRDefault="005B59CE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5672DD" w14:textId="77777777" w:rsidR="00B5447F" w:rsidRDefault="005B59CE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4</w:t>
          </w:r>
        </w:p>
        <w:p w14:paraId="718169EA" w14:textId="433253A2" w:rsidR="005430D5" w:rsidRPr="00945B8D" w:rsidRDefault="003107A7" w:rsidP="005430D5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Commen</w:t>
          </w:r>
          <w:r w:rsidR="005430D5">
            <w:rPr>
              <w:rFonts w:ascii="Arial" w:hAnsi="Arial" w:cs="Arial"/>
              <w:sz w:val="24"/>
              <w:szCs w:val="24"/>
              <w:lang w:val="fr-CA"/>
            </w:rPr>
            <w:t>t classifierais-tu le triangle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?</w:t>
          </w:r>
        </w:p>
        <w:p w14:paraId="0CC929DA" w14:textId="77777777" w:rsidR="005430D5" w:rsidRPr="00945B8D" w:rsidRDefault="005430D5" w:rsidP="005430D5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19360" behindDoc="0" locked="0" layoutInCell="1" allowOverlap="1" wp14:anchorId="20C9B5E3" wp14:editId="7553938A">
                <wp:simplePos x="0" y="0"/>
                <wp:positionH relativeFrom="column">
                  <wp:posOffset>3941618</wp:posOffset>
                </wp:positionH>
                <wp:positionV relativeFrom="paragraph">
                  <wp:posOffset>70716</wp:posOffset>
                </wp:positionV>
                <wp:extent cx="1162050" cy="1018334"/>
                <wp:effectExtent l="0" t="0" r="0" b="0"/>
                <wp:wrapNone/>
                <wp:docPr id="26" name="Picture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4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702" t="18232" r="13032" b="1326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62050" cy="101833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1C573CC8" w14:textId="62869991" w:rsidR="005430D5" w:rsidRDefault="005430D5" w:rsidP="005430D5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A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 xml:space="preserve">acutangle; </w:t>
          </w:r>
          <w:r w:rsidR="00DF1A27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équilatéral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59C37B0E" w14:textId="6EA52C6D" w:rsidR="005430D5" w:rsidRPr="00945B8D" w:rsidRDefault="005430D5" w:rsidP="005430D5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B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acutangle; s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calène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B549CFB" w14:textId="5F1DA506" w:rsidR="005430D5" w:rsidRDefault="005430D5" w:rsidP="005430D5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C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 xml:space="preserve">  o</w:t>
          </w:r>
          <w:r>
            <w:rPr>
              <w:rFonts w:ascii="Arial" w:hAnsi="Arial" w:cs="Arial"/>
              <w:sz w:val="24"/>
              <w:szCs w:val="24"/>
              <w:lang w:val="fr-CA"/>
            </w:rPr>
            <w:t>btus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angle; i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socèle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8171B4E" w14:textId="67058B2D" w:rsidR="005430D5" w:rsidRPr="00945B8D" w:rsidRDefault="005430D5" w:rsidP="005430D5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 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droit; s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calène</w:t>
          </w:r>
        </w:p>
        <w:p w14:paraId="697F5C2B" w14:textId="77777777" w:rsidR="005430D5" w:rsidRPr="00F846F6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5FFDFD8" w14:textId="77777777" w:rsidR="005430D5" w:rsidRPr="00F846F6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43B55D5" w14:textId="77777777" w:rsidR="005B59CE" w:rsidRDefault="005B59CE" w:rsidP="005430D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358A998" w14:textId="77777777" w:rsidR="005B59CE" w:rsidRDefault="005B59CE" w:rsidP="005430D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7EE06A6B" w14:textId="065B4FB3" w:rsidR="00C22E22" w:rsidRDefault="00C22E22" w:rsidP="005430D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>
            <w:rPr>
              <w:rFonts w:ascii="Arial" w:hAnsi="Arial" w:cs="Arial"/>
              <w:b/>
              <w:sz w:val="24"/>
              <w:szCs w:val="24"/>
              <w:lang w:val="fr-CA"/>
            </w:rPr>
            <w:t>SS4</w:t>
          </w:r>
        </w:p>
        <w:p w14:paraId="674F03EC" w14:textId="202F09ED" w:rsidR="005430D5" w:rsidRPr="00C22E22" w:rsidRDefault="005B59CE" w:rsidP="005430D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21408" behindDoc="0" locked="0" layoutInCell="1" allowOverlap="1" wp14:anchorId="224FF950" wp14:editId="711C465B">
                <wp:simplePos x="0" y="0"/>
                <wp:positionH relativeFrom="column">
                  <wp:posOffset>2833255</wp:posOffset>
                </wp:positionH>
                <wp:positionV relativeFrom="paragraph">
                  <wp:posOffset>21648</wp:posOffset>
                </wp:positionV>
                <wp:extent cx="2277392" cy="1406236"/>
                <wp:effectExtent l="0" t="0" r="8890" b="3810"/>
                <wp:wrapNone/>
                <wp:docPr id="29" name="Picture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5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293" t="15801" r="7967" b="12415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292959" cy="14158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C22E22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Commen</w:t>
          </w:r>
          <w:r w:rsidR="005430D5">
            <w:rPr>
              <w:rFonts w:ascii="Arial" w:hAnsi="Arial" w:cs="Arial"/>
              <w:sz w:val="24"/>
              <w:szCs w:val="24"/>
              <w:lang w:val="fr-CA"/>
            </w:rPr>
            <w:t>t classifierais-tu le triangle</w:t>
          </w:r>
          <w:r w:rsidR="005430D5" w:rsidRPr="00945B8D">
            <w:rPr>
              <w:rFonts w:ascii="Arial" w:hAnsi="Arial" w:cs="Arial"/>
              <w:sz w:val="24"/>
              <w:szCs w:val="24"/>
              <w:lang w:val="fr-CA"/>
            </w:rPr>
            <w:t>?</w:t>
          </w:r>
        </w:p>
        <w:p w14:paraId="5D5653F7" w14:textId="77777777" w:rsidR="005430D5" w:rsidRDefault="005430D5" w:rsidP="005430D5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53E025C3" w14:textId="42BD4A0C" w:rsidR="005430D5" w:rsidRDefault="005B59CE" w:rsidP="00C22E22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 A) 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droit; i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socèle</w:t>
          </w:r>
        </w:p>
        <w:p w14:paraId="59158D6B" w14:textId="1F077D8C" w:rsidR="005430D5" w:rsidRPr="00945B8D" w:rsidRDefault="005430D5" w:rsidP="00C22E22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B59CE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B) </w:t>
          </w:r>
          <w:r w:rsidR="005B59C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 xml:space="preserve">obtusangle; </w:t>
          </w:r>
          <w:r w:rsidR="00DF1A27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équilatéral</w:t>
          </w:r>
        </w:p>
        <w:p w14:paraId="2ADF2B12" w14:textId="7AEB53C0" w:rsidR="005430D5" w:rsidRDefault="005430D5" w:rsidP="00C22E22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B59CE"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C) </w:t>
          </w:r>
          <w:r w:rsidR="005B59C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obtusangle; s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calène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</w:p>
        <w:p w14:paraId="4E842C47" w14:textId="2D888901" w:rsidR="005430D5" w:rsidRDefault="005430D5" w:rsidP="00C22E22">
          <w:pPr>
            <w:spacing w:after="0"/>
            <w:ind w:left="270" w:hanging="27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B59CE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>
            <w:rPr>
              <w:rFonts w:ascii="Arial" w:hAnsi="Arial" w:cs="Arial"/>
              <w:sz w:val="24"/>
              <w:szCs w:val="24"/>
              <w:lang w:val="fr-CA"/>
            </w:rPr>
            <w:t>D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acutangle; s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calène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  <w:t xml:space="preserve">       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3FA3785C" w14:textId="77777777" w:rsidR="005430D5" w:rsidRPr="00F846F6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D4D2FB8" w14:textId="77777777" w:rsidR="005430D5" w:rsidRPr="00F846F6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BD9D851" w14:textId="01117820" w:rsidR="005430D5" w:rsidRPr="00F846F6" w:rsidRDefault="005430D5" w:rsidP="00C22E22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F4C7CAF" w14:textId="77777777" w:rsidR="005430D5" w:rsidRPr="00F846F6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45816B8" w14:textId="77777777" w:rsidR="005B59CE" w:rsidRDefault="005B59CE" w:rsidP="005B59CE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5B59CE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4</w:t>
          </w:r>
          <w:r w:rsidRPr="005B59C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526C862E" w14:textId="2B132E60" w:rsidR="005B59CE" w:rsidRPr="00C22E22" w:rsidRDefault="005B59CE" w:rsidP="00C22E22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5B59CE">
            <w:rPr>
              <w:noProof/>
              <w:lang w:val="en-CA" w:eastAsia="en-CA"/>
            </w:rPr>
            <w:drawing>
              <wp:anchor distT="0" distB="0" distL="114300" distR="114300" simplePos="0" relativeHeight="251930624" behindDoc="0" locked="0" layoutInCell="1" allowOverlap="1" wp14:anchorId="64C3F828" wp14:editId="4D141456">
                <wp:simplePos x="0" y="0"/>
                <wp:positionH relativeFrom="column">
                  <wp:posOffset>3262745</wp:posOffset>
                </wp:positionH>
                <wp:positionV relativeFrom="paragraph">
                  <wp:posOffset>122613</wp:posOffset>
                </wp:positionV>
                <wp:extent cx="1143000" cy="1407496"/>
                <wp:effectExtent l="0" t="0" r="0" b="2540"/>
                <wp:wrapNone/>
                <wp:docPr id="230" name="Picture 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43000" cy="140749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C22E22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Pr="00C22E22">
            <w:rPr>
              <w:rFonts w:ascii="Arial" w:hAnsi="Arial" w:cs="Arial"/>
              <w:sz w:val="24"/>
              <w:szCs w:val="24"/>
              <w:lang w:val="fr-CA"/>
            </w:rPr>
            <w:t>Comment classifierais-tu le triangle?</w:t>
          </w:r>
        </w:p>
        <w:p w14:paraId="28647DC9" w14:textId="77777777" w:rsidR="005B59CE" w:rsidRPr="00F846F6" w:rsidRDefault="005B59CE" w:rsidP="00C22E22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23A5127" w14:textId="5368A50E" w:rsidR="005B59CE" w:rsidRPr="005B59CE" w:rsidRDefault="005B59CE" w:rsidP="00C22E22">
          <w:pPr>
            <w:numPr>
              <w:ilvl w:val="0"/>
              <w:numId w:val="16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droit; i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socèle</w:t>
          </w: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</w:p>
        <w:p w14:paraId="02480370" w14:textId="14A33A7E" w:rsidR="005B59CE" w:rsidRPr="005B59CE" w:rsidRDefault="005B59CE" w:rsidP="00C22E22">
          <w:pPr>
            <w:numPr>
              <w:ilvl w:val="0"/>
              <w:numId w:val="16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F1A27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roit</w:t>
          </w: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; </w:t>
          </w:r>
          <w:r w:rsidR="00DF1A27">
            <w:rPr>
              <w:rFonts w:ascii="Arial" w:hAnsi="Arial" w:cs="Arial"/>
              <w:sz w:val="24"/>
              <w:szCs w:val="24"/>
              <w:lang w:val="fr-CA"/>
            </w:rPr>
            <w:t>s</w:t>
          </w:r>
          <w:r w:rsidRPr="00945B8D">
            <w:rPr>
              <w:rFonts w:ascii="Arial" w:hAnsi="Arial" w:cs="Arial"/>
              <w:sz w:val="24"/>
              <w:szCs w:val="24"/>
              <w:lang w:val="fr-CA"/>
            </w:rPr>
            <w:t>calène</w:t>
          </w:r>
        </w:p>
        <w:p w14:paraId="1FB890FE" w14:textId="12C53EB1" w:rsidR="005B59CE" w:rsidRPr="005B59CE" w:rsidRDefault="005B59CE" w:rsidP="00C22E22">
          <w:pPr>
            <w:numPr>
              <w:ilvl w:val="0"/>
              <w:numId w:val="16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DF1A27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>roit</w:t>
          </w:r>
          <w:r w:rsidR="00DF1A27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; </w:t>
          </w:r>
          <w:r w:rsidR="00DF1A27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équilatéral</w:t>
          </w:r>
        </w:p>
        <w:p w14:paraId="069F27B0" w14:textId="5CEE90E4" w:rsidR="005B59CE" w:rsidRPr="005B59CE" w:rsidRDefault="00DF1A27" w:rsidP="00C22E22">
          <w:pPr>
            <w:numPr>
              <w:ilvl w:val="0"/>
              <w:numId w:val="164"/>
            </w:numPr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d</w:t>
          </w:r>
          <w:r w:rsidR="005B59CE">
            <w:rPr>
              <w:rFonts w:ascii="Arial" w:eastAsia="Times New Roman" w:hAnsi="Arial" w:cs="Arial"/>
              <w:color w:val="000000"/>
              <w:sz w:val="24"/>
              <w:szCs w:val="24"/>
            </w:rPr>
            <w:t>roit</w:t>
          </w:r>
          <w:r w:rsidR="005B59CE" w:rsidRPr="005B59CE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; </w:t>
          </w:r>
          <w:r w:rsidR="004B7B87">
            <w:rPr>
              <w:rFonts w:ascii="Arial" w:eastAsia="Times New Roman" w:hAnsi="Arial" w:cs="Arial"/>
              <w:color w:val="000000"/>
              <w:sz w:val="24"/>
              <w:szCs w:val="24"/>
            </w:rPr>
            <w:t>rentrant</w:t>
          </w:r>
        </w:p>
        <w:p w14:paraId="22C23307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F2C4DD7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1B2F0B9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8C9A4DA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AC60927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41291F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2D355CA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08F03D2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92562C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E00A962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6ECE72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7F2CDF3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8D39148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779653A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72D3565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C661691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37C9F54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EF92D82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853C5D1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0D8CADA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7EAE490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94F3A35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F78F18C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DD77017" w14:textId="77777777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CF3C8F2" w14:textId="47396800" w:rsidR="005430D5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057946E" w14:textId="77777777" w:rsidR="00DF1A27" w:rsidRDefault="00DF1A2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0B925FC" w14:textId="77777777" w:rsidR="00DF1A27" w:rsidRDefault="00DF1A27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F70B44B" w14:textId="5AF0BE16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5</w:t>
          </w:r>
        </w:p>
        <w:p w14:paraId="31C18CEB" w14:textId="25839B06" w:rsidR="00BF5991" w:rsidRPr="00C22E22" w:rsidRDefault="00C22E22" w:rsidP="00C22E2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highlight w:val="yellow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E662C1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s form</w:t>
          </w:r>
          <w:r w:rsidR="00E120FB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e</w:t>
          </w:r>
          <w:r w:rsidR="00E662C1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s suivantes n’est pas un polygone régulier</w:t>
          </w:r>
          <w:r w:rsidR="00BF5991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?</w:t>
          </w:r>
        </w:p>
        <w:p w14:paraId="6947EDE2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77DE121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DF1A27">
            <w:rPr>
              <w:noProof/>
              <w:lang w:val="en-CA" w:eastAsia="en-CA"/>
            </w:rPr>
            <w:drawing>
              <wp:anchor distT="0" distB="0" distL="114300" distR="114300" simplePos="0" relativeHeight="251932672" behindDoc="0" locked="0" layoutInCell="1" allowOverlap="1" wp14:anchorId="165D001C" wp14:editId="08D9F5FC">
                <wp:simplePos x="0" y="0"/>
                <wp:positionH relativeFrom="column">
                  <wp:posOffset>-184150</wp:posOffset>
                </wp:positionH>
                <wp:positionV relativeFrom="paragraph">
                  <wp:posOffset>64770</wp:posOffset>
                </wp:positionV>
                <wp:extent cx="1533395" cy="717550"/>
                <wp:effectExtent l="0" t="0" r="0" b="6350"/>
                <wp:wrapNone/>
                <wp:docPr id="18" name="Picture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33395" cy="7175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DF1A27">
            <w:rPr>
              <w:noProof/>
              <w:lang w:val="en-CA" w:eastAsia="en-CA"/>
            </w:rPr>
            <w:drawing>
              <wp:anchor distT="0" distB="0" distL="114300" distR="114300" simplePos="0" relativeHeight="251933696" behindDoc="0" locked="0" layoutInCell="1" allowOverlap="1" wp14:anchorId="2CBE86C9" wp14:editId="24459660">
                <wp:simplePos x="0" y="0"/>
                <wp:positionH relativeFrom="column">
                  <wp:posOffset>1543491</wp:posOffset>
                </wp:positionH>
                <wp:positionV relativeFrom="paragraph">
                  <wp:posOffset>123825</wp:posOffset>
                </wp:positionV>
                <wp:extent cx="1238250" cy="963638"/>
                <wp:effectExtent l="0" t="0" r="0" b="8255"/>
                <wp:wrapNone/>
                <wp:docPr id="21" name="Picture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38250" cy="96363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DF1A27">
            <w:rPr>
              <w:noProof/>
              <w:lang w:val="en-CA" w:eastAsia="en-CA"/>
            </w:rPr>
            <w:drawing>
              <wp:anchor distT="0" distB="0" distL="114300" distR="114300" simplePos="0" relativeHeight="251934720" behindDoc="0" locked="0" layoutInCell="1" allowOverlap="1" wp14:anchorId="1CA6B40C" wp14:editId="4255FBAA">
                <wp:simplePos x="0" y="0"/>
                <wp:positionH relativeFrom="column">
                  <wp:posOffset>3105150</wp:posOffset>
                </wp:positionH>
                <wp:positionV relativeFrom="paragraph">
                  <wp:posOffset>96520</wp:posOffset>
                </wp:positionV>
                <wp:extent cx="1257300" cy="990752"/>
                <wp:effectExtent l="0" t="0" r="0" b="0"/>
                <wp:wrapNone/>
                <wp:docPr id="22" name="Picture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0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57300" cy="99075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DF1A27">
            <w:rPr>
              <w:noProof/>
              <w:lang w:val="en-CA" w:eastAsia="en-CA"/>
            </w:rPr>
            <w:drawing>
              <wp:anchor distT="0" distB="0" distL="114300" distR="114300" simplePos="0" relativeHeight="251935744" behindDoc="0" locked="0" layoutInCell="1" allowOverlap="1" wp14:anchorId="77A47149" wp14:editId="7A9AF720">
                <wp:simplePos x="0" y="0"/>
                <wp:positionH relativeFrom="column">
                  <wp:posOffset>4660900</wp:posOffset>
                </wp:positionH>
                <wp:positionV relativeFrom="paragraph">
                  <wp:posOffset>64770</wp:posOffset>
                </wp:positionV>
                <wp:extent cx="1348740" cy="917342"/>
                <wp:effectExtent l="0" t="0" r="3810" b="0"/>
                <wp:wrapNone/>
                <wp:docPr id="27" name="Picture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48740" cy="91734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0332634B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F17DF7B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1E5441C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372A929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0D04C36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2085D94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5FAC5D1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083BA12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8860187" w14:textId="77777777" w:rsidR="00BF5991" w:rsidRPr="00E662C1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7F592B3" w14:textId="77777777" w:rsidR="00BF5991" w:rsidRPr="00205463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5</w:t>
          </w:r>
        </w:p>
        <w:p w14:paraId="5EE8E2E2" w14:textId="77777777" w:rsidR="00C22E22" w:rsidRDefault="00C22E22" w:rsidP="00C22E22">
          <w:pPr>
            <w:spacing w:after="0"/>
            <w:ind w:left="9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Les deux forms ci-dessous sont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congruent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es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. 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Sans utiliser une règle ou un</w:t>
          </w:r>
        </w:p>
        <w:p w14:paraId="3309C434" w14:textId="2754E8CC" w:rsidR="00BF5991" w:rsidRPr="00C22E22" w:rsidRDefault="00C22E22" w:rsidP="00C22E22">
          <w:pPr>
            <w:spacing w:after="0"/>
            <w:ind w:left="9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</w:t>
          </w:r>
          <w:r w:rsidR="00E120FB" w:rsidRPr="00C22E22">
            <w:rPr>
              <w:rFonts w:ascii="Arial" w:hAnsi="Arial" w:cs="Arial"/>
              <w:sz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lang w:val="fr-CA"/>
            </w:rPr>
            <w:t xml:space="preserve">  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rapporteur</w:t>
          </w:r>
          <w:r w:rsidR="00BF5991" w:rsidRPr="00C22E22">
            <w:rPr>
              <w:rFonts w:ascii="Arial" w:hAnsi="Arial" w:cs="Arial"/>
              <w:sz w:val="24"/>
              <w:lang w:val="fr-CA"/>
            </w:rPr>
            <w:t>, d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é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termine </w:t>
          </w:r>
          <w:r w:rsidR="00E120FB" w:rsidRPr="00C22E22">
            <w:rPr>
              <w:rFonts w:ascii="Arial" w:hAnsi="Arial" w:cs="Arial"/>
              <w:sz w:val="24"/>
              <w:lang w:val="fr-CA"/>
            </w:rPr>
            <w:t>laquelle des phrases suivantes est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</w:t>
          </w:r>
          <w:r w:rsidR="00E120FB" w:rsidRPr="00C22E22">
            <w:rPr>
              <w:rFonts w:ascii="Arial" w:hAnsi="Arial" w:cs="Arial"/>
              <w:b/>
              <w:sz w:val="24"/>
              <w:u w:val="single"/>
              <w:lang w:val="fr-CA"/>
            </w:rPr>
            <w:t>vrai</w:t>
          </w:r>
          <w:r w:rsidR="00BF5991" w:rsidRPr="00C22E22">
            <w:rPr>
              <w:rFonts w:ascii="Arial" w:hAnsi="Arial" w:cs="Arial"/>
              <w:sz w:val="24"/>
              <w:lang w:val="fr-CA"/>
            </w:rPr>
            <w:t>.</w:t>
          </w:r>
        </w:p>
        <w:p w14:paraId="18B8DD4E" w14:textId="77777777" w:rsidR="00BF5991" w:rsidRPr="00E120FB" w:rsidRDefault="00377AF1" w:rsidP="00BF5991">
          <w:pPr>
            <w:spacing w:after="0"/>
            <w:rPr>
              <w:rFonts w:ascii="Arial Narrow" w:hAnsi="Arial Narrow" w:cs="Arial"/>
              <w:sz w:val="24"/>
              <w:lang w:val="fr-CA"/>
            </w:rPr>
          </w:pPr>
          <w:r>
            <w:rPr>
              <w:noProof/>
              <w:lang w:val="en-CA" w:eastAsia="en-CA"/>
            </w:rPr>
            <w:drawing>
              <wp:anchor distT="0" distB="0" distL="114300" distR="114300" simplePos="0" relativeHeight="252002304" behindDoc="0" locked="0" layoutInCell="1" allowOverlap="1" wp14:anchorId="26077F56" wp14:editId="08ACD1B3">
                <wp:simplePos x="0" y="0"/>
                <wp:positionH relativeFrom="column">
                  <wp:posOffset>2095500</wp:posOffset>
                </wp:positionH>
                <wp:positionV relativeFrom="paragraph">
                  <wp:posOffset>172719</wp:posOffset>
                </wp:positionV>
                <wp:extent cx="3746500" cy="1551035"/>
                <wp:effectExtent l="0" t="0" r="6350" b="0"/>
                <wp:wrapNone/>
                <wp:docPr id="40" name="Picture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758237" cy="155589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070EA7B8" w14:textId="543B5656" w:rsidR="00BF5991" w:rsidRPr="00E120FB" w:rsidRDefault="00BF5991" w:rsidP="00BF5991">
          <w:pPr>
            <w:spacing w:after="0"/>
            <w:rPr>
              <w:rFonts w:ascii="Arial" w:hAnsi="Arial" w:cs="Arial"/>
              <w:sz w:val="24"/>
              <w:lang w:val="fr-CA"/>
            </w:rPr>
          </w:pPr>
          <w:r w:rsidRPr="00E120FB">
            <w:rPr>
              <w:rFonts w:ascii="Arial" w:hAnsi="Arial" w:cs="Arial"/>
              <w:sz w:val="24"/>
              <w:lang w:val="fr-CA"/>
            </w:rPr>
            <w:t xml:space="preserve">      A)   </w:t>
          </w:r>
          <w:r w:rsidR="00E120FB" w:rsidRPr="00E120FB">
            <w:rPr>
              <w:rFonts w:ascii="Arial" w:hAnsi="Arial" w:cs="Arial"/>
              <w:sz w:val="24"/>
              <w:lang w:val="fr-CA"/>
            </w:rPr>
            <w:t>Côté</w:t>
          </w:r>
          <w:r w:rsidRPr="00E120FB">
            <w:rPr>
              <w:rFonts w:ascii="Arial" w:hAnsi="Arial" w:cs="Arial"/>
              <w:sz w:val="24"/>
              <w:lang w:val="fr-CA"/>
            </w:rPr>
            <w:t xml:space="preserve"> YZ = 10 cm</w:t>
          </w:r>
        </w:p>
        <w:p w14:paraId="58450207" w14:textId="5FD9DFD4" w:rsidR="00BF5991" w:rsidRPr="00E120FB" w:rsidRDefault="00BF5991" w:rsidP="00BF5991">
          <w:pPr>
            <w:spacing w:after="0"/>
            <w:rPr>
              <w:rFonts w:ascii="Arial" w:hAnsi="Arial" w:cs="Arial"/>
              <w:sz w:val="24"/>
              <w:lang w:val="fr-CA"/>
            </w:rPr>
          </w:pPr>
          <w:r w:rsidRPr="00E120FB">
            <w:rPr>
              <w:rFonts w:ascii="Arial" w:hAnsi="Arial" w:cs="Arial"/>
              <w:sz w:val="24"/>
              <w:lang w:val="fr-CA"/>
            </w:rPr>
            <w:t xml:space="preserve">      B)   </w:t>
          </w:r>
          <w:r w:rsidR="00E120FB" w:rsidRPr="00E120FB">
            <w:rPr>
              <w:rFonts w:ascii="Arial" w:hAnsi="Arial" w:cs="Arial"/>
              <w:sz w:val="24"/>
              <w:lang w:val="fr-CA"/>
            </w:rPr>
            <w:t>Côté</w:t>
          </w:r>
          <w:r w:rsidRPr="00E120FB">
            <w:rPr>
              <w:rFonts w:ascii="Arial" w:hAnsi="Arial" w:cs="Arial"/>
              <w:sz w:val="24"/>
              <w:lang w:val="fr-CA"/>
            </w:rPr>
            <w:t xml:space="preserve"> ZW = 18 cm</w:t>
          </w:r>
        </w:p>
        <w:p w14:paraId="6A6BAB9E" w14:textId="77777777" w:rsidR="00BF5991" w:rsidRPr="00086369" w:rsidRDefault="00BF5991" w:rsidP="00BF5991">
          <w:pPr>
            <w:spacing w:after="0"/>
            <w:rPr>
              <w:rFonts w:ascii="Arial" w:hAnsi="Arial" w:cs="Arial"/>
              <w:sz w:val="24"/>
              <w:lang w:val="fr-CA"/>
            </w:rPr>
          </w:pPr>
          <w:r w:rsidRPr="00E120FB">
            <w:rPr>
              <w:rFonts w:ascii="Arial" w:hAnsi="Arial" w:cs="Arial"/>
              <w:sz w:val="24"/>
              <w:lang w:val="fr-CA"/>
            </w:rPr>
            <w:t xml:space="preserve">      </w:t>
          </w:r>
          <w:r w:rsidRPr="00086369">
            <w:rPr>
              <w:rFonts w:ascii="Arial" w:hAnsi="Arial" w:cs="Arial"/>
              <w:sz w:val="24"/>
              <w:lang w:val="fr-CA"/>
            </w:rPr>
            <w:t>C)   &lt;WXY = 120°</w:t>
          </w:r>
        </w:p>
        <w:p w14:paraId="3FA3CDE0" w14:textId="77777777" w:rsidR="00BF5991" w:rsidRPr="00086369" w:rsidRDefault="00BF5991" w:rsidP="00BF5991">
          <w:pPr>
            <w:spacing w:after="0"/>
            <w:rPr>
              <w:rFonts w:ascii="Arial" w:hAnsi="Arial" w:cs="Arial"/>
              <w:sz w:val="24"/>
              <w:lang w:val="fr-CA"/>
            </w:rPr>
          </w:pPr>
          <w:r w:rsidRPr="00086369">
            <w:rPr>
              <w:rFonts w:ascii="Arial" w:hAnsi="Arial" w:cs="Arial"/>
              <w:sz w:val="24"/>
              <w:lang w:val="fr-CA"/>
            </w:rPr>
            <w:t xml:space="preserve">      D)   &lt;ZWX = 120°</w:t>
          </w:r>
        </w:p>
        <w:p w14:paraId="0A1DDF6C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710EBEE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F37DE0F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D4E9BB3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BB7E8FD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971E5E9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18DF7BC" w14:textId="77777777" w:rsidR="00BF5991" w:rsidRPr="00086369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0E65A3D8" w14:textId="77777777" w:rsidR="00BF5991" w:rsidRPr="00086369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086369">
            <w:rPr>
              <w:rFonts w:ascii="Arial" w:hAnsi="Arial" w:cs="Arial"/>
              <w:b/>
              <w:sz w:val="24"/>
              <w:szCs w:val="24"/>
              <w:lang w:val="fr-CA"/>
            </w:rPr>
            <w:t>SS5</w:t>
          </w:r>
        </w:p>
        <w:p w14:paraId="6C4B3FF3" w14:textId="73FFB779" w:rsidR="00BF5991" w:rsidRPr="00E120FB" w:rsidRDefault="00BF5991" w:rsidP="00BF5991">
          <w:pPr>
            <w:rPr>
              <w:rFonts w:ascii="Arial" w:hAnsi="Arial" w:cs="Arial"/>
              <w:sz w:val="24"/>
              <w:szCs w:val="24"/>
              <w:lang w:val="fr-CA"/>
            </w:rPr>
          </w:pPr>
          <w:r w:rsidRPr="00C96FB2">
            <w:rPr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38816" behindDoc="0" locked="0" layoutInCell="1" allowOverlap="1" wp14:anchorId="68F57021" wp14:editId="2ADB935B">
                    <wp:simplePos x="0" y="0"/>
                    <wp:positionH relativeFrom="column">
                      <wp:posOffset>3960495</wp:posOffset>
                    </wp:positionH>
                    <wp:positionV relativeFrom="paragraph">
                      <wp:posOffset>223520</wp:posOffset>
                    </wp:positionV>
                    <wp:extent cx="914400" cy="914400"/>
                    <wp:effectExtent l="19050" t="12700" r="19050" b="15875"/>
                    <wp:wrapNone/>
                    <wp:docPr id="4" name="Rounded 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14400" cy="9144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254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4F81BD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roundrect w14:anchorId="019C3E56" id="Rounded Rectangle 4" o:spid="_x0000_s1026" style="position:absolute;margin-left:311.85pt;margin-top:17.6pt;width:1in;height:1in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" filled="f" fillcolor="#4f81bd" strokeweight="2pt"/>
                </w:pict>
              </mc:Fallback>
            </mc:AlternateContent>
          </w:r>
          <w:r w:rsidR="00C22E22"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E120FB" w:rsidRPr="00C22E22">
            <w:rPr>
              <w:rFonts w:ascii="Arial" w:hAnsi="Arial" w:cs="Arial"/>
              <w:sz w:val="24"/>
              <w:szCs w:val="24"/>
              <w:lang w:val="fr-CA"/>
            </w:rPr>
            <w:t>Laquelle des formes ci-dessous n’est</w:t>
          </w:r>
          <w:r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E120FB" w:rsidRPr="00C22E22">
            <w:rPr>
              <w:rFonts w:ascii="Arial" w:hAnsi="Arial" w:cs="Arial"/>
              <w:b/>
              <w:sz w:val="24"/>
              <w:szCs w:val="24"/>
              <w:u w:val="single"/>
              <w:lang w:val="fr-CA"/>
            </w:rPr>
            <w:t>pas</w:t>
          </w:r>
          <w:r w:rsidR="00E120FB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un</w:t>
          </w:r>
          <w:r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polygon</w:t>
          </w:r>
          <w:r w:rsidR="00E120FB" w:rsidRPr="00C22E22">
            <w:rPr>
              <w:rFonts w:ascii="Arial" w:hAnsi="Arial" w:cs="Arial"/>
              <w:sz w:val="24"/>
              <w:szCs w:val="24"/>
              <w:lang w:val="fr-CA"/>
            </w:rPr>
            <w:t>e</w:t>
          </w:r>
          <w:r w:rsidRPr="00C22E22">
            <w:rPr>
              <w:rFonts w:ascii="Arial" w:hAnsi="Arial" w:cs="Arial"/>
              <w:sz w:val="24"/>
              <w:szCs w:val="24"/>
              <w:lang w:val="fr-CA"/>
            </w:rPr>
            <w:t>?</w:t>
          </w:r>
        </w:p>
        <w:p w14:paraId="1DE14D1C" w14:textId="77777777" w:rsidR="00BF5991" w:rsidRPr="00086369" w:rsidRDefault="00BF5991" w:rsidP="00BF5991">
          <w:pPr>
            <w:keepNext/>
            <w:ind w:left="720" w:hanging="360"/>
            <w:rPr>
              <w:rFonts w:ascii="Arial" w:hAnsi="Arial" w:cs="Arial"/>
              <w:sz w:val="24"/>
              <w:szCs w:val="24"/>
              <w:lang w:val="fr-CA"/>
            </w:rPr>
          </w:pPr>
          <w:r w:rsidRPr="00636A04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37792" behindDoc="0" locked="0" layoutInCell="1" allowOverlap="1" wp14:anchorId="44B0DD14" wp14:editId="501E2BFF">
                    <wp:simplePos x="0" y="0"/>
                    <wp:positionH relativeFrom="column">
                      <wp:posOffset>628650</wp:posOffset>
                    </wp:positionH>
                    <wp:positionV relativeFrom="paragraph">
                      <wp:posOffset>117475</wp:posOffset>
                    </wp:positionV>
                    <wp:extent cx="2311400" cy="469900"/>
                    <wp:effectExtent l="38100" t="19050" r="50800" b="25400"/>
                    <wp:wrapNone/>
                    <wp:docPr id="5" name="Isosceles Triangle 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11400" cy="4699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4F81BD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type w14:anchorId="27A14288"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5" o:spid="_x0000_s1026" type="#_x0000_t5" style="position:absolute;margin-left:49.5pt;margin-top:9.25pt;width:182pt;height:37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" filled="f" fillcolor="#4f81bd" strokeweight="2pt"/>
                </w:pict>
              </mc:Fallback>
            </mc:AlternateContent>
          </w:r>
          <w:r w:rsidRPr="00086369">
            <w:rPr>
              <w:rFonts w:ascii="Arial" w:hAnsi="Arial" w:cs="Arial"/>
              <w:sz w:val="24"/>
              <w:szCs w:val="24"/>
              <w:lang w:val="fr-CA"/>
            </w:rPr>
            <w:t xml:space="preserve">A)                                                                     B) </w:t>
          </w:r>
        </w:p>
        <w:p w14:paraId="6757DA26" w14:textId="77777777" w:rsidR="00BF5991" w:rsidRPr="00086369" w:rsidRDefault="00BF5991" w:rsidP="00BF5991">
          <w:pPr>
            <w:keepNext/>
            <w:tabs>
              <w:tab w:val="left" w:pos="8700"/>
            </w:tabs>
            <w:ind w:left="720" w:hanging="360"/>
            <w:rPr>
              <w:rFonts w:cs="Arial"/>
              <w:sz w:val="24"/>
              <w:szCs w:val="24"/>
              <w:lang w:val="fr-CA"/>
            </w:rPr>
          </w:pPr>
          <w:r w:rsidRPr="00086369">
            <w:rPr>
              <w:rFonts w:cs="Arial"/>
              <w:sz w:val="24"/>
              <w:szCs w:val="24"/>
              <w:lang w:val="fr-CA"/>
            </w:rPr>
            <w:tab/>
          </w:r>
        </w:p>
        <w:p w14:paraId="3058DFBD" w14:textId="77777777" w:rsidR="00BF5991" w:rsidRPr="00086369" w:rsidRDefault="00BF5991" w:rsidP="00BF5991">
          <w:pPr>
            <w:keepNext/>
            <w:ind w:left="720" w:hanging="360"/>
            <w:rPr>
              <w:rFonts w:cs="Arial"/>
              <w:sz w:val="24"/>
              <w:szCs w:val="24"/>
              <w:u w:val="single"/>
              <w:lang w:val="fr-CA"/>
            </w:rPr>
          </w:pPr>
        </w:p>
        <w:p w14:paraId="5C8C19C5" w14:textId="77777777" w:rsidR="00BF5991" w:rsidRPr="00086369" w:rsidRDefault="00BF5991" w:rsidP="00BF5991">
          <w:pPr>
            <w:keepNext/>
            <w:ind w:left="720" w:hanging="360"/>
            <w:rPr>
              <w:rFonts w:cs="Arial"/>
              <w:sz w:val="24"/>
              <w:szCs w:val="24"/>
              <w:u w:val="single"/>
              <w:lang w:val="fr-CA"/>
            </w:rPr>
          </w:pPr>
          <w:r w:rsidRPr="00C96FB2">
            <w:rPr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40864" behindDoc="0" locked="0" layoutInCell="1" allowOverlap="1" wp14:anchorId="308AA669" wp14:editId="521EDCA4">
                    <wp:simplePos x="0" y="0"/>
                    <wp:positionH relativeFrom="column">
                      <wp:posOffset>3803015</wp:posOffset>
                    </wp:positionH>
                    <wp:positionV relativeFrom="paragraph">
                      <wp:posOffset>153035</wp:posOffset>
                    </wp:positionV>
                    <wp:extent cx="1304925" cy="895350"/>
                    <wp:effectExtent l="64770" t="43815" r="68580" b="41910"/>
                    <wp:wrapNone/>
                    <wp:docPr id="6" name="Freeform 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1304925" cy="895350"/>
                            </a:xfrm>
                            <a:custGeom>
                              <a:avLst/>
                              <a:gdLst>
                                <a:gd name="T0" fmla="*/ 1 w 1304925"/>
                                <a:gd name="T1" fmla="*/ 341992 h 895350"/>
                                <a:gd name="T2" fmla="*/ 498440 w 1304925"/>
                                <a:gd name="T3" fmla="*/ 341995 h 895350"/>
                                <a:gd name="T4" fmla="*/ 652463 w 1304925"/>
                                <a:gd name="T5" fmla="*/ 0 h 895350"/>
                                <a:gd name="T6" fmla="*/ 806485 w 1304925"/>
                                <a:gd name="T7" fmla="*/ 341995 h 895350"/>
                                <a:gd name="T8" fmla="*/ 1304924 w 1304925"/>
                                <a:gd name="T9" fmla="*/ 341992 h 895350"/>
                                <a:gd name="T10" fmla="*/ 901677 w 1304925"/>
                                <a:gd name="T11" fmla="*/ 553354 h 895350"/>
                                <a:gd name="T12" fmla="*/ 1055706 w 1304925"/>
                                <a:gd name="T13" fmla="*/ 895348 h 895350"/>
                                <a:gd name="T14" fmla="*/ 652463 w 1304925"/>
                                <a:gd name="T15" fmla="*/ 683982 h 895350"/>
                                <a:gd name="T16" fmla="*/ 249219 w 1304925"/>
                                <a:gd name="T17" fmla="*/ 895348 h 895350"/>
                                <a:gd name="T18" fmla="*/ 403248 w 1304925"/>
                                <a:gd name="T19" fmla="*/ 553354 h 895350"/>
                                <a:gd name="T20" fmla="*/ 1 w 1304925"/>
                                <a:gd name="T21" fmla="*/ 341992 h 895350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304925" h="895350">
                                  <a:moveTo>
                                    <a:pt x="1" y="341992"/>
                                  </a:moveTo>
                                  <a:lnTo>
                                    <a:pt x="498440" y="341995"/>
                                  </a:lnTo>
                                  <a:lnTo>
                                    <a:pt x="652463" y="0"/>
                                  </a:lnTo>
                                  <a:lnTo>
                                    <a:pt x="806485" y="341995"/>
                                  </a:lnTo>
                                  <a:lnTo>
                                    <a:pt x="1304924" y="341992"/>
                                  </a:lnTo>
                                  <a:lnTo>
                                    <a:pt x="901677" y="553354"/>
                                  </a:lnTo>
                                  <a:lnTo>
                                    <a:pt x="1055706" y="895348"/>
                                  </a:lnTo>
                                  <a:lnTo>
                                    <a:pt x="652463" y="683982"/>
                                  </a:lnTo>
                                  <a:lnTo>
                                    <a:pt x="249219" y="895348"/>
                                  </a:lnTo>
                                  <a:lnTo>
                                    <a:pt x="403248" y="553354"/>
                                  </a:lnTo>
                                  <a:lnTo>
                                    <a:pt x="1" y="34199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4F81BD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 w14:anchorId="53D5BC4A" id="Freeform 6" o:spid="_x0000_s1026" style="position:absolute;margin-left:299.45pt;margin-top:12.05pt;width:102.75pt;height:70.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304925,895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" path="m1,341992r498439,3l652463,,806485,341995r498439,-3l901677,553354r154029,341994l652463,683982,249219,895348,403248,553354,1,341992xe" filled="f" fillcolor="#4f81bd" strokeweight="2pt">
                    <v:path arrowok="t" o:connecttype="custom" o:connectlocs="1,341992;498440,341995;652463,0;806485,341995;1304924,341992;901677,553354;1055706,895348;652463,683982;249219,895348;403248,553354;1,341992" o:connectangles="0,0,0,0,0,0,0,0,0,0,0"/>
                  </v:shape>
                </w:pict>
              </mc:Fallback>
            </mc:AlternateContent>
          </w:r>
          <w:r w:rsidRPr="00C96FB2">
            <w:rPr>
              <w:noProof/>
              <w:sz w:val="24"/>
              <w:szCs w:val="24"/>
              <w:lang w:val="en-CA" w:eastAsia="en-CA"/>
            </w:rPr>
            <mc:AlternateContent>
              <mc:Choice Requires="wps">
                <w:drawing>
                  <wp:anchor distT="0" distB="0" distL="114300" distR="114300" simplePos="0" relativeHeight="251939840" behindDoc="0" locked="0" layoutInCell="1" allowOverlap="1" wp14:anchorId="050358E6" wp14:editId="6C761072">
                    <wp:simplePos x="0" y="0"/>
                    <wp:positionH relativeFrom="column">
                      <wp:posOffset>520700</wp:posOffset>
                    </wp:positionH>
                    <wp:positionV relativeFrom="paragraph">
                      <wp:posOffset>154940</wp:posOffset>
                    </wp:positionV>
                    <wp:extent cx="1822450" cy="527050"/>
                    <wp:effectExtent l="0" t="19050" r="44450" b="44450"/>
                    <wp:wrapNone/>
                    <wp:docPr id="10" name="Right Arrow 1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22450" cy="527050"/>
                            </a:xfrm>
                            <a:prstGeom prst="rightArrow">
                              <a:avLst>
                                <a:gd name="adj1" fmla="val 50000"/>
                                <a:gd name="adj2" fmla="val 49994"/>
                              </a:avLst>
                            </a:prstGeom>
                            <a:noFill/>
                            <a:ln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4F81BD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shapetype w14:anchorId="1C0AE3D9"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10" o:spid="_x0000_s1026" type="#_x0000_t13" style="position:absolute;margin-left:41pt;margin-top:12.2pt;width:143.5pt;height:41.5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" adj="18477" filled="f" fillcolor="#4f81bd" strokeweight="2pt"/>
                </w:pict>
              </mc:Fallback>
            </mc:AlternateContent>
          </w:r>
        </w:p>
        <w:p w14:paraId="05C578AE" w14:textId="77777777" w:rsidR="00BF5991" w:rsidRPr="00086369" w:rsidRDefault="00BF5991" w:rsidP="00BF5991">
          <w:pPr>
            <w:keepNext/>
            <w:ind w:left="360"/>
            <w:rPr>
              <w:rFonts w:cs="Arial"/>
              <w:sz w:val="24"/>
              <w:szCs w:val="24"/>
              <w:lang w:val="fr-CA"/>
            </w:rPr>
          </w:pPr>
          <w:r w:rsidRPr="00086369">
            <w:rPr>
              <w:rFonts w:ascii="Arial" w:hAnsi="Arial" w:cs="Arial"/>
              <w:sz w:val="24"/>
              <w:szCs w:val="24"/>
              <w:lang w:val="fr-CA"/>
            </w:rPr>
            <w:t>C)                                                                    D</w:t>
          </w:r>
          <w:r w:rsidRPr="00086369">
            <w:rPr>
              <w:rFonts w:cs="Arial"/>
              <w:sz w:val="24"/>
              <w:szCs w:val="24"/>
              <w:lang w:val="fr-CA"/>
            </w:rPr>
            <w:t xml:space="preserve">)    </w:t>
          </w:r>
        </w:p>
        <w:p w14:paraId="03B36416" w14:textId="77777777" w:rsidR="00BF5991" w:rsidRPr="00086369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4134E4D" w14:textId="77777777" w:rsidR="00BF5991" w:rsidRPr="00086369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3AF9D30" w14:textId="77777777" w:rsidR="005430D5" w:rsidRPr="00086369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32E23A3" w14:textId="77777777" w:rsidR="005430D5" w:rsidRPr="00086369" w:rsidRDefault="005430D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C19FEF4" w14:textId="77777777" w:rsidR="004B7B87" w:rsidRPr="00086369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C56AF34" w14:textId="0D751382" w:rsidR="00BF5991" w:rsidRPr="00086369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hAnsi="Arial" w:cs="Arial"/>
              <w:noProof/>
              <w:color w:val="002060"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42912" behindDoc="1" locked="0" layoutInCell="1" allowOverlap="1" wp14:anchorId="0861DBA8" wp14:editId="59CEAB89">
                <wp:simplePos x="0" y="0"/>
                <wp:positionH relativeFrom="column">
                  <wp:posOffset>4699000</wp:posOffset>
                </wp:positionH>
                <wp:positionV relativeFrom="paragraph">
                  <wp:posOffset>-64135</wp:posOffset>
                </wp:positionV>
                <wp:extent cx="2025650" cy="2051050"/>
                <wp:effectExtent l="0" t="0" r="0" b="6350"/>
                <wp:wrapNone/>
                <wp:docPr id="243" name="Picture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2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12" cstate="print"/>
                        <a:srcRect l="15763" t="20645" r="16277" b="14612"/>
                        <a:stretch/>
                      </pic:blipFill>
                      <pic:spPr bwMode="auto">
                        <a:xfrm>
                          <a:off x="0" y="0"/>
                          <a:ext cx="2025650" cy="205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Pr="00086369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6</w:t>
          </w:r>
        </w:p>
        <w:p w14:paraId="548C528E" w14:textId="629116E3" w:rsidR="00BF5991" w:rsidRPr="009B56C2" w:rsidRDefault="00C22E22" w:rsidP="00BF5991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9B56C2" w:rsidRPr="00C22E22">
            <w:rPr>
              <w:rFonts w:ascii="Arial" w:hAnsi="Arial" w:cs="Arial"/>
              <w:sz w:val="24"/>
              <w:szCs w:val="24"/>
              <w:lang w:val="fr-CA"/>
            </w:rPr>
            <w:t>Quelle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transformation </w:t>
          </w:r>
          <w:r w:rsidR="009B56C2" w:rsidRPr="00C22E22">
            <w:rPr>
              <w:rFonts w:ascii="Arial" w:hAnsi="Arial" w:cs="Arial"/>
              <w:sz w:val="24"/>
              <w:szCs w:val="24"/>
              <w:lang w:val="fr-CA"/>
            </w:rPr>
            <w:t>amène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triangle abc </w:t>
          </w:r>
          <w:r w:rsidR="009B56C2" w:rsidRPr="00C22E22">
            <w:rPr>
              <w:rFonts w:ascii="Arial" w:hAnsi="Arial" w:cs="Arial"/>
              <w:sz w:val="24"/>
              <w:szCs w:val="24"/>
              <w:lang w:val="fr-CA"/>
            </w:rPr>
            <w:t>à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triangle a’b’c’ ?</w:t>
          </w:r>
        </w:p>
        <w:p w14:paraId="2647E462" w14:textId="77777777" w:rsidR="00BF5991" w:rsidRPr="009B56C2" w:rsidRDefault="00BF5991" w:rsidP="00BF5991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</w:p>
        <w:p w14:paraId="2F11526D" w14:textId="074AF8AC" w:rsidR="00BF5991" w:rsidRPr="009B56C2" w:rsidRDefault="009B56C2" w:rsidP="004003EB">
          <w:pPr>
            <w:pStyle w:val="ListParagraph"/>
            <w:numPr>
              <w:ilvl w:val="0"/>
              <w:numId w:val="167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9B56C2">
            <w:rPr>
              <w:rFonts w:ascii="Arial" w:hAnsi="Arial" w:cs="Arial"/>
              <w:sz w:val="24"/>
              <w:szCs w:val="24"/>
              <w:lang w:val="fr-CA"/>
            </w:rPr>
            <w:t>Un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translation 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 xml:space="preserve">de 2 unité </w:t>
          </w:r>
          <w:r>
            <w:rPr>
              <w:rFonts w:ascii="Arial" w:hAnsi="Arial" w:cs="Arial"/>
              <w:sz w:val="24"/>
              <w:szCs w:val="24"/>
              <w:lang w:val="fr-CA"/>
            </w:rPr>
            <w:t>vers la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droit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>, 1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fr-CA"/>
            </w:rPr>
            <w:t>vers le haut</w:t>
          </w:r>
        </w:p>
        <w:p w14:paraId="4693FCBC" w14:textId="540FD480" w:rsidR="00BF5991" w:rsidRPr="009B56C2" w:rsidRDefault="009B56C2" w:rsidP="004003EB">
          <w:pPr>
            <w:pStyle w:val="ListParagraph"/>
            <w:numPr>
              <w:ilvl w:val="0"/>
              <w:numId w:val="167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9B56C2">
            <w:rPr>
              <w:rFonts w:ascii="Arial" w:hAnsi="Arial" w:cs="Arial"/>
              <w:sz w:val="24"/>
              <w:szCs w:val="24"/>
              <w:lang w:val="fr-CA"/>
            </w:rPr>
            <w:t>Une translation d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4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s 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vers la droit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>, 1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 xml:space="preserve">é vers le </w:t>
          </w:r>
          <w:r>
            <w:rPr>
              <w:rFonts w:ascii="Arial" w:hAnsi="Arial" w:cs="Arial"/>
              <w:sz w:val="24"/>
              <w:szCs w:val="24"/>
              <w:lang w:val="fr-CA"/>
            </w:rPr>
            <w:t>haut</w:t>
          </w:r>
        </w:p>
        <w:p w14:paraId="365389AB" w14:textId="6C4CA9A9" w:rsidR="00BF5991" w:rsidRPr="009B56C2" w:rsidRDefault="009B56C2" w:rsidP="004003EB">
          <w:pPr>
            <w:pStyle w:val="ListParagraph"/>
            <w:numPr>
              <w:ilvl w:val="0"/>
              <w:numId w:val="167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9B56C2">
            <w:rPr>
              <w:rFonts w:ascii="Arial" w:hAnsi="Arial" w:cs="Arial"/>
              <w:sz w:val="24"/>
              <w:szCs w:val="24"/>
              <w:lang w:val="fr-CA"/>
            </w:rPr>
            <w:t>Un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translation 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d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4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s 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vers la gauch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>, 1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 vers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le bas</w:t>
          </w:r>
        </w:p>
        <w:p w14:paraId="3DD54900" w14:textId="5374761F" w:rsidR="00BF5991" w:rsidRPr="009B56C2" w:rsidRDefault="009B56C2" w:rsidP="004003EB">
          <w:pPr>
            <w:pStyle w:val="ListParagraph"/>
            <w:numPr>
              <w:ilvl w:val="0"/>
              <w:numId w:val="167"/>
            </w:num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 w:rsidRPr="009B56C2">
            <w:rPr>
              <w:rFonts w:ascii="Arial" w:hAnsi="Arial" w:cs="Arial"/>
              <w:sz w:val="24"/>
              <w:szCs w:val="24"/>
              <w:lang w:val="fr-CA"/>
            </w:rPr>
            <w:t>Un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translatio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n d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 2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 xml:space="preserve">s 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vers la gauche</w:t>
          </w:r>
          <w:r w:rsidR="00BF5991" w:rsidRPr="009B56C2">
            <w:rPr>
              <w:rFonts w:ascii="Arial" w:hAnsi="Arial" w:cs="Arial"/>
              <w:sz w:val="24"/>
              <w:szCs w:val="24"/>
              <w:lang w:val="fr-CA"/>
            </w:rPr>
            <w:t>, 1 unit</w:t>
          </w:r>
          <w:r w:rsidRPr="009B56C2">
            <w:rPr>
              <w:rFonts w:ascii="Arial" w:hAnsi="Arial" w:cs="Arial"/>
              <w:sz w:val="24"/>
              <w:szCs w:val="24"/>
              <w:lang w:val="fr-CA"/>
            </w:rPr>
            <w:t>é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vers le bas</w:t>
          </w:r>
        </w:p>
        <w:p w14:paraId="3A5E63B6" w14:textId="77777777" w:rsidR="00BF5991" w:rsidRPr="009B56C2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224075F" w14:textId="77777777" w:rsidR="00BF5991" w:rsidRPr="009B56C2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B3BA193" w14:textId="77777777" w:rsidR="00BF5991" w:rsidRPr="009B56C2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9B26AFB" w14:textId="77777777" w:rsidR="00BF5991" w:rsidRPr="009B56C2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CBEEC35" w14:textId="77777777" w:rsidR="00BF5991" w:rsidRPr="009B56C2" w:rsidRDefault="00BF5991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378A2F8" w14:textId="0F99671B" w:rsidR="00BF5991" w:rsidRPr="00F719EF" w:rsidRDefault="00F719EF" w:rsidP="00BF5991">
          <w:pPr>
            <w:spacing w:after="0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4E1D71">
            <w:rPr>
              <w:rFonts w:ascii="Arial" w:hAnsi="Arial" w:cs="Arial"/>
              <w:noProof/>
              <w:lang w:val="en-CA" w:eastAsia="en-CA"/>
            </w:rPr>
            <w:drawing>
              <wp:anchor distT="0" distB="0" distL="114300" distR="114300" simplePos="0" relativeHeight="251943936" behindDoc="1" locked="0" layoutInCell="1" allowOverlap="1" wp14:anchorId="4D8A3836" wp14:editId="46FA2EE2">
                <wp:simplePos x="0" y="0"/>
                <wp:positionH relativeFrom="column">
                  <wp:posOffset>3806825</wp:posOffset>
                </wp:positionH>
                <wp:positionV relativeFrom="paragraph">
                  <wp:posOffset>210185</wp:posOffset>
                </wp:positionV>
                <wp:extent cx="2044700" cy="2001520"/>
                <wp:effectExtent l="0" t="0" r="0" b="0"/>
                <wp:wrapNone/>
                <wp:docPr id="261" name="Picture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9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13" cstate="print"/>
                        <a:srcRect l="15744" t="20651" r="15553" b="16032"/>
                        <a:stretch/>
                      </pic:blipFill>
                      <pic:spPr bwMode="auto">
                        <a:xfrm>
                          <a:off x="0" y="0"/>
                          <a:ext cx="2044700" cy="200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BF5991" w:rsidRPr="00F719EF">
            <w:rPr>
              <w:rFonts w:ascii="Arial" w:hAnsi="Arial" w:cs="Arial"/>
              <w:b/>
              <w:sz w:val="24"/>
              <w:szCs w:val="24"/>
              <w:lang w:val="fr-CA"/>
            </w:rPr>
            <w:t>SS6</w:t>
          </w:r>
        </w:p>
        <w:p w14:paraId="6610C548" w14:textId="14054F2D" w:rsidR="00BF5991" w:rsidRPr="00C22E22" w:rsidRDefault="00C22E22" w:rsidP="00BF5991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719EF" w:rsidRPr="00C22E22">
            <w:rPr>
              <w:rFonts w:ascii="Arial" w:hAnsi="Arial" w:cs="Arial"/>
              <w:sz w:val="24"/>
              <w:szCs w:val="24"/>
              <w:lang w:val="fr-CA"/>
            </w:rPr>
            <w:t>Fais subir une rotation de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180</w:t>
          </w:r>
          <w:r w:rsidR="00BF5991" w:rsidRPr="00C22E22">
            <w:rPr>
              <w:rFonts w:ascii="Arial" w:hAnsi="Arial" w:cs="Arial"/>
              <w:sz w:val="24"/>
              <w:szCs w:val="24"/>
              <w:vertAlign w:val="superscript"/>
              <w:lang w:val="fr-CA"/>
            </w:rPr>
            <w:t>o</w:t>
          </w:r>
          <w:r w:rsidR="00F719EF" w:rsidRPr="00C22E22">
            <w:rPr>
              <w:rFonts w:ascii="Arial" w:hAnsi="Arial" w:cs="Arial"/>
              <w:sz w:val="24"/>
              <w:szCs w:val="24"/>
              <w:vertAlign w:val="superscript"/>
              <w:lang w:val="fr-CA"/>
            </w:rPr>
            <w:t xml:space="preserve"> 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>.</w:t>
          </w:r>
          <w:r w:rsidR="00F719EF" w:rsidRPr="00C22E22">
            <w:rPr>
              <w:rFonts w:ascii="Arial" w:hAnsi="Arial" w:cs="Arial"/>
              <w:sz w:val="24"/>
              <w:szCs w:val="24"/>
              <w:lang w:val="fr-CA"/>
            </w:rPr>
            <w:t>autour du point b.</w:t>
          </w:r>
          <w:r w:rsidR="00BF5991" w:rsidRPr="00C22E22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</w:p>
        <w:p w14:paraId="2C6D360C" w14:textId="694F7B03" w:rsidR="00BF5991" w:rsidRPr="00F719EF" w:rsidRDefault="00C22E22" w:rsidP="00BF5991">
          <w:pPr>
            <w:spacing w:after="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F719EF" w:rsidRPr="00C22E22">
            <w:rPr>
              <w:rFonts w:ascii="Arial" w:hAnsi="Arial" w:cs="Arial"/>
              <w:sz w:val="24"/>
              <w:szCs w:val="24"/>
              <w:lang w:val="fr-CA"/>
            </w:rPr>
            <w:t>Quelles sont les nouvelles coordonnées du point c’?</w:t>
          </w:r>
        </w:p>
        <w:p w14:paraId="74BF2A7F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4CE368E" w14:textId="77777777" w:rsidR="00BF5991" w:rsidRPr="004E1D71" w:rsidRDefault="00BF5991" w:rsidP="004003EB">
          <w:pPr>
            <w:pStyle w:val="ListParagraph"/>
            <w:numPr>
              <w:ilvl w:val="0"/>
              <w:numId w:val="16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719EF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E1D71">
            <w:rPr>
              <w:rFonts w:ascii="Arial" w:eastAsia="Times New Roman" w:hAnsi="Arial" w:cs="Arial"/>
              <w:color w:val="000000"/>
              <w:sz w:val="24"/>
              <w:szCs w:val="24"/>
            </w:rPr>
            <w:t>(4,9)</w:t>
          </w:r>
        </w:p>
        <w:p w14:paraId="560FDF7E" w14:textId="77777777" w:rsidR="00BF5991" w:rsidRPr="004E1D71" w:rsidRDefault="00BF5991" w:rsidP="004003EB">
          <w:pPr>
            <w:pStyle w:val="ListParagraph"/>
            <w:numPr>
              <w:ilvl w:val="0"/>
              <w:numId w:val="16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E1D7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(4,1)</w:t>
          </w:r>
        </w:p>
        <w:p w14:paraId="39FDD2EB" w14:textId="77777777" w:rsidR="00BF5991" w:rsidRPr="004E1D71" w:rsidRDefault="00BF5991" w:rsidP="004003EB">
          <w:pPr>
            <w:pStyle w:val="ListParagraph"/>
            <w:numPr>
              <w:ilvl w:val="0"/>
              <w:numId w:val="16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E1D7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(3,9)</w:t>
          </w:r>
        </w:p>
        <w:p w14:paraId="59915BA9" w14:textId="77777777" w:rsidR="00BF5991" w:rsidRPr="004E1D71" w:rsidRDefault="00BF5991" w:rsidP="004003EB">
          <w:pPr>
            <w:pStyle w:val="ListParagraph"/>
            <w:numPr>
              <w:ilvl w:val="0"/>
              <w:numId w:val="168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E1D7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(8,5)</w:t>
          </w:r>
        </w:p>
        <w:p w14:paraId="38763784" w14:textId="77777777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A3C839E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E9214DE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5378BFF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F029F82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2AE3164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FA9AA35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AF3AE23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16C4A5B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26D7681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C67E67E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9022906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2EC75F7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7653B5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A760B77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DA29D5C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27BB70D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F2A4564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3B4D4BC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B520E1C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5F40B88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E6B4590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4586108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D8F40D5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B6E573" w14:textId="77777777" w:rsidR="00BF5991" w:rsidRPr="00BF5991" w:rsidRDefault="00BF5991" w:rsidP="00BF5991">
          <w:pPr>
            <w:pStyle w:val="NoSpacing"/>
            <w:rPr>
              <w:rFonts w:ascii="Arial" w:hAnsi="Arial" w:cs="Arial"/>
              <w:b/>
              <w:sz w:val="24"/>
              <w:lang w:val="en-CA"/>
            </w:rPr>
          </w:pPr>
          <w:r w:rsidRPr="00BF5991">
            <w:rPr>
              <w:rFonts w:ascii="Arial" w:hAnsi="Arial" w:cs="Arial"/>
              <w:b/>
              <w:sz w:val="24"/>
              <w:lang w:val="en-CA"/>
            </w:rPr>
            <w:t>SS7</w:t>
          </w:r>
        </w:p>
        <w:p w14:paraId="428D3DDA" w14:textId="53450540" w:rsidR="00BF5991" w:rsidRPr="00F719EF" w:rsidRDefault="00C22E22" w:rsidP="00C22E22">
          <w:pPr>
            <w:pStyle w:val="NoSpacing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>Quelle combinaison de transformations est montrée ci-dessous</w:t>
          </w:r>
          <w:r w:rsidR="00BF5991" w:rsidRPr="00C22E22">
            <w:rPr>
              <w:rFonts w:ascii="Arial" w:hAnsi="Arial" w:cs="Arial"/>
              <w:sz w:val="24"/>
              <w:lang w:val="fr-CA"/>
            </w:rPr>
            <w:t>?</w:t>
          </w:r>
        </w:p>
        <w:p w14:paraId="3F8A9C34" w14:textId="77777777" w:rsidR="00BF5991" w:rsidRPr="00F719EF" w:rsidRDefault="00BF5991" w:rsidP="00BF5991">
          <w:pPr>
            <w:rPr>
              <w:rFonts w:cstheme="minorHAnsi"/>
              <w:b/>
              <w:sz w:val="24"/>
              <w:szCs w:val="24"/>
              <w:lang w:val="fr-CA"/>
            </w:rPr>
          </w:pPr>
          <w:r w:rsidRPr="00BF5991">
            <w:rPr>
              <w:rFonts w:ascii="Arial" w:hAnsi="Arial" w:cs="Arial"/>
              <w:noProof/>
              <w:sz w:val="24"/>
              <w:lang w:val="en-CA" w:eastAsia="en-CA"/>
            </w:rPr>
            <w:drawing>
              <wp:anchor distT="0" distB="0" distL="114300" distR="114300" simplePos="0" relativeHeight="251950080" behindDoc="0" locked="0" layoutInCell="1" allowOverlap="1" wp14:anchorId="436C1305" wp14:editId="24227C76">
                <wp:simplePos x="0" y="0"/>
                <wp:positionH relativeFrom="column">
                  <wp:posOffset>2398106</wp:posOffset>
                </wp:positionH>
                <wp:positionV relativeFrom="paragraph">
                  <wp:posOffset>102870</wp:posOffset>
                </wp:positionV>
                <wp:extent cx="2324100" cy="2371725"/>
                <wp:effectExtent l="19050" t="0" r="0" b="0"/>
                <wp:wrapNone/>
                <wp:docPr id="270" name="Picture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6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4" cstate="print"/>
                        <a:srcRect l="6709" t="7475" r="27883" b="2808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324100" cy="2371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14:paraId="43973FB9" w14:textId="6897937D" w:rsidR="00BF5991" w:rsidRPr="00F719EF" w:rsidRDefault="00BF5991" w:rsidP="00BF5991">
          <w:pPr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 w:rsidRPr="00F719EF">
            <w:rPr>
              <w:rFonts w:ascii="Arial" w:hAnsi="Arial" w:cs="Arial"/>
              <w:sz w:val="24"/>
              <w:szCs w:val="24"/>
              <w:lang w:val="fr-CA"/>
            </w:rPr>
            <w:t>A)</w:t>
          </w:r>
          <w:r w:rsidR="00FA63D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 translation, </w:t>
          </w:r>
          <w:r w:rsidR="00F719EF" w:rsidRPr="00F719EF">
            <w:rPr>
              <w:rFonts w:ascii="Arial" w:hAnsi="Arial" w:cs="Arial"/>
              <w:sz w:val="24"/>
              <w:szCs w:val="24"/>
              <w:lang w:val="fr-CA"/>
            </w:rPr>
            <w:t>puis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F719EF" w:rsidRPr="00F719EF">
            <w:rPr>
              <w:rFonts w:ascii="Arial" w:hAnsi="Arial" w:cs="Arial"/>
              <w:sz w:val="24"/>
              <w:szCs w:val="24"/>
              <w:lang w:val="fr-CA"/>
            </w:rPr>
            <w:t>réflexion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1C7464F7" w14:textId="1A0211C2" w:rsidR="00BF5991" w:rsidRPr="00F719EF" w:rsidRDefault="00BF5991" w:rsidP="00BF5991">
          <w:pPr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 w:rsidRPr="00F719EF">
            <w:rPr>
              <w:rFonts w:ascii="Arial" w:hAnsi="Arial" w:cs="Arial"/>
              <w:sz w:val="24"/>
              <w:szCs w:val="24"/>
              <w:lang w:val="fr-CA"/>
            </w:rPr>
            <w:t>B)</w:t>
          </w:r>
          <w:r w:rsidR="00FA63D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 rotation, </w:t>
          </w:r>
          <w:r w:rsidR="00F719EF" w:rsidRPr="00F719EF">
            <w:rPr>
              <w:rFonts w:ascii="Arial" w:hAnsi="Arial" w:cs="Arial"/>
              <w:sz w:val="24"/>
              <w:szCs w:val="24"/>
              <w:lang w:val="fr-CA"/>
            </w:rPr>
            <w:t xml:space="preserve">puis </w:t>
          </w:r>
          <w:r w:rsidR="00F719EF">
            <w:rPr>
              <w:rFonts w:ascii="Arial" w:hAnsi="Arial" w:cs="Arial"/>
              <w:sz w:val="24"/>
              <w:szCs w:val="24"/>
              <w:lang w:val="fr-CA"/>
            </w:rPr>
            <w:t>réflexion</w:t>
          </w:r>
        </w:p>
        <w:p w14:paraId="38521985" w14:textId="5C6FEFCE" w:rsidR="00BF5991" w:rsidRPr="00F719EF" w:rsidRDefault="00BF5991" w:rsidP="00BF5991">
          <w:pPr>
            <w:ind w:firstLine="270"/>
            <w:rPr>
              <w:rFonts w:ascii="Arial" w:hAnsi="Arial" w:cs="Arial"/>
              <w:sz w:val="24"/>
              <w:szCs w:val="24"/>
              <w:lang w:val="fr-CA"/>
            </w:rPr>
          </w:pP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C) </w:t>
          </w:r>
          <w:r w:rsidR="00FA63D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translation, </w:t>
          </w:r>
          <w:r w:rsidR="00F719EF" w:rsidRPr="00F719EF">
            <w:rPr>
              <w:rFonts w:ascii="Arial" w:hAnsi="Arial" w:cs="Arial"/>
              <w:sz w:val="24"/>
              <w:szCs w:val="24"/>
              <w:lang w:val="fr-CA"/>
            </w:rPr>
            <w:t>puis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 xml:space="preserve"> rotation</w:t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Pr="00F719EF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40A9C93A" w14:textId="4D4F91BE" w:rsidR="00BF5991" w:rsidRPr="00086369" w:rsidRDefault="00BF5991" w:rsidP="00BF5991">
          <w:pPr>
            <w:ind w:firstLine="270"/>
            <w:rPr>
              <w:rFonts w:ascii="Arial" w:hAnsi="Arial" w:cs="Arial"/>
              <w:sz w:val="24"/>
              <w:szCs w:val="24"/>
              <w:lang w:val="fr-CA"/>
            </w:rPr>
          </w:pPr>
          <w:r w:rsidRPr="00086369">
            <w:rPr>
              <w:rFonts w:ascii="Arial" w:hAnsi="Arial" w:cs="Arial"/>
              <w:sz w:val="24"/>
              <w:szCs w:val="24"/>
              <w:lang w:val="fr-CA"/>
            </w:rPr>
            <w:t>D)</w:t>
          </w:r>
          <w:r w:rsidR="00FA63DE"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Pr="00086369">
            <w:rPr>
              <w:rFonts w:ascii="Arial" w:hAnsi="Arial" w:cs="Arial"/>
              <w:sz w:val="24"/>
              <w:szCs w:val="24"/>
              <w:lang w:val="fr-CA"/>
            </w:rPr>
            <w:t xml:space="preserve"> rotation, </w:t>
          </w:r>
          <w:r w:rsidR="00F719EF" w:rsidRPr="00086369">
            <w:rPr>
              <w:rFonts w:ascii="Arial" w:hAnsi="Arial" w:cs="Arial"/>
              <w:sz w:val="24"/>
              <w:szCs w:val="24"/>
              <w:lang w:val="fr-CA"/>
            </w:rPr>
            <w:t>puis</w:t>
          </w:r>
          <w:r w:rsidRPr="00086369">
            <w:rPr>
              <w:rFonts w:ascii="Arial" w:hAnsi="Arial" w:cs="Arial"/>
              <w:sz w:val="24"/>
              <w:szCs w:val="24"/>
              <w:lang w:val="fr-CA"/>
            </w:rPr>
            <w:t xml:space="preserve"> translation </w:t>
          </w:r>
        </w:p>
        <w:p w14:paraId="4C997B9A" w14:textId="77777777" w:rsidR="00BF5991" w:rsidRPr="00086369" w:rsidRDefault="00BF5991" w:rsidP="00BF5991">
          <w:pPr>
            <w:autoSpaceDE w:val="0"/>
            <w:autoSpaceDN w:val="0"/>
            <w:adjustRightInd w:val="0"/>
            <w:spacing w:after="0" w:line="360" w:lineRule="auto"/>
            <w:ind w:left="180"/>
            <w:rPr>
              <w:rFonts w:ascii="Arial" w:hAnsi="Arial" w:cs="Arial"/>
              <w:b/>
              <w:color w:val="000000"/>
              <w:sz w:val="24"/>
              <w:lang w:val="fr-CA"/>
            </w:rPr>
          </w:pPr>
        </w:p>
        <w:p w14:paraId="3727B25D" w14:textId="77777777" w:rsidR="00BF5991" w:rsidRPr="00086369" w:rsidRDefault="00BF5991" w:rsidP="00BF5991">
          <w:pPr>
            <w:autoSpaceDE w:val="0"/>
            <w:autoSpaceDN w:val="0"/>
            <w:adjustRightInd w:val="0"/>
            <w:spacing w:after="0" w:line="360" w:lineRule="auto"/>
            <w:ind w:left="180"/>
            <w:rPr>
              <w:rFonts w:ascii="Arial" w:hAnsi="Arial" w:cs="Arial"/>
              <w:b/>
              <w:color w:val="000000"/>
              <w:sz w:val="24"/>
              <w:lang w:val="fr-CA"/>
            </w:rPr>
          </w:pPr>
        </w:p>
        <w:p w14:paraId="08F27773" w14:textId="77777777" w:rsidR="00BF5991" w:rsidRPr="00086369" w:rsidRDefault="00BF5991" w:rsidP="00BF5991">
          <w:pPr>
            <w:autoSpaceDE w:val="0"/>
            <w:autoSpaceDN w:val="0"/>
            <w:adjustRightInd w:val="0"/>
            <w:spacing w:after="0" w:line="360" w:lineRule="auto"/>
            <w:ind w:left="180"/>
            <w:rPr>
              <w:rFonts w:ascii="Arial" w:hAnsi="Arial" w:cs="Arial"/>
              <w:b/>
              <w:color w:val="000000"/>
              <w:sz w:val="24"/>
              <w:lang w:val="fr-CA"/>
            </w:rPr>
          </w:pPr>
        </w:p>
        <w:p w14:paraId="58DD2C33" w14:textId="77777777" w:rsidR="00BF5991" w:rsidRPr="00086369" w:rsidRDefault="00BF5991" w:rsidP="00BF5991">
          <w:pPr>
            <w:autoSpaceDE w:val="0"/>
            <w:autoSpaceDN w:val="0"/>
            <w:adjustRightInd w:val="0"/>
            <w:spacing w:after="0" w:line="360" w:lineRule="auto"/>
            <w:ind w:left="180"/>
            <w:rPr>
              <w:rFonts w:ascii="Arial" w:hAnsi="Arial" w:cs="Arial"/>
              <w:b/>
              <w:color w:val="000000"/>
              <w:sz w:val="24"/>
              <w:lang w:val="fr-CA"/>
            </w:rPr>
          </w:pPr>
        </w:p>
        <w:p w14:paraId="37F58DEC" w14:textId="77777777" w:rsidR="00BF5991" w:rsidRPr="00086369" w:rsidRDefault="00BF5991" w:rsidP="00BF5991">
          <w:pPr>
            <w:pStyle w:val="NoSpacing"/>
            <w:rPr>
              <w:rFonts w:ascii="Arial" w:hAnsi="Arial" w:cs="Arial"/>
              <w:b/>
              <w:sz w:val="24"/>
              <w:lang w:val="fr-CA"/>
            </w:rPr>
          </w:pPr>
          <w:r w:rsidRPr="00086369">
            <w:rPr>
              <w:rFonts w:ascii="Arial" w:hAnsi="Arial" w:cs="Arial"/>
              <w:b/>
              <w:sz w:val="24"/>
              <w:lang w:val="fr-CA"/>
            </w:rPr>
            <w:t>SS7</w:t>
          </w:r>
        </w:p>
        <w:p w14:paraId="62527811" w14:textId="21A3C386" w:rsidR="00BF5991" w:rsidRPr="00F719EF" w:rsidRDefault="00C22E22" w:rsidP="00F719EF">
          <w:pPr>
            <w:pStyle w:val="NoSpacing"/>
            <w:ind w:left="270" w:hanging="270"/>
            <w:rPr>
              <w:rFonts w:ascii="Arial" w:hAnsi="Arial" w:cs="Arial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>Quelles deux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transformations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 successives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>permettent d’amener le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triangle ABC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>sur son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image A’B’C’.</w:t>
          </w:r>
          <w:r w:rsidR="00BF5991" w:rsidRPr="00F719EF">
            <w:rPr>
              <w:rFonts w:ascii="Arial" w:hAnsi="Arial" w:cs="Arial"/>
              <w:sz w:val="24"/>
              <w:lang w:val="fr-CA"/>
            </w:rPr>
            <w:t xml:space="preserve"> </w:t>
          </w:r>
        </w:p>
        <w:p w14:paraId="10D4FC25" w14:textId="77777777" w:rsidR="00BF5991" w:rsidRPr="00F719EF" w:rsidRDefault="00132C8B" w:rsidP="00BF5991">
          <w:pPr>
            <w:autoSpaceDE w:val="0"/>
            <w:autoSpaceDN w:val="0"/>
            <w:adjustRightInd w:val="0"/>
            <w:spacing w:after="0" w:line="360" w:lineRule="auto"/>
            <w:ind w:left="180"/>
            <w:rPr>
              <w:rFonts w:ascii="Arial" w:hAnsi="Arial" w:cs="Arial"/>
              <w:b/>
              <w:color w:val="000000"/>
              <w:sz w:val="24"/>
              <w:lang w:val="fr-CA"/>
            </w:rPr>
          </w:pPr>
          <w:r w:rsidRPr="004E1D71">
            <w:rPr>
              <w:noProof/>
              <w:lang w:val="en-CA" w:eastAsia="en-CA"/>
            </w:rPr>
            <mc:AlternateContent>
              <mc:Choice Requires="wpg">
                <w:drawing>
                  <wp:anchor distT="0" distB="0" distL="114300" distR="114300" simplePos="0" relativeHeight="251945984" behindDoc="0" locked="0" layoutInCell="1" allowOverlap="1" wp14:anchorId="5A0D85F2" wp14:editId="5829E388">
                    <wp:simplePos x="0" y="0"/>
                    <wp:positionH relativeFrom="margin">
                      <wp:posOffset>3149600</wp:posOffset>
                    </wp:positionH>
                    <wp:positionV relativeFrom="paragraph">
                      <wp:posOffset>24130</wp:posOffset>
                    </wp:positionV>
                    <wp:extent cx="2337202" cy="2571750"/>
                    <wp:effectExtent l="0" t="0" r="0" b="0"/>
                    <wp:wrapNone/>
                    <wp:docPr id="264" name="Group 2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337202" cy="2571750"/>
                              <a:chOff x="6658" y="4060"/>
                              <a:chExt cx="4554" cy="3990"/>
                            </a:xfrm>
                          </wpg:grpSpPr>
                          <pic:pic xmlns:pic="http://schemas.openxmlformats.org/drawingml/2006/picture">
                            <pic:nvPicPr>
                              <pic:cNvPr id="265" name="Picture 18" descr="Pic 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658" y="4060"/>
                                <a:ext cx="4365" cy="3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266" name="AutoShap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08" y="6120"/>
                                <a:ext cx="1082" cy="1020"/>
                              </a:xfrm>
                              <a:prstGeom prst="rtTriangl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7" name="AutoShape 2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725" y="4785"/>
                                <a:ext cx="1082" cy="1020"/>
                              </a:xfrm>
                              <a:prstGeom prst="rtTriangl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AutoShap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65" y="4438"/>
                                <a:ext cx="433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4FA78F" w14:textId="77777777" w:rsidR="00234147" w:rsidRPr="00A25A1A" w:rsidRDefault="00234147" w:rsidP="00BF599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9" name="AutoShape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9" y="5658"/>
                                <a:ext cx="362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7152E7" w14:textId="77777777" w:rsidR="00234147" w:rsidRPr="00A25A1A" w:rsidRDefault="00234147" w:rsidP="00BF599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1" name="AutoShape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32" y="6960"/>
                                <a:ext cx="680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818D91" w14:textId="77777777" w:rsidR="00234147" w:rsidRPr="006E6EE9" w:rsidRDefault="00234147" w:rsidP="00BF5991">
                                  <w:pPr>
                                    <w:rPr>
                                      <w:rFonts w:ascii="Bookman Old Style" w:hAnsi="Bookman Old Style"/>
                                      <w:b/>
                                    </w:rPr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2" name="AutoShape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0" y="5800"/>
                                <a:ext cx="680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37400EC" w14:textId="77777777" w:rsidR="00234147" w:rsidRPr="006E6EE9" w:rsidRDefault="00234147" w:rsidP="00BF5991">
                                  <w:pPr>
                                    <w:rPr>
                                      <w:rFonts w:ascii="Bookman Old Style" w:hAnsi="Bookman Old Style"/>
                                      <w:b/>
                                    </w:rPr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AutoShape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62" y="7046"/>
                                <a:ext cx="680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7436A9" w14:textId="77777777" w:rsidR="00234147" w:rsidRPr="006E6EE9" w:rsidRDefault="00234147" w:rsidP="00BF5991">
                                  <w:pPr>
                                    <w:rPr>
                                      <w:rFonts w:ascii="Bookman Old Style" w:hAnsi="Bookman Old Style"/>
                                      <w:b/>
                                    </w:rPr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C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AutoShape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74" y="5704"/>
                                <a:ext cx="680" cy="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A401BF" w14:textId="77777777" w:rsidR="00234147" w:rsidRPr="006E6EE9" w:rsidRDefault="00234147" w:rsidP="00BF5991">
                                  <w:pPr>
                                    <w:rPr>
                                      <w:rFonts w:ascii="Bookman Old Style" w:hAnsi="Bookman Old Style"/>
                                      <w:b/>
                                    </w:rPr>
                                  </w:pPr>
                                  <w:r>
                                    <w:rPr>
                                      <w:rFonts w:ascii="Bookman Old Style" w:hAnsi="Bookman Old Style"/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e="http://schemas.microsoft.com/office/word/2015/wordml/symex" xmlns:cx1="http://schemas.microsoft.com/office/drawing/2015/9/8/chartex" xmlns:cx="http://schemas.microsoft.com/office/drawing/2014/chartex">
                <w:pict>
                  <v:group w14:anchorId="5A0D85F2" id="Group 29" o:spid="_x0000_s1026" style="position:absolute;left:0;text-align:left;margin-left:248pt;margin-top:1.9pt;width:184.05pt;height:202.5pt;z-index:251945984;mso-position-horizontal-relative:margin" coordorigin="6658,4060" coordsize="4554,39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TbWl0aCwgTWljaGFlbCBILiAgICAgKEFTRC1XKQAABZADAAIAAAAU&#10;AAAQtpAEAAIAAAAUAAAQypKRAAIAAAADMjgAAJKSAAIAAAADMjgAAOocAAcAAAgMAAAIqgAAAAAc&#10;6gAAAA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Dw/eHBhY2tl&#10;dCBlbmQ9J3cnPz7/2wBDAAcFBQYFBAcGBQYIBwcIChELCgkJChUPEAwRGBUaGRgVGBcbHichGx0l&#10;HRcYIi4iJSgpKywrGiAvMy8qMicqKyr/2wBDAQcICAoJChQLCxQqHBgcKioqKioqKioqKioqKioq&#10;KioqKioqKioqKioqKioqKioqKioqKioqKioqKioqKioqKir/wAARCAEKASM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">
                    <v:shape id="Picture 18" o:spid="_x0000_s1027" type="#_x0000_t75" alt="Pic 2" style="position:absolute;left:6658;top:4060;width:4365;height:39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">
                      <v:imagedata r:id="rId117" o:title="Pic 2"/>
                    </v:shape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19" o:spid="_x0000_s1028" type="#_x0000_t6" style="position:absolute;left:9508;top:6120;width:1082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" filled="f" strokeweight="1.5pt"/>
                    <v:shape id="AutoShape 20" o:spid="_x0000_s1029" type="#_x0000_t6" style="position:absolute;left:7725;top:4785;width:1082;height:10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" filled="f" strokeweight="1.5pt"/>
                    <v:roundrect id="AutoShape 21" o:spid="_x0000_s1030" style="position:absolute;left:8565;top:4438;width:433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" filled="f" stroked="f">
                      <v:textbox>
                        <w:txbxContent>
                          <w:p w14:paraId="4A4FA78F" w14:textId="77777777" w:rsidR="00234147" w:rsidRPr="00A25A1A" w:rsidRDefault="00234147" w:rsidP="00BF5991">
                            <w:pPr>
                              <w:jc w:val="center"/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roundrect>
                    <v:roundrect id="AutoShape 22" o:spid="_x0000_s1031" style="position:absolute;left:7349;top:5658;width:362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" filled="f" stroked="f">
                      <v:textbox>
                        <w:txbxContent>
                          <w:p w14:paraId="4B7152E7" w14:textId="77777777" w:rsidR="00234147" w:rsidRPr="00A25A1A" w:rsidRDefault="00234147" w:rsidP="00BF5991">
                            <w:pPr>
                              <w:jc w:val="center"/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roundrect>
                    <v:roundrect id="AutoShape 23" o:spid="_x0000_s1032" style="position:absolute;left:10532;top:6960;width:680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" filled="f" stroked="f">
                      <v:textbox>
                        <w:txbxContent>
                          <w:p w14:paraId="19818D91" w14:textId="77777777" w:rsidR="00234147" w:rsidRPr="006E6EE9" w:rsidRDefault="00234147" w:rsidP="00BF5991">
                            <w:pPr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A’</w:t>
                            </w:r>
                          </w:p>
                        </w:txbxContent>
                      </v:textbox>
                    </v:roundrect>
                    <v:roundrect id="AutoShape 24" o:spid="_x0000_s1033" style="position:absolute;left:9260;top:5800;width:680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" filled="f" stroked="f">
                      <v:textbox>
                        <w:txbxContent>
                          <w:p w14:paraId="737400EC" w14:textId="77777777" w:rsidR="00234147" w:rsidRPr="006E6EE9" w:rsidRDefault="00234147" w:rsidP="00BF5991">
                            <w:pPr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B’</w:t>
                            </w:r>
                          </w:p>
                        </w:txbxContent>
                      </v:textbox>
                    </v:roundrect>
                    <v:roundrect id="AutoShape 25" o:spid="_x0000_s1034" style="position:absolute;left:9162;top:7046;width:680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" filled="f" stroked="f">
                      <v:textbox>
                        <w:txbxContent>
                          <w:p w14:paraId="707436A9" w14:textId="77777777" w:rsidR="00234147" w:rsidRPr="006E6EE9" w:rsidRDefault="00234147" w:rsidP="00BF5991">
                            <w:pPr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C’</w:t>
                            </w:r>
                          </w:p>
                        </w:txbxContent>
                      </v:textbox>
                    </v:roundrect>
                    <v:roundrect id="AutoShape 26" o:spid="_x0000_s1035" style="position:absolute;left:8674;top:5704;width:680;height: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" filled="f" stroked="f">
                      <v:textbox>
                        <w:txbxContent>
                          <w:p w14:paraId="07A401BF" w14:textId="77777777" w:rsidR="00234147" w:rsidRPr="006E6EE9" w:rsidRDefault="00234147" w:rsidP="00BF5991">
                            <w:pPr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roundrect>
                    <w10:wrap anchorx="margin"/>
                  </v:group>
                </w:pict>
              </mc:Fallback>
            </mc:AlternateContent>
          </w:r>
        </w:p>
        <w:p w14:paraId="55D9D45B" w14:textId="5D7BDDDA" w:rsidR="00BF5991" w:rsidRPr="00F719EF" w:rsidRDefault="00F719EF" w:rsidP="004003EB">
          <w:pPr>
            <w:pStyle w:val="ListParagraph"/>
            <w:numPr>
              <w:ilvl w:val="0"/>
              <w:numId w:val="170"/>
            </w:numPr>
            <w:autoSpaceDE w:val="0"/>
            <w:autoSpaceDN w:val="0"/>
            <w:adjustRightInd w:val="0"/>
            <w:spacing w:after="0" w:line="360" w:lineRule="auto"/>
            <w:rPr>
              <w:rFonts w:ascii="Arial" w:hAnsi="Arial" w:cs="Arial"/>
              <w:sz w:val="24"/>
              <w:lang w:val="fr-CA" w:eastAsia="en-CA"/>
            </w:rPr>
          </w:pPr>
          <w:r w:rsidRPr="00F719EF">
            <w:rPr>
              <w:rFonts w:ascii="Arial" w:hAnsi="Arial" w:cs="Arial"/>
              <w:sz w:val="24"/>
              <w:lang w:val="fr-CA" w:eastAsia="en-CA"/>
            </w:rPr>
            <w:t>une</w:t>
          </w:r>
          <w:r w:rsidR="00BF5991" w:rsidRPr="00F719EF">
            <w:rPr>
              <w:rFonts w:ascii="Arial" w:hAnsi="Arial" w:cs="Arial"/>
              <w:sz w:val="24"/>
              <w:lang w:val="fr-CA" w:eastAsia="en-CA"/>
            </w:rPr>
            <w:t xml:space="preserve"> translation </w:t>
          </w:r>
          <w:r w:rsidRPr="00F719EF">
            <w:rPr>
              <w:rFonts w:ascii="Arial" w:hAnsi="Arial" w:cs="Arial"/>
              <w:sz w:val="24"/>
              <w:lang w:val="fr-CA" w:eastAsia="en-CA"/>
            </w:rPr>
            <w:t>et</w:t>
          </w:r>
          <w:r w:rsidR="00BF5991" w:rsidRPr="00F719EF">
            <w:rPr>
              <w:rFonts w:ascii="Arial" w:hAnsi="Arial" w:cs="Arial"/>
              <w:sz w:val="24"/>
              <w:lang w:val="fr-CA" w:eastAsia="en-CA"/>
            </w:rPr>
            <w:t xml:space="preserve"> </w:t>
          </w:r>
          <w:r w:rsidRPr="00F719EF">
            <w:rPr>
              <w:rFonts w:ascii="Arial" w:hAnsi="Arial" w:cs="Arial"/>
              <w:sz w:val="24"/>
              <w:lang w:val="fr-CA" w:eastAsia="en-CA"/>
            </w:rPr>
            <w:t>une r</w:t>
          </w:r>
          <w:r>
            <w:rPr>
              <w:rFonts w:ascii="Arial" w:hAnsi="Arial" w:cs="Arial"/>
              <w:sz w:val="24"/>
              <w:lang w:val="fr-CA" w:eastAsia="en-CA"/>
            </w:rPr>
            <w:t>éflexion</w:t>
          </w:r>
        </w:p>
        <w:p w14:paraId="20B49AC0" w14:textId="2DCDF5D6" w:rsidR="00BF5991" w:rsidRPr="00F719EF" w:rsidRDefault="00F719EF" w:rsidP="004003EB">
          <w:pPr>
            <w:pStyle w:val="ListParagraph"/>
            <w:numPr>
              <w:ilvl w:val="0"/>
              <w:numId w:val="170"/>
            </w:numPr>
            <w:autoSpaceDE w:val="0"/>
            <w:autoSpaceDN w:val="0"/>
            <w:adjustRightInd w:val="0"/>
            <w:spacing w:after="0" w:line="360" w:lineRule="auto"/>
            <w:rPr>
              <w:rFonts w:ascii="Arial" w:hAnsi="Arial" w:cs="Arial"/>
              <w:sz w:val="24"/>
              <w:lang w:val="fr-CA" w:eastAsia="en-CA"/>
            </w:rPr>
          </w:pPr>
          <w:r w:rsidRPr="00F719EF">
            <w:rPr>
              <w:rFonts w:ascii="Arial" w:hAnsi="Arial" w:cs="Arial"/>
              <w:sz w:val="24"/>
              <w:lang w:val="fr-CA" w:eastAsia="en-CA"/>
            </w:rPr>
            <w:t xml:space="preserve">une </w:t>
          </w:r>
          <w:r w:rsidR="00BF5991" w:rsidRPr="00F719EF">
            <w:rPr>
              <w:rFonts w:ascii="Arial" w:hAnsi="Arial" w:cs="Arial"/>
              <w:sz w:val="24"/>
              <w:lang w:val="fr-CA" w:eastAsia="en-CA"/>
            </w:rPr>
            <w:t xml:space="preserve"> </w:t>
          </w:r>
          <w:r w:rsidRPr="00F719EF">
            <w:rPr>
              <w:rFonts w:ascii="Arial" w:hAnsi="Arial" w:cs="Arial"/>
              <w:sz w:val="24"/>
              <w:lang w:val="fr-CA" w:eastAsia="en-CA"/>
            </w:rPr>
            <w:t>réflexion et une</w:t>
          </w:r>
          <w:r w:rsidR="00BF5991" w:rsidRPr="00F719EF">
            <w:rPr>
              <w:rFonts w:ascii="Arial" w:hAnsi="Arial" w:cs="Arial"/>
              <w:sz w:val="24"/>
              <w:lang w:val="fr-CA" w:eastAsia="en-CA"/>
            </w:rPr>
            <w:t xml:space="preserve"> rotation</w:t>
          </w:r>
        </w:p>
        <w:p w14:paraId="4BA17C9C" w14:textId="46EBFC8E" w:rsidR="00BF5991" w:rsidRPr="00F719EF" w:rsidRDefault="00F719EF" w:rsidP="004003EB">
          <w:pPr>
            <w:pStyle w:val="ListParagraph"/>
            <w:numPr>
              <w:ilvl w:val="0"/>
              <w:numId w:val="170"/>
            </w:numPr>
            <w:autoSpaceDE w:val="0"/>
            <w:autoSpaceDN w:val="0"/>
            <w:adjustRightInd w:val="0"/>
            <w:spacing w:after="0" w:line="360" w:lineRule="auto"/>
            <w:rPr>
              <w:rFonts w:ascii="Arial" w:hAnsi="Arial" w:cs="Arial"/>
              <w:sz w:val="24"/>
              <w:lang w:val="fr-CA" w:eastAsia="en-CA"/>
            </w:rPr>
          </w:pPr>
          <w:r w:rsidRPr="00F719EF">
            <w:rPr>
              <w:rFonts w:ascii="Arial" w:hAnsi="Arial" w:cs="Arial"/>
              <w:sz w:val="24"/>
              <w:lang w:val="fr-CA" w:eastAsia="en-CA"/>
            </w:rPr>
            <w:t>une translation et une</w:t>
          </w:r>
          <w:r w:rsidR="00BF5991" w:rsidRPr="00F719EF">
            <w:rPr>
              <w:rFonts w:ascii="Arial" w:hAnsi="Arial" w:cs="Arial"/>
              <w:sz w:val="24"/>
              <w:lang w:val="fr-CA" w:eastAsia="en-CA"/>
            </w:rPr>
            <w:t xml:space="preserve"> rotation</w:t>
          </w:r>
        </w:p>
        <w:p w14:paraId="0D3643BE" w14:textId="23E30DED" w:rsidR="00BF5991" w:rsidRPr="00F719EF" w:rsidRDefault="00F719EF" w:rsidP="004003EB">
          <w:pPr>
            <w:pStyle w:val="ListParagraph"/>
            <w:numPr>
              <w:ilvl w:val="0"/>
              <w:numId w:val="170"/>
            </w:numPr>
            <w:autoSpaceDE w:val="0"/>
            <w:autoSpaceDN w:val="0"/>
            <w:adjustRightInd w:val="0"/>
            <w:spacing w:after="0" w:line="360" w:lineRule="auto"/>
            <w:rPr>
              <w:rFonts w:ascii="Arial" w:hAnsi="Arial" w:cs="Arial"/>
              <w:sz w:val="24"/>
              <w:lang w:val="fr-CA" w:eastAsia="en-CA"/>
            </w:rPr>
          </w:pPr>
          <w:r>
            <w:rPr>
              <w:rFonts w:ascii="Arial" w:hAnsi="Arial" w:cs="Arial"/>
              <w:sz w:val="24"/>
              <w:lang w:val="fr-CA" w:eastAsia="en-CA"/>
            </w:rPr>
            <w:t>u</w:t>
          </w:r>
          <w:r w:rsidRPr="00F719EF">
            <w:rPr>
              <w:rFonts w:ascii="Arial" w:hAnsi="Arial" w:cs="Arial"/>
              <w:sz w:val="24"/>
              <w:lang w:val="fr-CA" w:eastAsia="en-CA"/>
            </w:rPr>
            <w:t>ne réflexion et une r</w:t>
          </w:r>
          <w:r>
            <w:rPr>
              <w:rFonts w:ascii="Arial" w:hAnsi="Arial" w:cs="Arial"/>
              <w:sz w:val="24"/>
              <w:lang w:val="fr-CA" w:eastAsia="en-CA"/>
            </w:rPr>
            <w:t>éflexion</w:t>
          </w:r>
        </w:p>
        <w:p w14:paraId="75D1860B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21052C7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7445CA8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4A37400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DA5DBC0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EEC0D9F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0D3616E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84D9C8A" w14:textId="77777777" w:rsidR="00BF5991" w:rsidRPr="00F719EF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47B4355" w14:textId="77777777" w:rsidR="00BF5991" w:rsidRPr="004E1D71" w:rsidRDefault="00BF5991" w:rsidP="00BF5991">
          <w:pPr>
            <w:spacing w:after="0"/>
            <w:rPr>
              <w:rFonts w:ascii="Arial" w:hAnsi="Arial" w:cs="Arial"/>
              <w:b/>
              <w:sz w:val="24"/>
            </w:rPr>
          </w:pPr>
          <w:r w:rsidRPr="004E1D71">
            <w:rPr>
              <w:rFonts w:ascii="Arial" w:hAnsi="Arial" w:cs="Arial"/>
              <w:b/>
              <w:sz w:val="24"/>
            </w:rPr>
            <w:t>SS7</w:t>
          </w:r>
        </w:p>
        <w:p w14:paraId="32871FAD" w14:textId="77777777" w:rsidR="00C22E22" w:rsidRDefault="00C22E22" w:rsidP="00332E6C">
          <w:pPr>
            <w:spacing w:after="0"/>
            <w:rPr>
              <w:rFonts w:ascii="Arial" w:hAnsi="Arial" w:cs="Arial"/>
              <w:sz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La forme P est </w:t>
          </w:r>
          <w:r w:rsidR="00332E6C" w:rsidRPr="00C22E22">
            <w:rPr>
              <w:rFonts w:ascii="Arial" w:hAnsi="Arial" w:cs="Arial"/>
              <w:sz w:val="24"/>
              <w:lang w:val="fr-CA"/>
            </w:rPr>
            <w:t>réfléchie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 à travers la ligne brisée et puis, a subi une rotation de 90</w:t>
          </w:r>
          <w:r w:rsidR="00BF5991" w:rsidRPr="00C22E22">
            <w:rPr>
              <w:rFonts w:ascii="Arial" w:hAnsi="Arial" w:cs="Arial"/>
              <w:sz w:val="24"/>
              <w:lang w:val="fr-CA"/>
            </w:rPr>
            <w:t>°</w:t>
          </w:r>
        </w:p>
        <w:p w14:paraId="7920C595" w14:textId="77777777" w:rsidR="00C22E22" w:rsidRDefault="00C22E22" w:rsidP="00332E6C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lang w:val="fr-CA"/>
            </w:rPr>
            <w:t xml:space="preserve">   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 </w:t>
          </w:r>
          <w:r w:rsidR="00F719EF" w:rsidRPr="00C22E22">
            <w:rPr>
              <w:rFonts w:ascii="Arial" w:hAnsi="Arial" w:cs="Arial"/>
              <w:sz w:val="24"/>
              <w:lang w:val="fr-CA"/>
            </w:rPr>
            <w:t>dans le sens</w:t>
          </w:r>
          <w:r w:rsidR="00332E6C" w:rsidRPr="00C22E22">
            <w:rPr>
              <w:rFonts w:ascii="Arial" w:hAnsi="Arial" w:cs="Arial"/>
              <w:sz w:val="24"/>
              <w:lang w:val="fr-CA"/>
            </w:rPr>
            <w:t xml:space="preserve"> des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 aiguille</w:t>
          </w:r>
          <w:r w:rsidR="00332E6C" w:rsidRPr="00C22E22">
            <w:rPr>
              <w:rFonts w:ascii="Arial" w:hAnsi="Arial" w:cs="Arial"/>
              <w:sz w:val="24"/>
              <w:lang w:val="fr-CA"/>
            </w:rPr>
            <w:t>s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 d’un</w:t>
          </w:r>
          <w:r w:rsidR="00332E6C" w:rsidRPr="00C22E22">
            <w:rPr>
              <w:rFonts w:ascii="Arial" w:hAnsi="Arial" w:cs="Arial"/>
              <w:sz w:val="24"/>
              <w:lang w:val="fr-CA"/>
            </w:rPr>
            <w:t>e</w:t>
          </w:r>
          <w:r w:rsidR="00F719EF" w:rsidRPr="00C22E22">
            <w:rPr>
              <w:rFonts w:ascii="Arial" w:hAnsi="Arial" w:cs="Arial"/>
              <w:sz w:val="24"/>
              <w:lang w:val="fr-CA"/>
            </w:rPr>
            <w:t xml:space="preserve"> montre</w:t>
          </w:r>
          <w:r w:rsidR="00BF5991" w:rsidRPr="00C22E22">
            <w:rPr>
              <w:rFonts w:ascii="Arial" w:hAnsi="Arial" w:cs="Arial"/>
              <w:sz w:val="24"/>
              <w:lang w:val="fr-CA"/>
            </w:rPr>
            <w:t xml:space="preserve">.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forme dans le diagramme ci-dessous</w:t>
          </w:r>
        </w:p>
        <w:p w14:paraId="2BE93431" w14:textId="7F57F009" w:rsidR="00332E6C" w:rsidRDefault="00C22E22" w:rsidP="00332E6C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est une image de la Forme P après ces deux transformations?</w:t>
          </w:r>
        </w:p>
        <w:p w14:paraId="2D452272" w14:textId="7894895B" w:rsidR="00BF5991" w:rsidRPr="00332E6C" w:rsidRDefault="00C22E22" w:rsidP="00332E6C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highlight w:val="yellow"/>
              <w:lang w:val="fr-CA"/>
            </w:rPr>
          </w:pPr>
          <w:r>
            <w:rPr>
              <w:noProof/>
              <w:lang w:val="en-CA" w:eastAsia="en-CA"/>
            </w:rPr>
            <w:drawing>
              <wp:anchor distT="0" distB="0" distL="114300" distR="114300" simplePos="0" relativeHeight="252000256" behindDoc="0" locked="0" layoutInCell="1" allowOverlap="1" wp14:anchorId="6B99CDC6" wp14:editId="0059F057">
                <wp:simplePos x="0" y="0"/>
                <wp:positionH relativeFrom="column">
                  <wp:posOffset>3251201</wp:posOffset>
                </wp:positionH>
                <wp:positionV relativeFrom="paragraph">
                  <wp:posOffset>95885</wp:posOffset>
                </wp:positionV>
                <wp:extent cx="2114550" cy="1427773"/>
                <wp:effectExtent l="0" t="0" r="0" b="1270"/>
                <wp:wrapNone/>
                <wp:docPr id="38" name="Picture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1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126297" cy="143570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132C8B">
            <w:rPr>
              <w:noProof/>
              <w:lang w:val="en-CA" w:eastAsia="en-CA"/>
            </w:rPr>
            <w:drawing>
              <wp:anchor distT="0" distB="0" distL="114300" distR="114300" simplePos="0" relativeHeight="252001280" behindDoc="0" locked="0" layoutInCell="1" allowOverlap="1" wp14:anchorId="31237387" wp14:editId="0A8856AE">
                <wp:simplePos x="0" y="0"/>
                <wp:positionH relativeFrom="column">
                  <wp:posOffset>1879600</wp:posOffset>
                </wp:positionH>
                <wp:positionV relativeFrom="paragraph">
                  <wp:posOffset>95885</wp:posOffset>
                </wp:positionV>
                <wp:extent cx="863600" cy="1535807"/>
                <wp:effectExtent l="0" t="0" r="0" b="7620"/>
                <wp:wrapNone/>
                <wp:docPr id="39" name="Picture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1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67677" cy="154305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504735FF" w14:textId="77777777" w:rsidR="00BF5991" w:rsidRPr="00132C8B" w:rsidRDefault="00BF5991" w:rsidP="004003EB">
          <w:pPr>
            <w:pStyle w:val="ListParagraph"/>
            <w:numPr>
              <w:ilvl w:val="0"/>
              <w:numId w:val="17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086369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="00132C8B"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>forme</w:t>
          </w: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1</w:t>
          </w:r>
        </w:p>
        <w:p w14:paraId="56EF5585" w14:textId="77777777" w:rsidR="00BF5991" w:rsidRPr="00132C8B" w:rsidRDefault="00BF5991" w:rsidP="004003EB">
          <w:pPr>
            <w:pStyle w:val="ListParagraph"/>
            <w:numPr>
              <w:ilvl w:val="0"/>
              <w:numId w:val="17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32C8B"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>forme</w:t>
          </w: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2</w:t>
          </w:r>
        </w:p>
        <w:p w14:paraId="36B0C002" w14:textId="77777777" w:rsidR="00BF5991" w:rsidRPr="00132C8B" w:rsidRDefault="00BF5991" w:rsidP="004003EB">
          <w:pPr>
            <w:pStyle w:val="ListParagraph"/>
            <w:numPr>
              <w:ilvl w:val="0"/>
              <w:numId w:val="17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32C8B"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>forme</w:t>
          </w: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3</w:t>
          </w:r>
        </w:p>
        <w:p w14:paraId="35C2EDC2" w14:textId="77777777" w:rsidR="00BF5991" w:rsidRPr="00132C8B" w:rsidRDefault="00BF5991" w:rsidP="004003EB">
          <w:pPr>
            <w:pStyle w:val="ListParagraph"/>
            <w:numPr>
              <w:ilvl w:val="0"/>
              <w:numId w:val="171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132C8B"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>forme</w:t>
          </w: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4</w:t>
          </w:r>
        </w:p>
        <w:p w14:paraId="12280DEF" w14:textId="77777777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5AB573A" w14:textId="77777777" w:rsidR="00BF5991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7</w:t>
          </w:r>
        </w:p>
        <w:p w14:paraId="393E17E6" w14:textId="446661D6" w:rsidR="00BF5991" w:rsidRPr="00C22E22" w:rsidRDefault="00C22E22" w:rsidP="00C22E2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s séquences décrit les transformations suivantes?</w:t>
          </w:r>
        </w:p>
        <w:p w14:paraId="1E27A581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204FC42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C22E22">
            <w:rPr>
              <w:noProof/>
              <w:lang w:val="en-CA" w:eastAsia="en-CA"/>
            </w:rPr>
            <w:drawing>
              <wp:anchor distT="0" distB="0" distL="114300" distR="114300" simplePos="0" relativeHeight="251949056" behindDoc="0" locked="0" layoutInCell="1" allowOverlap="1" wp14:anchorId="470ABF91" wp14:editId="02640947">
                <wp:simplePos x="0" y="0"/>
                <wp:positionH relativeFrom="column">
                  <wp:posOffset>1168400</wp:posOffset>
                </wp:positionH>
                <wp:positionV relativeFrom="paragraph">
                  <wp:posOffset>10160</wp:posOffset>
                </wp:positionV>
                <wp:extent cx="3568700" cy="650830"/>
                <wp:effectExtent l="0" t="0" r="0" b="0"/>
                <wp:wrapNone/>
                <wp:docPr id="277" name="Picture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68700" cy="65083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444E6B3C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F74AEFF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A6A2A15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5DD1902" w14:textId="77777777" w:rsidR="00BF5991" w:rsidRPr="00C22E22" w:rsidRDefault="00BF5991" w:rsidP="00BF5991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E15301A" w14:textId="748BD57E" w:rsidR="00BF5991" w:rsidRPr="00C22E22" w:rsidRDefault="00BF5991" w:rsidP="004003EB">
          <w:pPr>
            <w:pStyle w:val="ListParagraph"/>
            <w:numPr>
              <w:ilvl w:val="0"/>
              <w:numId w:val="172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translation,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,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, rotation</w:t>
          </w:r>
        </w:p>
        <w:p w14:paraId="7DE32F22" w14:textId="58669784" w:rsidR="00BF5991" w:rsidRPr="00C22E22" w:rsidRDefault="00BF5991" w:rsidP="004003EB">
          <w:pPr>
            <w:pStyle w:val="ListParagraph"/>
            <w:numPr>
              <w:ilvl w:val="0"/>
              <w:numId w:val="172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translation, rotation,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, rotation</w:t>
          </w:r>
        </w:p>
        <w:p w14:paraId="0F941574" w14:textId="6CE7DCD6" w:rsidR="00BF5991" w:rsidRPr="00C22E22" w:rsidRDefault="00BF5991" w:rsidP="004003EB">
          <w:pPr>
            <w:pStyle w:val="ListParagraph"/>
            <w:numPr>
              <w:ilvl w:val="0"/>
              <w:numId w:val="172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translation,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, rotation, </w:t>
          </w:r>
          <w:r w:rsidR="00332E6C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</w:p>
        <w:p w14:paraId="3F07BE69" w14:textId="21F2CE6F" w:rsidR="004B7B87" w:rsidRPr="00C22E22" w:rsidRDefault="00332E6C" w:rsidP="004003EB">
          <w:pPr>
            <w:pStyle w:val="ListParagraph"/>
            <w:numPr>
              <w:ilvl w:val="0"/>
              <w:numId w:val="172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="00BF5991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, rotation, </w:t>
          </w:r>
          <w:r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réflexion</w:t>
          </w:r>
          <w:r w:rsidR="00BF5991" w:rsidRPr="00C22E22">
            <w:rPr>
              <w:rFonts w:ascii="Arial" w:eastAsia="Times New Roman" w:hAnsi="Arial" w:cs="Arial"/>
              <w:color w:val="000000"/>
              <w:sz w:val="24"/>
              <w:szCs w:val="24"/>
            </w:rPr>
            <w:t>, rotation</w:t>
          </w:r>
        </w:p>
        <w:p w14:paraId="27208F9F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732998F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B39D1C6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4317611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88B3B8D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0784DBD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4B2A60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8A548C5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7E56146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5D16B48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E0D937A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9DFA5DB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3EAAA09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C89EF30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2A9EF0F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C44FE92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DE704FF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B7A24D" w14:textId="77777777" w:rsidR="004B7B87" w:rsidRDefault="004B7B87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9DA1A85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F384327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74E9B0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C35D975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8E43325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58B03E2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120CF3E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BB44B6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5479CA8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751CF20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883ACEE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E8E0A0B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240AD5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3C0681D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216DE1" w14:textId="77777777" w:rsidR="00C22E22" w:rsidRDefault="00C22E22" w:rsidP="00BF599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44EC220" w14:textId="7654F3FF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52128" behindDoc="0" locked="0" layoutInCell="1" allowOverlap="1" wp14:anchorId="52C495F9" wp14:editId="5ABA5F9A">
                <wp:simplePos x="0" y="0"/>
                <wp:positionH relativeFrom="column">
                  <wp:posOffset>3388995</wp:posOffset>
                </wp:positionH>
                <wp:positionV relativeFrom="paragraph">
                  <wp:posOffset>176530</wp:posOffset>
                </wp:positionV>
                <wp:extent cx="1628775" cy="1543050"/>
                <wp:effectExtent l="0" t="0" r="0" b="0"/>
                <wp:wrapNone/>
                <wp:docPr id="308" name="Picture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28775" cy="15430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8</w:t>
          </w:r>
        </w:p>
        <w:p w14:paraId="0C7A33D9" w14:textId="57913D3F" w:rsidR="00BF5991" w:rsidRPr="00945B8D" w:rsidRDefault="00C22E22" w:rsidP="00BF5991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BF5991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s sont les coordonnées du point D?</w:t>
          </w:r>
          <w:r w:rsidR="00BF5991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723C6CD" w14:textId="77777777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</w:t>
          </w:r>
        </w:p>
        <w:p w14:paraId="428E7E70" w14:textId="77777777" w:rsidR="00BF5991" w:rsidRPr="00BF5991" w:rsidRDefault="00BF5991" w:rsidP="004003EB">
          <w:pPr>
            <w:pStyle w:val="ListParagraph"/>
            <w:numPr>
              <w:ilvl w:val="0"/>
              <w:numId w:val="174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>(2 , 5)</w:t>
          </w: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</w:t>
          </w:r>
        </w:p>
        <w:p w14:paraId="6F9571F7" w14:textId="77777777" w:rsidR="00BF5991" w:rsidRPr="00BF5991" w:rsidRDefault="00BF5991" w:rsidP="004003EB">
          <w:pPr>
            <w:pStyle w:val="ListParagraph"/>
            <w:numPr>
              <w:ilvl w:val="0"/>
              <w:numId w:val="174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>(5 , 2)</w:t>
          </w: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BF5991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5342046B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C)  (6 , 2)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</w:t>
          </w:r>
        </w:p>
        <w:p w14:paraId="26B06818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D)  (2 , 6)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589637C9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5E6F669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887CC32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CB180E3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0AA85CA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8DB8400" w14:textId="77777777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SS8                                                                                                                                      </w:t>
          </w:r>
        </w:p>
        <w:p w14:paraId="7863EA4F" w14:textId="371ACCB0" w:rsidR="00BF5991" w:rsidRPr="00945B8D" w:rsidRDefault="00C22E22" w:rsidP="00BF5991">
          <w:pPr>
            <w:tabs>
              <w:tab w:val="left" w:pos="360"/>
            </w:tabs>
            <w:spacing w:after="0" w:line="240" w:lineRule="auto"/>
            <w:ind w:left="360" w:right="-18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BF5991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point correspond à la paire ordonnée (15, 0)? </w:t>
          </w:r>
          <w:r w:rsidR="00BF5991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</w:t>
          </w:r>
        </w:p>
        <w:p w14:paraId="2C20D1A3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54176" behindDoc="0" locked="0" layoutInCell="1" allowOverlap="1" wp14:anchorId="3AF2883D" wp14:editId="05615837">
                <wp:simplePos x="0" y="0"/>
                <wp:positionH relativeFrom="column">
                  <wp:posOffset>1760220</wp:posOffset>
                </wp:positionH>
                <wp:positionV relativeFrom="paragraph">
                  <wp:posOffset>111138</wp:posOffset>
                </wp:positionV>
                <wp:extent cx="1614115" cy="1670637"/>
                <wp:effectExtent l="0" t="0" r="5715" b="6350"/>
                <wp:wrapNone/>
                <wp:docPr id="311" name="Picture 3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1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901" r="33090"/>
                        <a:stretch/>
                      </pic:blipFill>
                      <pic:spPr bwMode="auto">
                        <a:xfrm>
                          <a:off x="0" y="0"/>
                          <a:ext cx="1614115" cy="167063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0217144A" w14:textId="77777777" w:rsidR="00BF5991" w:rsidRPr="00BF5991" w:rsidRDefault="00BF5991" w:rsidP="004003EB">
          <w:pPr>
            <w:pStyle w:val="ListParagraph"/>
            <w:numPr>
              <w:ilvl w:val="0"/>
              <w:numId w:val="17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BF5991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BF5991">
            <w:rPr>
              <w:rFonts w:ascii="Arial" w:eastAsia="Times New Roman" w:hAnsi="Arial" w:cs="Arial"/>
              <w:color w:val="000000"/>
              <w:sz w:val="24"/>
              <w:szCs w:val="24"/>
            </w:rPr>
            <w:t>A</w:t>
          </w:r>
        </w:p>
        <w:p w14:paraId="4A720597" w14:textId="77777777" w:rsidR="00BF5991" w:rsidRPr="00BF5991" w:rsidRDefault="00BF5991" w:rsidP="004003EB">
          <w:pPr>
            <w:pStyle w:val="ListParagraph"/>
            <w:numPr>
              <w:ilvl w:val="0"/>
              <w:numId w:val="17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BF5991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B             </w:t>
          </w:r>
        </w:p>
        <w:p w14:paraId="134D603B" w14:textId="77777777" w:rsidR="00BF5991" w:rsidRPr="00945B8D" w:rsidRDefault="00BF5991" w:rsidP="004003EB">
          <w:pPr>
            <w:pStyle w:val="ListParagraph"/>
            <w:numPr>
              <w:ilvl w:val="0"/>
              <w:numId w:val="17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C</w:t>
          </w:r>
        </w:p>
        <w:p w14:paraId="1A7170E8" w14:textId="77777777" w:rsidR="00BF5991" w:rsidRPr="00945B8D" w:rsidRDefault="00BF5991" w:rsidP="004003EB">
          <w:pPr>
            <w:pStyle w:val="ListParagraph"/>
            <w:numPr>
              <w:ilvl w:val="0"/>
              <w:numId w:val="175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D</w:t>
          </w:r>
        </w:p>
        <w:p w14:paraId="0D0533F9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1BA79A12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07CE6A60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14D3A371" w14:textId="77777777" w:rsidR="00BF5991" w:rsidRPr="00945B8D" w:rsidRDefault="00BF5991" w:rsidP="00BF5991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ab/>
          </w:r>
        </w:p>
        <w:p w14:paraId="1631F33B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54CD55C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FA1E35E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09C68C9" w14:textId="77777777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8</w:t>
          </w:r>
        </w:p>
        <w:p w14:paraId="4B6CC67A" w14:textId="13915D63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56224" behindDoc="0" locked="0" layoutInCell="1" allowOverlap="1" wp14:anchorId="0281F779" wp14:editId="4EFF86FE">
                <wp:simplePos x="0" y="0"/>
                <wp:positionH relativeFrom="column">
                  <wp:posOffset>3338945</wp:posOffset>
                </wp:positionH>
                <wp:positionV relativeFrom="paragraph">
                  <wp:posOffset>31865</wp:posOffset>
                </wp:positionV>
                <wp:extent cx="2119746" cy="2119746"/>
                <wp:effectExtent l="0" t="0" r="0" b="0"/>
                <wp:wrapNone/>
                <wp:docPr id="323" name="Picture 3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598" t="16380" r="16631" b="12931"/>
                        <a:stretch/>
                      </pic:blipFill>
                      <pic:spPr bwMode="auto">
                        <a:xfrm>
                          <a:off x="0" y="0"/>
                          <a:ext cx="2123966" cy="212396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s sont les coordonnées du point  F?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7071FE5" w14:textId="77777777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575F6B68" w14:textId="77777777" w:rsidR="00BF5991" w:rsidRPr="00945B8D" w:rsidRDefault="00BF5991" w:rsidP="00BF5991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</w:t>
          </w:r>
        </w:p>
        <w:p w14:paraId="02A85F1C" w14:textId="77777777" w:rsidR="00BF5991" w:rsidRPr="00945B8D" w:rsidRDefault="00BF5991" w:rsidP="00BF5991">
          <w:pPr>
            <w:pStyle w:val="ListParagraph"/>
            <w:numPr>
              <w:ilvl w:val="0"/>
              <w:numId w:val="24"/>
            </w:numPr>
            <w:tabs>
              <w:tab w:val="left" w:pos="360"/>
            </w:tabs>
            <w:spacing w:after="0" w:line="360" w:lineRule="auto"/>
            <w:ind w:left="720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>(43 , 48)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10555EFC" w14:textId="77777777" w:rsidR="00BF5991" w:rsidRPr="00945B8D" w:rsidRDefault="00BF5991" w:rsidP="00BF5991">
          <w:pPr>
            <w:pStyle w:val="ListParagraph"/>
            <w:numPr>
              <w:ilvl w:val="0"/>
              <w:numId w:val="24"/>
            </w:numPr>
            <w:tabs>
              <w:tab w:val="left" w:pos="360"/>
            </w:tabs>
            <w:spacing w:after="0" w:line="360" w:lineRule="auto"/>
            <w:ind w:hanging="180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>(48 , 43)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3629AAAA" w14:textId="77777777" w:rsidR="00BF5991" w:rsidRPr="00945B8D" w:rsidRDefault="00BF5991" w:rsidP="00BF5991">
          <w:p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     C)  (40 , 45)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ab/>
            <w:t xml:space="preserve">     </w:t>
          </w:r>
        </w:p>
        <w:p w14:paraId="77850050" w14:textId="77777777" w:rsidR="00BF5991" w:rsidRPr="00945B8D" w:rsidRDefault="00BF5991" w:rsidP="00BF5991">
          <w:pPr>
            <w:tabs>
              <w:tab w:val="left" w:pos="360"/>
            </w:tabs>
            <w:spacing w:after="0" w:line="360" w:lineRule="auto"/>
            <w:ind w:left="360" w:hanging="360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     D)  (45 , 40)</w:t>
          </w:r>
          <w:r w:rsidRPr="00945B8D">
            <w:rPr>
              <w:rFonts w:ascii="Arial" w:hAnsi="Arial" w:cs="Arial"/>
              <w:noProof/>
              <w:sz w:val="24"/>
              <w:szCs w:val="24"/>
            </w:rPr>
            <w:t xml:space="preserve"> </w:t>
          </w:r>
        </w:p>
        <w:p w14:paraId="446A04FC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24DFE35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51DF5BE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9696699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B91B6B2" w14:textId="77777777" w:rsidR="00BF5991" w:rsidRDefault="00BF5991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01AD6EF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0B44380" w14:textId="77777777" w:rsidR="00676B3D" w:rsidRDefault="00676B3D" w:rsidP="00676B3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E8E5393" w14:textId="77777777" w:rsidR="00676B3D" w:rsidRDefault="00676B3D" w:rsidP="00676B3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5291296" w14:textId="77777777" w:rsidR="00676B3D" w:rsidRDefault="00676B3D" w:rsidP="00676B3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3BAB259" w14:textId="77777777" w:rsidR="00676B3D" w:rsidRDefault="00676B3D" w:rsidP="00676B3D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C58E078" w14:textId="77777777" w:rsidR="00676B3D" w:rsidRPr="00945B8D" w:rsidRDefault="00676B3D" w:rsidP="00676B3D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58272" behindDoc="1" locked="0" layoutInCell="1" allowOverlap="1" wp14:anchorId="3BEA944B" wp14:editId="3147DFCF">
                <wp:simplePos x="0" y="0"/>
                <wp:positionH relativeFrom="column">
                  <wp:posOffset>3970193</wp:posOffset>
                </wp:positionH>
                <wp:positionV relativeFrom="paragraph">
                  <wp:posOffset>57439</wp:posOffset>
                </wp:positionV>
                <wp:extent cx="2194560" cy="2203450"/>
                <wp:effectExtent l="0" t="0" r="0" b="6350"/>
                <wp:wrapNone/>
                <wp:docPr id="325" name="Picture 3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1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295" t="16055" r="14783" b="12884"/>
                        <a:stretch/>
                      </pic:blipFill>
                      <pic:spPr bwMode="auto">
                        <a:xfrm>
                          <a:off x="0" y="0"/>
                          <a:ext cx="2194560" cy="22034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8</w:t>
          </w:r>
        </w:p>
        <w:p w14:paraId="48A810CB" w14:textId="57653C45" w:rsidR="00676B3D" w:rsidRPr="00945B8D" w:rsidRDefault="00C22E22" w:rsidP="00676B3D">
          <w:pPr>
            <w:tabs>
              <w:tab w:val="left" w:pos="360"/>
            </w:tabs>
            <w:spacing w:after="0" w:line="240" w:lineRule="auto"/>
            <w:ind w:left="360" w:right="-18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676B3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point correspond à la paire ordonnée (0,7)? </w:t>
          </w:r>
          <w:r w:rsidR="00676B3D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</w:t>
          </w:r>
        </w:p>
        <w:p w14:paraId="7299143C" w14:textId="77777777" w:rsidR="00676B3D" w:rsidRPr="00945B8D" w:rsidRDefault="00676B3D" w:rsidP="00676B3D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75AA2F7D" w14:textId="77777777" w:rsidR="00676B3D" w:rsidRPr="00945B8D" w:rsidRDefault="00676B3D" w:rsidP="004C66DC">
          <w:pPr>
            <w:pStyle w:val="ListParagraph"/>
            <w:numPr>
              <w:ilvl w:val="0"/>
              <w:numId w:val="29"/>
            </w:numPr>
            <w:tabs>
              <w:tab w:val="left" w:pos="36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A</w:t>
          </w:r>
        </w:p>
        <w:p w14:paraId="1CECCB9E" w14:textId="77777777" w:rsidR="00676B3D" w:rsidRPr="00945B8D" w:rsidRDefault="00676B3D" w:rsidP="004C66DC">
          <w:pPr>
            <w:pStyle w:val="ListParagraph"/>
            <w:numPr>
              <w:ilvl w:val="0"/>
              <w:numId w:val="2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B             </w:t>
          </w:r>
        </w:p>
        <w:p w14:paraId="434C33F5" w14:textId="77777777" w:rsidR="00676B3D" w:rsidRPr="00945B8D" w:rsidRDefault="00676B3D" w:rsidP="004C66DC">
          <w:pPr>
            <w:pStyle w:val="ListParagraph"/>
            <w:numPr>
              <w:ilvl w:val="0"/>
              <w:numId w:val="2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C</w:t>
          </w:r>
        </w:p>
        <w:p w14:paraId="5D720363" w14:textId="77777777" w:rsidR="00676B3D" w:rsidRPr="00945B8D" w:rsidRDefault="00676B3D" w:rsidP="004C66DC">
          <w:pPr>
            <w:pStyle w:val="ListParagraph"/>
            <w:numPr>
              <w:ilvl w:val="0"/>
              <w:numId w:val="29"/>
            </w:numPr>
            <w:tabs>
              <w:tab w:val="left" w:pos="360"/>
            </w:tabs>
            <w:spacing w:after="0"/>
            <w:ind w:left="634" w:hanging="274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D</w:t>
          </w:r>
        </w:p>
        <w:p w14:paraId="79F8CE71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914D151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EAEEB78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78C024E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1414E85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16DF22C" w14:textId="77777777" w:rsidR="004C66DC" w:rsidRPr="00945B8D" w:rsidRDefault="004C66DC" w:rsidP="004C66DC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8</w:t>
          </w:r>
        </w:p>
        <w:p w14:paraId="31F0621F" w14:textId="3236658C" w:rsidR="004C66DC" w:rsidRPr="00945B8D" w:rsidRDefault="00C22E22" w:rsidP="004C66DC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5E230F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sont les coordonnées du p</w:t>
          </w:r>
          <w:r w:rsidR="004C66DC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int C sur le plan cartésien?</w:t>
          </w:r>
        </w:p>
        <w:p w14:paraId="6DF0FFEC" w14:textId="77777777" w:rsidR="004C66DC" w:rsidRPr="00945B8D" w:rsidRDefault="004C66DC" w:rsidP="004C66DC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60320" behindDoc="0" locked="0" layoutInCell="1" allowOverlap="1" wp14:anchorId="2D61C485" wp14:editId="1ABCDE43">
                <wp:simplePos x="0" y="0"/>
                <wp:positionH relativeFrom="column">
                  <wp:posOffset>3543531</wp:posOffset>
                </wp:positionH>
                <wp:positionV relativeFrom="paragraph">
                  <wp:posOffset>108181</wp:posOffset>
                </wp:positionV>
                <wp:extent cx="1828800" cy="1733550"/>
                <wp:effectExtent l="0" t="0" r="0" b="0"/>
                <wp:wrapNone/>
                <wp:docPr id="62" name="Picture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011" t="14350" r="12590" b="12556"/>
                        <a:stretch/>
                      </pic:blipFill>
                      <pic:spPr bwMode="auto">
                        <a:xfrm>
                          <a:off x="0" y="0"/>
                          <a:ext cx="1828800" cy="1733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5196F792" w14:textId="77777777" w:rsidR="004C66DC" w:rsidRPr="00945B8D" w:rsidRDefault="004C66DC" w:rsidP="004C66DC">
          <w:pPr>
            <w:spacing w:after="0"/>
            <w:rPr>
              <w:rFonts w:ascii="Arial" w:eastAsia="Times New Roman" w:hAnsi="Arial" w:cs="Arial"/>
              <w:sz w:val="24"/>
              <w:szCs w:val="24"/>
              <w:lang w:val="fr-CA"/>
            </w:rPr>
          </w:pPr>
        </w:p>
        <w:p w14:paraId="27A4792D" w14:textId="77777777" w:rsidR="004C66DC" w:rsidRPr="004C66DC" w:rsidRDefault="004C66DC" w:rsidP="004003EB">
          <w:pPr>
            <w:pStyle w:val="ListParagraph"/>
            <w:numPr>
              <w:ilvl w:val="0"/>
              <w:numId w:val="176"/>
            </w:numPr>
            <w:tabs>
              <w:tab w:val="left" w:pos="360"/>
            </w:tabs>
            <w:spacing w:after="0"/>
            <w:ind w:left="720"/>
            <w:rPr>
              <w:rFonts w:ascii="Arial" w:eastAsia="Times New Roman" w:hAnsi="Arial" w:cs="Arial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</w:t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>(4, 3)</w:t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ab/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6BC984B8" w14:textId="77777777" w:rsidR="004C66DC" w:rsidRPr="004C66DC" w:rsidRDefault="004C66DC" w:rsidP="004003EB">
          <w:pPr>
            <w:pStyle w:val="ListParagraph"/>
            <w:numPr>
              <w:ilvl w:val="0"/>
              <w:numId w:val="176"/>
            </w:numPr>
            <w:tabs>
              <w:tab w:val="left" w:pos="360"/>
            </w:tabs>
            <w:spacing w:after="0"/>
            <w:ind w:left="72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>(6, 0)</w:t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ab/>
          </w:r>
          <w:r w:rsidRPr="004C66DC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2CF56ABA" w14:textId="77777777" w:rsidR="004C66DC" w:rsidRPr="00945B8D" w:rsidRDefault="00132C8B" w:rsidP="00132C8B">
          <w:pPr>
            <w:tabs>
              <w:tab w:val="left" w:pos="360"/>
            </w:tabs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   </w:t>
          </w:r>
          <w:r w:rsidR="004C66DC" w:rsidRPr="00945B8D">
            <w:rPr>
              <w:rFonts w:ascii="Arial" w:eastAsia="Times New Roman" w:hAnsi="Arial" w:cs="Arial"/>
              <w:sz w:val="24"/>
              <w:szCs w:val="24"/>
            </w:rPr>
            <w:t>C)   (8, 5)</w:t>
          </w:r>
          <w:r w:rsidR="004C66DC" w:rsidRPr="00945B8D">
            <w:rPr>
              <w:rFonts w:ascii="Arial" w:eastAsia="Times New Roman" w:hAnsi="Arial" w:cs="Arial"/>
              <w:sz w:val="24"/>
              <w:szCs w:val="24"/>
            </w:rPr>
            <w:tab/>
            <w:t xml:space="preserve">     </w:t>
          </w:r>
        </w:p>
        <w:p w14:paraId="5E0C19FD" w14:textId="122B57FD" w:rsidR="004C66DC" w:rsidRPr="00945B8D" w:rsidRDefault="004C66DC" w:rsidP="00132C8B">
          <w:pPr>
            <w:tabs>
              <w:tab w:val="left" w:pos="360"/>
            </w:tabs>
            <w:spacing w:after="0"/>
            <w:ind w:left="270" w:hanging="360"/>
            <w:rPr>
              <w:rFonts w:ascii="Arial" w:eastAsia="Times New Roman" w:hAnsi="Arial" w:cs="Arial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</w:rPr>
            <w:t xml:space="preserve">      </w:t>
          </w:r>
          <w:r w:rsidR="00C7098B">
            <w:rPr>
              <w:rFonts w:ascii="Arial" w:eastAsia="Times New Roman" w:hAnsi="Arial" w:cs="Arial"/>
              <w:sz w:val="24"/>
              <w:szCs w:val="24"/>
            </w:rPr>
            <w:t xml:space="preserve"> D) 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(3, 4)</w:t>
          </w:r>
        </w:p>
        <w:p w14:paraId="114DF680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6F63C14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F6BB237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1A0D800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28B40AE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33D3465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E0FD0B9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FC70E5D" w14:textId="77777777" w:rsidR="00676B3D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8</w:t>
          </w:r>
        </w:p>
        <w:p w14:paraId="727EF8B9" w14:textId="55F00AB0" w:rsidR="004C66DC" w:rsidRPr="004C66DC" w:rsidRDefault="004C66DC" w:rsidP="004C66DC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62368" behindDoc="0" locked="0" layoutInCell="1" allowOverlap="1" wp14:anchorId="5AA76FCE" wp14:editId="647905E7">
                <wp:simplePos x="0" y="0"/>
                <wp:positionH relativeFrom="column">
                  <wp:posOffset>2812992</wp:posOffset>
                </wp:positionH>
                <wp:positionV relativeFrom="paragraph">
                  <wp:posOffset>203546</wp:posOffset>
                </wp:positionV>
                <wp:extent cx="1828800" cy="1733550"/>
                <wp:effectExtent l="0" t="0" r="0" b="0"/>
                <wp:wrapNone/>
                <wp:docPr id="288" name="Picture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011" t="14350" r="12590" b="12556"/>
                        <a:stretch/>
                      </pic:blipFill>
                      <pic:spPr bwMode="auto">
                        <a:xfrm>
                          <a:off x="0" y="0"/>
                          <a:ext cx="1828800" cy="1733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5E230F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sont les coordonnées du p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oint E dans le plan cartésien?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0C18C37A" w14:textId="75759D62" w:rsidR="004C66DC" w:rsidRPr="004C66DC" w:rsidRDefault="00C7098B" w:rsidP="004003EB">
          <w:pPr>
            <w:pStyle w:val="ListParagraph"/>
            <w:numPr>
              <w:ilvl w:val="0"/>
              <w:numId w:val="177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4C66DC" w:rsidRPr="004C66DC">
            <w:rPr>
              <w:rFonts w:ascii="Arial" w:eastAsia="Times New Roman" w:hAnsi="Arial" w:cs="Arial"/>
              <w:sz w:val="24"/>
              <w:szCs w:val="24"/>
            </w:rPr>
            <w:t>(4 , 3)</w:t>
          </w:r>
          <w:r w:rsidR="004C66DC" w:rsidRPr="004C66DC">
            <w:rPr>
              <w:rFonts w:ascii="Arial" w:eastAsia="Times New Roman" w:hAnsi="Arial" w:cs="Arial"/>
              <w:sz w:val="24"/>
              <w:szCs w:val="24"/>
            </w:rPr>
            <w:tab/>
          </w:r>
          <w:r w:rsidR="004C66DC" w:rsidRPr="004C66DC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</w:t>
          </w:r>
        </w:p>
        <w:p w14:paraId="2D0FD2F3" w14:textId="7F5B87CC" w:rsidR="004C66DC" w:rsidRPr="004425A6" w:rsidRDefault="00C7098B" w:rsidP="004003EB">
          <w:pPr>
            <w:numPr>
              <w:ilvl w:val="0"/>
              <w:numId w:val="177"/>
            </w:numPr>
            <w:tabs>
              <w:tab w:val="left" w:pos="450"/>
            </w:tabs>
            <w:spacing w:after="0" w:line="240" w:lineRule="auto"/>
            <w:contextualSpacing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4C66DC" w:rsidRPr="004425A6">
            <w:rPr>
              <w:rFonts w:ascii="Arial" w:eastAsia="Times New Roman" w:hAnsi="Arial" w:cs="Arial"/>
              <w:sz w:val="24"/>
              <w:szCs w:val="24"/>
            </w:rPr>
            <w:t>(6 , 0)</w:t>
          </w:r>
          <w:r w:rsidR="004C66DC" w:rsidRPr="004425A6">
            <w:rPr>
              <w:rFonts w:ascii="Arial" w:eastAsia="Times New Roman" w:hAnsi="Arial" w:cs="Arial"/>
              <w:sz w:val="24"/>
              <w:szCs w:val="24"/>
            </w:rPr>
            <w:tab/>
          </w:r>
          <w:r w:rsidR="004C66DC"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        </w:t>
          </w:r>
        </w:p>
        <w:p w14:paraId="531C6D86" w14:textId="23DB4A12" w:rsidR="004C66DC" w:rsidRPr="004425A6" w:rsidRDefault="004C66DC" w:rsidP="004C66DC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   </w:t>
          </w:r>
          <w:r w:rsidR="00C7098B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C) 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(8 , 5)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ab/>
            <w:t xml:space="preserve">     </w:t>
          </w:r>
        </w:p>
        <w:p w14:paraId="04A27ED5" w14:textId="2EB5611E" w:rsidR="004C66DC" w:rsidRPr="004425A6" w:rsidRDefault="004C66DC" w:rsidP="004C66DC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    </w:t>
          </w:r>
          <w:r w:rsidR="00C7098B"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>
            <w:rPr>
              <w:rFonts w:ascii="Arial" w:eastAsia="Times New Roman" w:hAnsi="Arial" w:cs="Arial"/>
              <w:sz w:val="24"/>
              <w:szCs w:val="24"/>
            </w:rPr>
            <w:t xml:space="preserve"> D)  </w:t>
          </w:r>
          <w:r w:rsidRPr="004425A6">
            <w:rPr>
              <w:rFonts w:ascii="Arial" w:eastAsia="Times New Roman" w:hAnsi="Arial" w:cs="Arial"/>
              <w:sz w:val="24"/>
              <w:szCs w:val="24"/>
            </w:rPr>
            <w:t>(3 , 4)</w:t>
          </w:r>
        </w:p>
        <w:p w14:paraId="68E859FD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4D129FC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74471AD" w14:textId="77777777" w:rsidR="00676B3D" w:rsidRDefault="00676B3D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7C9DE79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668C5FD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804277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F82BAFA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54BEA4E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C6871F3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DE85948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5B60F7A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47C7983" w14:textId="77777777" w:rsidR="004D6076" w:rsidRPr="00945B8D" w:rsidRDefault="004D6076" w:rsidP="004D6076">
          <w:pPr>
            <w:pStyle w:val="NoSpacing"/>
            <w:rPr>
              <w:rFonts w:ascii="Arial" w:hAnsi="Arial" w:cs="Arial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8</w:t>
          </w:r>
        </w:p>
        <w:p w14:paraId="564E6749" w14:textId="47F1C444" w:rsidR="004D6076" w:rsidRPr="004425A6" w:rsidRDefault="00C22E22" w:rsidP="004D6076">
          <w:pPr>
            <w:tabs>
              <w:tab w:val="left" w:pos="360"/>
            </w:tabs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point dans le plan cartésien correspond à la paire ordonnée (0, 15)? </w:t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18DD4D6A" w14:textId="77777777" w:rsidR="004D6076" w:rsidRPr="004425A6" w:rsidRDefault="004D6076" w:rsidP="004D6076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noProof/>
              <w:color w:val="000000"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70560" behindDoc="0" locked="0" layoutInCell="1" allowOverlap="1" wp14:anchorId="11E4677B" wp14:editId="02629721">
                <wp:simplePos x="0" y="0"/>
                <wp:positionH relativeFrom="column">
                  <wp:posOffset>1076375</wp:posOffset>
                </wp:positionH>
                <wp:positionV relativeFrom="paragraph">
                  <wp:posOffset>106990</wp:posOffset>
                </wp:positionV>
                <wp:extent cx="1554480" cy="1609725"/>
                <wp:effectExtent l="0" t="0" r="7620" b="9525"/>
                <wp:wrapNone/>
                <wp:docPr id="291" name="Picture 2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554480" cy="1609725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7CEF9294" w14:textId="77777777" w:rsidR="004D6076" w:rsidRPr="004C66DC" w:rsidRDefault="004D6076" w:rsidP="004003EB">
          <w:pPr>
            <w:pStyle w:val="ListParagraph"/>
            <w:numPr>
              <w:ilvl w:val="0"/>
              <w:numId w:val="178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C66DC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4C66DC">
            <w:rPr>
              <w:rFonts w:ascii="Arial" w:eastAsia="Times New Roman" w:hAnsi="Arial" w:cs="Arial"/>
              <w:color w:val="000000"/>
              <w:sz w:val="24"/>
              <w:szCs w:val="24"/>
            </w:rPr>
            <w:t>A</w:t>
          </w:r>
        </w:p>
        <w:p w14:paraId="0DD72504" w14:textId="77777777" w:rsidR="004D6076" w:rsidRPr="004C66DC" w:rsidRDefault="004D6076" w:rsidP="004003EB">
          <w:pPr>
            <w:pStyle w:val="ListParagraph"/>
            <w:numPr>
              <w:ilvl w:val="0"/>
              <w:numId w:val="178"/>
            </w:num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C66DC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B             </w:t>
          </w:r>
        </w:p>
        <w:p w14:paraId="11B3B7A3" w14:textId="77777777" w:rsidR="004D6076" w:rsidRPr="004425A6" w:rsidRDefault="004D6076" w:rsidP="004003EB">
          <w:pPr>
            <w:numPr>
              <w:ilvl w:val="0"/>
              <w:numId w:val="178"/>
            </w:numPr>
            <w:tabs>
              <w:tab w:val="left" w:pos="36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C</w:t>
          </w:r>
        </w:p>
        <w:p w14:paraId="3698AFFF" w14:textId="77777777" w:rsidR="004D6076" w:rsidRPr="004D6076" w:rsidRDefault="004D6076" w:rsidP="004003EB">
          <w:pPr>
            <w:pStyle w:val="ListParagraph"/>
            <w:numPr>
              <w:ilvl w:val="0"/>
              <w:numId w:val="178"/>
            </w:num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4D6076">
            <w:rPr>
              <w:rFonts w:ascii="Arial" w:eastAsia="Times New Roman" w:hAnsi="Arial" w:cs="Arial"/>
              <w:color w:val="000000"/>
              <w:sz w:val="24"/>
              <w:szCs w:val="24"/>
            </w:rPr>
            <w:t>D</w:t>
          </w:r>
        </w:p>
        <w:p w14:paraId="1AA4A3EE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9319038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D767502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4739E34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288E783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9267664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398A017" w14:textId="77777777" w:rsidR="004D6076" w:rsidRDefault="004D6076" w:rsidP="008D1AC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14249F3" w14:textId="77777777" w:rsidR="008D1AC5" w:rsidRPr="00945B8D" w:rsidRDefault="008D1AC5" w:rsidP="008D1AC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SS8</w:t>
          </w:r>
        </w:p>
        <w:p w14:paraId="471BE6F0" w14:textId="4FB59D4D" w:rsidR="008D1AC5" w:rsidRPr="00945B8D" w:rsidRDefault="008D1AC5" w:rsidP="008D1AC5">
          <w:pPr>
            <w:spacing w:after="0" w:line="240" w:lineRule="auto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66464" behindDoc="0" locked="0" layoutInCell="1" allowOverlap="1" wp14:anchorId="1B4C7E5E" wp14:editId="6098AA86">
                <wp:simplePos x="0" y="0"/>
                <wp:positionH relativeFrom="column">
                  <wp:posOffset>3338945</wp:posOffset>
                </wp:positionH>
                <wp:positionV relativeFrom="paragraph">
                  <wp:posOffset>31865</wp:posOffset>
                </wp:positionV>
                <wp:extent cx="2119746" cy="2119746"/>
                <wp:effectExtent l="0" t="0" r="0" b="0"/>
                <wp:wrapNone/>
                <wp:docPr id="227" name="Picture 2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1598" t="16380" r="16631" b="12931"/>
                        <a:stretch/>
                      </pic:blipFill>
                      <pic:spPr bwMode="auto">
                        <a:xfrm>
                          <a:off x="0" y="0"/>
                          <a:ext cx="2123966" cy="212396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s sont les coordonnées du point  B?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1477621A" w14:textId="77777777" w:rsidR="008D1AC5" w:rsidRPr="00945B8D" w:rsidRDefault="008D1AC5" w:rsidP="008D1AC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42FB3BEA" w14:textId="77777777" w:rsidR="008D1AC5" w:rsidRPr="00945B8D" w:rsidRDefault="008D1AC5" w:rsidP="008D1AC5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</w:t>
          </w:r>
        </w:p>
        <w:p w14:paraId="3B3649E3" w14:textId="77777777" w:rsidR="008D1AC5" w:rsidRPr="008D1AC5" w:rsidRDefault="008D1AC5" w:rsidP="004003EB">
          <w:pPr>
            <w:pStyle w:val="ListParagraph"/>
            <w:numPr>
              <w:ilvl w:val="0"/>
              <w:numId w:val="179"/>
            </w:numPr>
            <w:tabs>
              <w:tab w:val="left" w:pos="360"/>
            </w:tabs>
            <w:spacing w:after="0" w:line="360" w:lineRule="auto"/>
            <w:ind w:hanging="18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>(1 , 9)</w:t>
          </w: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</w:t>
          </w:r>
        </w:p>
        <w:p w14:paraId="2CBD670D" w14:textId="77777777" w:rsidR="008D1AC5" w:rsidRPr="008D1AC5" w:rsidRDefault="008D1AC5" w:rsidP="004003EB">
          <w:pPr>
            <w:pStyle w:val="ListParagraph"/>
            <w:numPr>
              <w:ilvl w:val="0"/>
              <w:numId w:val="179"/>
            </w:numPr>
            <w:tabs>
              <w:tab w:val="left" w:pos="360"/>
            </w:tabs>
            <w:spacing w:after="0" w:line="360" w:lineRule="auto"/>
            <w:ind w:hanging="18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>(44 , 5)</w:t>
          </w: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</w:r>
          <w:r w:rsidRPr="008D1AC5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        </w:t>
          </w:r>
        </w:p>
        <w:p w14:paraId="7927328A" w14:textId="77777777" w:rsidR="008D1AC5" w:rsidRPr="00945B8D" w:rsidRDefault="008D1AC5" w:rsidP="008D1AC5">
          <w:p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C)  (5 , 44)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ab/>
            <w:t xml:space="preserve">     </w:t>
          </w:r>
        </w:p>
        <w:p w14:paraId="6FCAC9A6" w14:textId="77777777" w:rsidR="008D1AC5" w:rsidRPr="00945B8D" w:rsidRDefault="008D1AC5" w:rsidP="008D1AC5">
          <w:pPr>
            <w:tabs>
              <w:tab w:val="left" w:pos="360"/>
            </w:tabs>
            <w:spacing w:after="0" w:line="360" w:lineRule="auto"/>
            <w:ind w:left="360" w:hanging="36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  D)  (41 , 5)</w:t>
          </w:r>
          <w:r w:rsidRPr="00945B8D">
            <w:rPr>
              <w:rFonts w:ascii="Arial" w:hAnsi="Arial" w:cs="Arial"/>
              <w:noProof/>
              <w:sz w:val="24"/>
              <w:szCs w:val="24"/>
              <w:lang w:val="fr-CA"/>
            </w:rPr>
            <w:t xml:space="preserve"> </w:t>
          </w:r>
        </w:p>
        <w:p w14:paraId="51A6C656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613B3C7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CE4874D" w14:textId="77777777" w:rsidR="004C66DC" w:rsidRDefault="004C66DC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6275CAE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F1B5288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63A04A5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AD11498" w14:textId="77777777" w:rsidR="008D1AC5" w:rsidRPr="00945B8D" w:rsidRDefault="008D1AC5" w:rsidP="008D1AC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68512" behindDoc="1" locked="0" layoutInCell="1" allowOverlap="1" wp14:anchorId="5BD2C75F" wp14:editId="4037688B">
                <wp:simplePos x="0" y="0"/>
                <wp:positionH relativeFrom="column">
                  <wp:posOffset>3838575</wp:posOffset>
                </wp:positionH>
                <wp:positionV relativeFrom="paragraph">
                  <wp:posOffset>30480</wp:posOffset>
                </wp:positionV>
                <wp:extent cx="1907540" cy="1885950"/>
                <wp:effectExtent l="0" t="0" r="0" b="0"/>
                <wp:wrapNone/>
                <wp:docPr id="232" name="Picture 2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07540" cy="18859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SS8</w:t>
          </w:r>
        </w:p>
        <w:p w14:paraId="220FDF37" w14:textId="6936A421" w:rsidR="008D1AC5" w:rsidRPr="00945B8D" w:rsidRDefault="00C22E22" w:rsidP="008D1AC5">
          <w:pPr>
            <w:tabs>
              <w:tab w:val="left" w:pos="360"/>
            </w:tabs>
            <w:spacing w:after="0" w:line="240" w:lineRule="auto"/>
            <w:ind w:left="360" w:right="-18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D1AC5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 point correspond à la paire ordonnée (7,0)? </w:t>
          </w:r>
          <w:r w:rsidR="008D1AC5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</w:t>
          </w:r>
        </w:p>
        <w:p w14:paraId="55F30C35" w14:textId="77777777" w:rsidR="008D1AC5" w:rsidRPr="00945B8D" w:rsidRDefault="008D1AC5" w:rsidP="008D1AC5">
          <w:pPr>
            <w:tabs>
              <w:tab w:val="left" w:pos="36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828352D" w14:textId="77777777" w:rsidR="008D1AC5" w:rsidRPr="00132C8B" w:rsidRDefault="008D1AC5" w:rsidP="004003EB">
          <w:pPr>
            <w:pStyle w:val="ListParagraph"/>
            <w:numPr>
              <w:ilvl w:val="0"/>
              <w:numId w:val="199"/>
            </w:num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>C</w:t>
          </w:r>
        </w:p>
        <w:p w14:paraId="698CFD13" w14:textId="77777777" w:rsidR="008D1AC5" w:rsidRPr="00132C8B" w:rsidRDefault="008D1AC5" w:rsidP="004003EB">
          <w:pPr>
            <w:pStyle w:val="ListParagraph"/>
            <w:numPr>
              <w:ilvl w:val="0"/>
              <w:numId w:val="199"/>
            </w:num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132C8B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D            </w:t>
          </w:r>
        </w:p>
        <w:p w14:paraId="60D5BA29" w14:textId="77777777" w:rsidR="008D1AC5" w:rsidRPr="00945B8D" w:rsidRDefault="008D1AC5" w:rsidP="004003EB">
          <w:pPr>
            <w:pStyle w:val="ListParagraph"/>
            <w:numPr>
              <w:ilvl w:val="0"/>
              <w:numId w:val="199"/>
            </w:num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E</w:t>
          </w:r>
        </w:p>
        <w:p w14:paraId="0253A531" w14:textId="77777777" w:rsidR="008D1AC5" w:rsidRPr="00945B8D" w:rsidRDefault="008D1AC5" w:rsidP="004003EB">
          <w:pPr>
            <w:pStyle w:val="ListParagraph"/>
            <w:numPr>
              <w:ilvl w:val="0"/>
              <w:numId w:val="199"/>
            </w:numPr>
            <w:tabs>
              <w:tab w:val="left" w:pos="360"/>
            </w:tabs>
            <w:spacing w:after="0" w:line="36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Pr="00945B8D">
            <w:rPr>
              <w:rFonts w:ascii="Arial" w:eastAsia="Times New Roman" w:hAnsi="Arial" w:cs="Arial"/>
              <w:sz w:val="24"/>
              <w:szCs w:val="24"/>
            </w:rPr>
            <w:t>F</w:t>
          </w:r>
        </w:p>
        <w:p w14:paraId="5DF50AA9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CA6E8A4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378DA1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0414037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24958F1" w14:textId="77777777" w:rsidR="008D1AC5" w:rsidRDefault="008D1AC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2E60306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D0EBF31" w14:textId="77777777" w:rsidR="004425A6" w:rsidRPr="00945B8D" w:rsidRDefault="004425A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PR1</w:t>
          </w:r>
        </w:p>
        <w:p w14:paraId="49C9959E" w14:textId="4F99CCD7" w:rsidR="004425A6" w:rsidRPr="00945B8D" w:rsidRDefault="00C22E2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425A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quelle de ces expressions décrit la relation entre le nombre d’entrée et le nombre de sortie dans la table de valeurs ci-dessous?   </w:t>
          </w:r>
          <w:r w:rsidR="004425A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</w:t>
          </w:r>
        </w:p>
        <w:tbl>
          <w:tblPr>
            <w:tblStyle w:val="TableGrid"/>
            <w:tblpPr w:leftFromText="180" w:rightFromText="180" w:vertAnchor="text" w:horzAnchor="page" w:tblpX="5270" w:tblpY="248"/>
            <w:tblOverlap w:val="never"/>
            <w:tblW w:w="0" w:type="auto"/>
            <w:tblLook w:val="04A0" w:firstRow="1" w:lastRow="0" w:firstColumn="1" w:lastColumn="0" w:noHBand="0" w:noVBand="1"/>
          </w:tblPr>
          <w:tblGrid>
            <w:gridCol w:w="1345"/>
            <w:gridCol w:w="1350"/>
          </w:tblGrid>
          <w:tr w:rsidR="004425A6" w:rsidRPr="00945B8D" w14:paraId="5FBA51DF" w14:textId="77777777" w:rsidTr="004F4035">
            <w:trPr>
              <w:trHeight w:val="202"/>
            </w:trPr>
            <w:tc>
              <w:tcPr>
                <w:tcW w:w="1345" w:type="dxa"/>
              </w:tcPr>
              <w:p w14:paraId="557D9E92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Entrée (</w:t>
                </w:r>
                <w:r w:rsidRPr="00542431">
                  <w:rPr>
                    <w:rFonts w:ascii="Arial" w:eastAsia="Times New Roman" w:hAnsi="Arial" w:cs="Arial"/>
                    <w:i/>
                    <w:sz w:val="24"/>
                  </w:rPr>
                  <w:t>n</w:t>
                </w:r>
                <w:r w:rsidRPr="00542431">
                  <w:rPr>
                    <w:rFonts w:ascii="Arial" w:eastAsia="Times New Roman" w:hAnsi="Arial" w:cs="Arial"/>
                    <w:sz w:val="24"/>
                  </w:rPr>
                  <w:t>)</w:t>
                </w:r>
              </w:p>
            </w:tc>
            <w:tc>
              <w:tcPr>
                <w:tcW w:w="1350" w:type="dxa"/>
              </w:tcPr>
              <w:p w14:paraId="4F392E84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Sortie</w:t>
                </w:r>
              </w:p>
            </w:tc>
          </w:tr>
          <w:tr w:rsidR="004425A6" w:rsidRPr="00945B8D" w14:paraId="252BCA8C" w14:textId="77777777" w:rsidTr="004F4035">
            <w:trPr>
              <w:trHeight w:val="202"/>
            </w:trPr>
            <w:tc>
              <w:tcPr>
                <w:tcW w:w="1345" w:type="dxa"/>
              </w:tcPr>
              <w:p w14:paraId="09E3C2A3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3</w:t>
                </w:r>
              </w:p>
            </w:tc>
            <w:tc>
              <w:tcPr>
                <w:tcW w:w="1350" w:type="dxa"/>
              </w:tcPr>
              <w:p w14:paraId="01AEACE7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19</w:t>
                </w:r>
              </w:p>
            </w:tc>
          </w:tr>
          <w:tr w:rsidR="004425A6" w:rsidRPr="00945B8D" w14:paraId="54DCB72A" w14:textId="77777777" w:rsidTr="004F4035">
            <w:trPr>
              <w:trHeight w:val="202"/>
            </w:trPr>
            <w:tc>
              <w:tcPr>
                <w:tcW w:w="1345" w:type="dxa"/>
              </w:tcPr>
              <w:p w14:paraId="1C063248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4</w:t>
                </w:r>
              </w:p>
            </w:tc>
            <w:tc>
              <w:tcPr>
                <w:tcW w:w="1350" w:type="dxa"/>
              </w:tcPr>
              <w:p w14:paraId="34C3C155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26</w:t>
                </w:r>
              </w:p>
            </w:tc>
          </w:tr>
          <w:tr w:rsidR="004425A6" w:rsidRPr="00945B8D" w14:paraId="4342E785" w14:textId="77777777" w:rsidTr="004F4035">
            <w:trPr>
              <w:trHeight w:val="202"/>
            </w:trPr>
            <w:tc>
              <w:tcPr>
                <w:tcW w:w="1345" w:type="dxa"/>
              </w:tcPr>
              <w:p w14:paraId="326BA591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5</w:t>
                </w:r>
              </w:p>
            </w:tc>
            <w:tc>
              <w:tcPr>
                <w:tcW w:w="1350" w:type="dxa"/>
              </w:tcPr>
              <w:p w14:paraId="66BB8750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33</w:t>
                </w:r>
              </w:p>
            </w:tc>
          </w:tr>
          <w:tr w:rsidR="004425A6" w:rsidRPr="00945B8D" w14:paraId="63B89C51" w14:textId="77777777" w:rsidTr="004F4035">
            <w:trPr>
              <w:trHeight w:val="214"/>
            </w:trPr>
            <w:tc>
              <w:tcPr>
                <w:tcW w:w="1345" w:type="dxa"/>
              </w:tcPr>
              <w:p w14:paraId="78B8C2E3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6</w:t>
                </w:r>
              </w:p>
            </w:tc>
            <w:tc>
              <w:tcPr>
                <w:tcW w:w="1350" w:type="dxa"/>
              </w:tcPr>
              <w:p w14:paraId="63197C0B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40</w:t>
                </w:r>
              </w:p>
            </w:tc>
          </w:tr>
          <w:tr w:rsidR="004425A6" w:rsidRPr="00945B8D" w14:paraId="14FE1364" w14:textId="77777777" w:rsidTr="004F4035">
            <w:trPr>
              <w:trHeight w:val="214"/>
            </w:trPr>
            <w:tc>
              <w:tcPr>
                <w:tcW w:w="1345" w:type="dxa"/>
              </w:tcPr>
              <w:p w14:paraId="3C51C5F6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7</w:t>
                </w:r>
              </w:p>
            </w:tc>
            <w:tc>
              <w:tcPr>
                <w:tcW w:w="1350" w:type="dxa"/>
              </w:tcPr>
              <w:p w14:paraId="282455D8" w14:textId="77777777" w:rsidR="004425A6" w:rsidRPr="00542431" w:rsidRDefault="004425A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47</w:t>
                </w:r>
              </w:p>
            </w:tc>
          </w:tr>
        </w:tbl>
        <w:p w14:paraId="723AA796" w14:textId="77777777" w:rsidR="004425A6" w:rsidRPr="00542431" w:rsidRDefault="004425A6" w:rsidP="00542431">
          <w:p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42431">
            <w:rPr>
              <w:rFonts w:ascii="Arial" w:hAnsi="Arial" w:cs="Arial"/>
              <w:sz w:val="24"/>
              <w:szCs w:val="24"/>
            </w:rPr>
            <w:t xml:space="preserve"> </w:t>
          </w:r>
        </w:p>
        <w:p w14:paraId="4F3C118A" w14:textId="77777777" w:rsidR="004425A6" w:rsidRPr="004D6076" w:rsidRDefault="004425A6" w:rsidP="004003EB">
          <w:pPr>
            <w:pStyle w:val="ListParagraph"/>
            <w:numPr>
              <w:ilvl w:val="0"/>
              <w:numId w:val="180"/>
            </w:numPr>
            <w:tabs>
              <w:tab w:val="left" w:pos="90"/>
            </w:tabs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D6076">
            <w:rPr>
              <w:rFonts w:ascii="Arial" w:hAnsi="Arial" w:cs="Arial"/>
              <w:sz w:val="24"/>
              <w:szCs w:val="24"/>
            </w:rPr>
            <w:t xml:space="preserve">  </w:t>
          </w:r>
          <w:r w:rsidRPr="004D6076">
            <w:rPr>
              <w:rFonts w:ascii="Arial" w:hAnsi="Arial" w:cs="Arial"/>
              <w:i/>
              <w:sz w:val="24"/>
              <w:szCs w:val="24"/>
            </w:rPr>
            <w:t>n</w:t>
          </w:r>
          <w:r w:rsidRPr="004D6076">
            <w:rPr>
              <w:rFonts w:ascii="Arial" w:hAnsi="Arial" w:cs="Arial"/>
              <w:sz w:val="24"/>
              <w:szCs w:val="24"/>
            </w:rPr>
            <w:t xml:space="preserve"> + 7</w:t>
          </w:r>
        </w:p>
        <w:p w14:paraId="4E79B246" w14:textId="77777777" w:rsidR="004425A6" w:rsidRPr="00542431" w:rsidRDefault="00542431" w:rsidP="00542431">
          <w:pPr>
            <w:tabs>
              <w:tab w:val="left" w:pos="90"/>
            </w:tabs>
            <w:spacing w:after="0"/>
            <w:ind w:left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B)</w:t>
          </w:r>
          <w:r w:rsidR="004425A6" w:rsidRPr="00542431">
            <w:rPr>
              <w:rFonts w:ascii="Arial" w:hAnsi="Arial" w:cs="Arial"/>
              <w:sz w:val="24"/>
              <w:szCs w:val="24"/>
            </w:rPr>
            <w:t xml:space="preserve">  </w:t>
          </w: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425A6" w:rsidRPr="00542431">
            <w:rPr>
              <w:rFonts w:ascii="Arial" w:hAnsi="Arial" w:cs="Arial"/>
              <w:i/>
              <w:sz w:val="24"/>
              <w:szCs w:val="24"/>
            </w:rPr>
            <w:t>n</w:t>
          </w:r>
          <w:r w:rsidR="004425A6" w:rsidRPr="00542431">
            <w:rPr>
              <w:rFonts w:ascii="Arial" w:hAnsi="Arial" w:cs="Arial"/>
              <w:sz w:val="24"/>
              <w:szCs w:val="24"/>
            </w:rPr>
            <w:t xml:space="preserve"> + 16</w:t>
          </w:r>
        </w:p>
        <w:p w14:paraId="2DB90AC9" w14:textId="33AE2FB8" w:rsidR="004425A6" w:rsidRPr="00C22E22" w:rsidRDefault="004425A6" w:rsidP="00C22E22">
          <w:pPr>
            <w:pStyle w:val="ListParagraph"/>
            <w:numPr>
              <w:ilvl w:val="0"/>
              <w:numId w:val="179"/>
            </w:numPr>
            <w:tabs>
              <w:tab w:val="left" w:pos="90"/>
            </w:tabs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hAnsi="Arial" w:cs="Arial"/>
              <w:sz w:val="24"/>
              <w:szCs w:val="24"/>
            </w:rPr>
            <w:t xml:space="preserve">  6</w:t>
          </w:r>
          <w:r w:rsidRPr="00C22E22">
            <w:rPr>
              <w:rFonts w:ascii="Arial" w:hAnsi="Arial" w:cs="Arial"/>
              <w:i/>
              <w:sz w:val="24"/>
              <w:szCs w:val="24"/>
            </w:rPr>
            <w:t>n</w:t>
          </w:r>
          <w:r w:rsidRPr="00C22E22">
            <w:rPr>
              <w:rFonts w:ascii="Arial" w:hAnsi="Arial" w:cs="Arial"/>
              <w:sz w:val="24"/>
              <w:szCs w:val="24"/>
            </w:rPr>
            <w:t xml:space="preserve"> + 1</w:t>
          </w:r>
        </w:p>
        <w:p w14:paraId="2EDF9551" w14:textId="77777777" w:rsidR="004425A6" w:rsidRPr="00945B8D" w:rsidRDefault="004425A6" w:rsidP="00C22E22">
          <w:pPr>
            <w:pStyle w:val="ListParagraph"/>
            <w:numPr>
              <w:ilvl w:val="0"/>
              <w:numId w:val="179"/>
            </w:numPr>
            <w:tabs>
              <w:tab w:val="left" w:pos="90"/>
            </w:tabs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 7</w:t>
          </w:r>
          <w:r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Pr="00945B8D">
            <w:rPr>
              <w:rFonts w:ascii="Arial" w:hAnsi="Arial" w:cs="Arial"/>
              <w:sz w:val="24"/>
              <w:szCs w:val="24"/>
            </w:rPr>
            <w:t xml:space="preserve"> - 2</w:t>
          </w:r>
        </w:p>
        <w:p w14:paraId="5270052A" w14:textId="77777777" w:rsidR="004425A6" w:rsidRPr="00945B8D" w:rsidRDefault="004425A6" w:rsidP="004425A6">
          <w:pPr>
            <w:pStyle w:val="ListParagraph"/>
            <w:tabs>
              <w:tab w:val="left" w:pos="90"/>
            </w:tabs>
            <w:spacing w:after="0" w:line="240" w:lineRule="auto"/>
            <w:ind w:left="54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2E82F3B3" w14:textId="77777777" w:rsidR="004425A6" w:rsidRPr="00945B8D" w:rsidRDefault="004425A6" w:rsidP="004425A6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0CBF2E4" w14:textId="77777777" w:rsidR="00542431" w:rsidRDefault="00542431" w:rsidP="0054243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B31FF00" w14:textId="77777777" w:rsidR="004D6076" w:rsidRPr="00945B8D" w:rsidRDefault="004D6076" w:rsidP="00542431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PR1</w:t>
          </w:r>
        </w:p>
        <w:p w14:paraId="28108BAD" w14:textId="3803DDB9" w:rsidR="004D6076" w:rsidRPr="00945B8D" w:rsidRDefault="00C22E22" w:rsidP="004D607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D607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Laquelle de ces expressions décrit la relation entre le nombre d’entrée et le nombre de sortie dans la table de valeurs ci-dessous?  </w:t>
          </w:r>
          <w:r w:rsidR="004D6076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</w:t>
          </w:r>
        </w:p>
        <w:tbl>
          <w:tblPr>
            <w:tblStyle w:val="TableGrid"/>
            <w:tblpPr w:leftFromText="180" w:rightFromText="180" w:vertAnchor="text" w:horzAnchor="page" w:tblpX="5106" w:tblpY="411"/>
            <w:tblOverlap w:val="never"/>
            <w:tblW w:w="0" w:type="auto"/>
            <w:tblLook w:val="04A0" w:firstRow="1" w:lastRow="0" w:firstColumn="1" w:lastColumn="0" w:noHBand="0" w:noVBand="1"/>
          </w:tblPr>
          <w:tblGrid>
            <w:gridCol w:w="1464"/>
            <w:gridCol w:w="1469"/>
          </w:tblGrid>
          <w:tr w:rsidR="004D6076" w:rsidRPr="00945B8D" w14:paraId="0642ABF3" w14:textId="77777777" w:rsidTr="004F4035">
            <w:trPr>
              <w:trHeight w:val="283"/>
            </w:trPr>
            <w:tc>
              <w:tcPr>
                <w:tcW w:w="1464" w:type="dxa"/>
              </w:tcPr>
              <w:p w14:paraId="1DCB3C2C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Entrée (</w:t>
                </w:r>
                <w:r w:rsidRPr="00542431">
                  <w:rPr>
                    <w:rFonts w:ascii="Arial" w:eastAsia="Times New Roman" w:hAnsi="Arial" w:cs="Arial"/>
                    <w:i/>
                    <w:sz w:val="24"/>
                  </w:rPr>
                  <w:t>n</w:t>
                </w:r>
                <w:r w:rsidRPr="00542431">
                  <w:rPr>
                    <w:rFonts w:ascii="Arial" w:eastAsia="Times New Roman" w:hAnsi="Arial" w:cs="Arial"/>
                    <w:sz w:val="24"/>
                  </w:rPr>
                  <w:t>)</w:t>
                </w:r>
              </w:p>
            </w:tc>
            <w:tc>
              <w:tcPr>
                <w:tcW w:w="1469" w:type="dxa"/>
              </w:tcPr>
              <w:p w14:paraId="18D03309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Sortie</w:t>
                </w:r>
              </w:p>
            </w:tc>
          </w:tr>
          <w:tr w:rsidR="004D6076" w:rsidRPr="00945B8D" w14:paraId="5C9D87D3" w14:textId="77777777" w:rsidTr="004F4035">
            <w:trPr>
              <w:trHeight w:val="283"/>
            </w:trPr>
            <w:tc>
              <w:tcPr>
                <w:tcW w:w="1464" w:type="dxa"/>
              </w:tcPr>
              <w:p w14:paraId="46CB4E49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1</w:t>
                </w:r>
              </w:p>
            </w:tc>
            <w:tc>
              <w:tcPr>
                <w:tcW w:w="1469" w:type="dxa"/>
              </w:tcPr>
              <w:p w14:paraId="00872B87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2</w:t>
                </w:r>
              </w:p>
            </w:tc>
          </w:tr>
          <w:tr w:rsidR="004D6076" w:rsidRPr="00945B8D" w14:paraId="237FE401" w14:textId="77777777" w:rsidTr="004F4035">
            <w:trPr>
              <w:trHeight w:val="283"/>
            </w:trPr>
            <w:tc>
              <w:tcPr>
                <w:tcW w:w="1464" w:type="dxa"/>
              </w:tcPr>
              <w:p w14:paraId="227082D2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2</w:t>
                </w:r>
              </w:p>
            </w:tc>
            <w:tc>
              <w:tcPr>
                <w:tcW w:w="1469" w:type="dxa"/>
              </w:tcPr>
              <w:p w14:paraId="51577713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5</w:t>
                </w:r>
              </w:p>
            </w:tc>
          </w:tr>
          <w:tr w:rsidR="004D6076" w:rsidRPr="00945B8D" w14:paraId="28429607" w14:textId="77777777" w:rsidTr="004F4035">
            <w:trPr>
              <w:trHeight w:val="283"/>
            </w:trPr>
            <w:tc>
              <w:tcPr>
                <w:tcW w:w="1464" w:type="dxa"/>
              </w:tcPr>
              <w:p w14:paraId="7C5AB481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3</w:t>
                </w:r>
              </w:p>
            </w:tc>
            <w:tc>
              <w:tcPr>
                <w:tcW w:w="1469" w:type="dxa"/>
              </w:tcPr>
              <w:p w14:paraId="3ECBB745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8</w:t>
                </w:r>
              </w:p>
            </w:tc>
          </w:tr>
          <w:tr w:rsidR="004D6076" w:rsidRPr="00945B8D" w14:paraId="02F45BED" w14:textId="77777777" w:rsidTr="004F4035">
            <w:trPr>
              <w:trHeight w:val="300"/>
            </w:trPr>
            <w:tc>
              <w:tcPr>
                <w:tcW w:w="1464" w:type="dxa"/>
              </w:tcPr>
              <w:p w14:paraId="1D825AB8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4</w:t>
                </w:r>
              </w:p>
            </w:tc>
            <w:tc>
              <w:tcPr>
                <w:tcW w:w="1469" w:type="dxa"/>
              </w:tcPr>
              <w:p w14:paraId="2CDF05F5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11</w:t>
                </w:r>
              </w:p>
            </w:tc>
          </w:tr>
          <w:tr w:rsidR="004D6076" w:rsidRPr="00945B8D" w14:paraId="11DF3BE2" w14:textId="77777777" w:rsidTr="004F4035">
            <w:trPr>
              <w:trHeight w:val="300"/>
            </w:trPr>
            <w:tc>
              <w:tcPr>
                <w:tcW w:w="1464" w:type="dxa"/>
              </w:tcPr>
              <w:p w14:paraId="7377575B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5</w:t>
                </w:r>
              </w:p>
            </w:tc>
            <w:tc>
              <w:tcPr>
                <w:tcW w:w="1469" w:type="dxa"/>
              </w:tcPr>
              <w:p w14:paraId="445F2A1C" w14:textId="77777777" w:rsidR="004D6076" w:rsidRPr="00542431" w:rsidRDefault="004D6076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542431">
                  <w:rPr>
                    <w:rFonts w:ascii="Arial" w:eastAsia="Times New Roman" w:hAnsi="Arial" w:cs="Arial"/>
                    <w:sz w:val="24"/>
                  </w:rPr>
                  <w:t>14</w:t>
                </w:r>
              </w:p>
            </w:tc>
          </w:tr>
        </w:tbl>
        <w:p w14:paraId="3C08FA0F" w14:textId="77777777" w:rsidR="004D6076" w:rsidRPr="00542431" w:rsidRDefault="004D6076" w:rsidP="00542431">
          <w:p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42431">
            <w:rPr>
              <w:rFonts w:ascii="Arial" w:hAnsi="Arial" w:cs="Arial"/>
              <w:sz w:val="24"/>
              <w:szCs w:val="24"/>
            </w:rPr>
            <w:t xml:space="preserve">                                                   </w:t>
          </w:r>
        </w:p>
        <w:p w14:paraId="3F6DEAB0" w14:textId="77777777" w:rsidR="004D6076" w:rsidRPr="00945B8D" w:rsidRDefault="00542431" w:rsidP="00542431">
          <w:pPr>
            <w:pStyle w:val="ListParagraph"/>
            <w:numPr>
              <w:ilvl w:val="0"/>
              <w:numId w:val="19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i/>
              <w:sz w:val="24"/>
              <w:szCs w:val="24"/>
            </w:rPr>
            <w:t xml:space="preserve"> </w:t>
          </w:r>
          <w:r w:rsidR="004D6076"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="004D6076" w:rsidRPr="00945B8D">
            <w:rPr>
              <w:rFonts w:ascii="Arial" w:hAnsi="Arial" w:cs="Arial"/>
              <w:sz w:val="24"/>
              <w:szCs w:val="24"/>
            </w:rPr>
            <w:t xml:space="preserve"> + 1</w:t>
          </w:r>
        </w:p>
        <w:p w14:paraId="76D14896" w14:textId="77777777" w:rsidR="004D6076" w:rsidRPr="00945B8D" w:rsidRDefault="00542431" w:rsidP="00542431">
          <w:pPr>
            <w:pStyle w:val="ListParagraph"/>
            <w:numPr>
              <w:ilvl w:val="0"/>
              <w:numId w:val="19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i/>
              <w:sz w:val="24"/>
              <w:szCs w:val="24"/>
            </w:rPr>
            <w:t xml:space="preserve"> </w:t>
          </w:r>
          <w:r w:rsidR="004D6076"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="004D6076" w:rsidRPr="00945B8D">
            <w:rPr>
              <w:rFonts w:ascii="Arial" w:hAnsi="Arial" w:cs="Arial"/>
              <w:sz w:val="24"/>
              <w:szCs w:val="24"/>
            </w:rPr>
            <w:t xml:space="preserve"> + 3</w:t>
          </w:r>
        </w:p>
        <w:p w14:paraId="55DA9CD9" w14:textId="77777777" w:rsidR="004D6076" w:rsidRPr="00945B8D" w:rsidRDefault="00542431" w:rsidP="00542431">
          <w:pPr>
            <w:pStyle w:val="ListParagraph"/>
            <w:numPr>
              <w:ilvl w:val="0"/>
              <w:numId w:val="19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D6076" w:rsidRPr="00945B8D">
            <w:rPr>
              <w:rFonts w:ascii="Arial" w:hAnsi="Arial" w:cs="Arial"/>
              <w:sz w:val="24"/>
              <w:szCs w:val="24"/>
            </w:rPr>
            <w:t>2n</w:t>
          </w:r>
        </w:p>
        <w:p w14:paraId="3EC02280" w14:textId="77777777" w:rsidR="004D6076" w:rsidRPr="00945B8D" w:rsidRDefault="004D6076" w:rsidP="00542431">
          <w:pPr>
            <w:pStyle w:val="ListParagraph"/>
            <w:numPr>
              <w:ilvl w:val="0"/>
              <w:numId w:val="19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3n – 1</w:t>
          </w:r>
        </w:p>
        <w:p w14:paraId="6BF85107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0497327" w14:textId="602F9D0B" w:rsidR="004D6076" w:rsidRDefault="00C22E2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 </w:t>
          </w:r>
        </w:p>
        <w:p w14:paraId="0CD37185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6B6A055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731AC61" w14:textId="77777777" w:rsidR="004D6076" w:rsidRDefault="004D6076" w:rsidP="004F403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7AED45D" w14:textId="77777777" w:rsidR="00542431" w:rsidRPr="00945B8D" w:rsidRDefault="00542431" w:rsidP="00542431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PR1</w:t>
          </w: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 xml:space="preserve"> </w:t>
          </w:r>
        </w:p>
        <w:p w14:paraId="7F2AF2C1" w14:textId="77777777" w:rsidR="00C22E22" w:rsidRDefault="00C22E22" w:rsidP="00C22E22">
          <w:pPr>
            <w:spacing w:after="0" w:line="240" w:lineRule="auto"/>
            <w:ind w:left="-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</w:t>
          </w:r>
          <w:r w:rsidR="00542431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 ces expressions décrit la relation entre le nombre d’entrée et le nombre</w:t>
          </w:r>
        </w:p>
        <w:p w14:paraId="6915C66E" w14:textId="6189EC68" w:rsidR="00542431" w:rsidRPr="00C22E22" w:rsidRDefault="00C22E22" w:rsidP="00C22E22">
          <w:pPr>
            <w:spacing w:after="0" w:line="240" w:lineRule="auto"/>
            <w:ind w:left="-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542431" w:rsidRPr="00C22E22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e sortie dans la table de valeurs ci-dessous?  </w:t>
          </w:r>
        </w:p>
        <w:tbl>
          <w:tblPr>
            <w:tblStyle w:val="TableGrid"/>
            <w:tblpPr w:leftFromText="180" w:rightFromText="180" w:vertAnchor="text" w:horzAnchor="page" w:tblpX="5608" w:tblpY="228"/>
            <w:tblW w:w="0" w:type="auto"/>
            <w:tblLook w:val="04A0" w:firstRow="1" w:lastRow="0" w:firstColumn="1" w:lastColumn="0" w:noHBand="0" w:noVBand="1"/>
          </w:tblPr>
          <w:tblGrid>
            <w:gridCol w:w="1435"/>
            <w:gridCol w:w="1440"/>
          </w:tblGrid>
          <w:tr w:rsidR="00542431" w14:paraId="2A812C43" w14:textId="77777777" w:rsidTr="004F4035">
            <w:trPr>
              <w:trHeight w:val="276"/>
            </w:trPr>
            <w:tc>
              <w:tcPr>
                <w:tcW w:w="1435" w:type="dxa"/>
              </w:tcPr>
              <w:p w14:paraId="036A5137" w14:textId="77777777" w:rsidR="00542431" w:rsidRPr="00A93CA5" w:rsidRDefault="00542431" w:rsidP="004F4035">
                <w:pPr>
                  <w:spacing w:after="0" w:line="240" w:lineRule="auto"/>
                  <w:rPr>
                    <w:rFonts w:ascii="Arial" w:eastAsia="Times New Roman" w:hAnsi="Arial" w:cs="Arial"/>
                    <w:b/>
                    <w:sz w:val="24"/>
                    <w:szCs w:val="24"/>
                  </w:rPr>
                </w:pPr>
                <w:r>
                  <w:rPr>
                    <w:rFonts w:ascii="Arial" w:eastAsia="Times New Roman" w:hAnsi="Arial" w:cs="Arial"/>
                    <w:color w:val="000000"/>
                    <w:sz w:val="24"/>
                    <w:szCs w:val="24"/>
                  </w:rPr>
                  <w:t xml:space="preserve">Entrée  </w:t>
                </w:r>
                <w:r w:rsidRPr="00945B8D">
                  <w:rPr>
                    <w:rFonts w:ascii="Arial" w:eastAsia="Times New Roman" w:hAnsi="Arial" w:cs="Arial"/>
                    <w:color w:val="000000"/>
                    <w:sz w:val="24"/>
                    <w:szCs w:val="24"/>
                  </w:rPr>
                  <w:t>(</w:t>
                </w:r>
                <w:r w:rsidRPr="00945B8D">
                  <w:rPr>
                    <w:rFonts w:ascii="Arial" w:eastAsia="Times New Roman" w:hAnsi="Arial" w:cs="Arial"/>
                    <w:i/>
                    <w:color w:val="000000"/>
                    <w:sz w:val="24"/>
                    <w:szCs w:val="24"/>
                  </w:rPr>
                  <w:t>n</w:t>
                </w:r>
                <w:r w:rsidRPr="00945B8D">
                  <w:rPr>
                    <w:rFonts w:ascii="Arial" w:eastAsia="Times New Roman" w:hAnsi="Arial" w:cs="Arial"/>
                    <w:color w:val="000000"/>
                    <w:sz w:val="24"/>
                    <w:szCs w:val="24"/>
                  </w:rPr>
                  <w:t>)</w:t>
                </w:r>
              </w:p>
            </w:tc>
            <w:tc>
              <w:tcPr>
                <w:tcW w:w="1440" w:type="dxa"/>
              </w:tcPr>
              <w:p w14:paraId="20BA69FF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b/>
                    <w:sz w:val="24"/>
                    <w:szCs w:val="24"/>
                  </w:rPr>
                </w:pPr>
                <w:r w:rsidRPr="00945B8D">
                  <w:rPr>
                    <w:rFonts w:ascii="Arial" w:eastAsia="Times New Roman" w:hAnsi="Arial" w:cs="Arial"/>
                    <w:color w:val="000000"/>
                    <w:sz w:val="24"/>
                    <w:szCs w:val="24"/>
                  </w:rPr>
                  <w:t>Sortie</w:t>
                </w:r>
              </w:p>
            </w:tc>
          </w:tr>
          <w:tr w:rsidR="00542431" w14:paraId="525E0E0B" w14:textId="77777777" w:rsidTr="004F4035">
            <w:trPr>
              <w:trHeight w:val="290"/>
            </w:trPr>
            <w:tc>
              <w:tcPr>
                <w:tcW w:w="1435" w:type="dxa"/>
              </w:tcPr>
              <w:p w14:paraId="388BCAE6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5</w:t>
                </w:r>
              </w:p>
            </w:tc>
            <w:tc>
              <w:tcPr>
                <w:tcW w:w="1440" w:type="dxa"/>
              </w:tcPr>
              <w:p w14:paraId="65F3BB1C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11</w:t>
                </w:r>
              </w:p>
            </w:tc>
          </w:tr>
          <w:tr w:rsidR="00542431" w14:paraId="2B4E0E3D" w14:textId="77777777" w:rsidTr="004F4035">
            <w:trPr>
              <w:trHeight w:val="276"/>
            </w:trPr>
            <w:tc>
              <w:tcPr>
                <w:tcW w:w="1435" w:type="dxa"/>
              </w:tcPr>
              <w:p w14:paraId="7D4D92E9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6</w:t>
                </w:r>
              </w:p>
            </w:tc>
            <w:tc>
              <w:tcPr>
                <w:tcW w:w="1440" w:type="dxa"/>
              </w:tcPr>
              <w:p w14:paraId="2409E976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13</w:t>
                </w:r>
              </w:p>
            </w:tc>
          </w:tr>
          <w:tr w:rsidR="00542431" w14:paraId="0164F30D" w14:textId="77777777" w:rsidTr="004F4035">
            <w:trPr>
              <w:trHeight w:val="290"/>
            </w:trPr>
            <w:tc>
              <w:tcPr>
                <w:tcW w:w="1435" w:type="dxa"/>
              </w:tcPr>
              <w:p w14:paraId="6C8500BD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7</w:t>
                </w:r>
              </w:p>
            </w:tc>
            <w:tc>
              <w:tcPr>
                <w:tcW w:w="1440" w:type="dxa"/>
              </w:tcPr>
              <w:p w14:paraId="457A56E9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15</w:t>
                </w:r>
              </w:p>
            </w:tc>
          </w:tr>
          <w:tr w:rsidR="00542431" w14:paraId="7BE2A9C0" w14:textId="77777777" w:rsidTr="004F4035">
            <w:trPr>
              <w:trHeight w:val="276"/>
            </w:trPr>
            <w:tc>
              <w:tcPr>
                <w:tcW w:w="1435" w:type="dxa"/>
              </w:tcPr>
              <w:p w14:paraId="18CCFB5D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8</w:t>
                </w:r>
              </w:p>
            </w:tc>
            <w:tc>
              <w:tcPr>
                <w:tcW w:w="1440" w:type="dxa"/>
              </w:tcPr>
              <w:p w14:paraId="0AD3D6C3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17</w:t>
                </w:r>
              </w:p>
            </w:tc>
          </w:tr>
          <w:tr w:rsidR="00542431" w14:paraId="2AB4CD78" w14:textId="77777777" w:rsidTr="004F4035">
            <w:trPr>
              <w:trHeight w:val="276"/>
            </w:trPr>
            <w:tc>
              <w:tcPr>
                <w:tcW w:w="1435" w:type="dxa"/>
              </w:tcPr>
              <w:p w14:paraId="41972811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9</w:t>
                </w:r>
              </w:p>
            </w:tc>
            <w:tc>
              <w:tcPr>
                <w:tcW w:w="1440" w:type="dxa"/>
              </w:tcPr>
              <w:p w14:paraId="5EE8F967" w14:textId="77777777" w:rsidR="00542431" w:rsidRPr="00A93CA5" w:rsidRDefault="00542431" w:rsidP="004F4035">
                <w:pPr>
                  <w:spacing w:after="0" w:line="240" w:lineRule="auto"/>
                  <w:jc w:val="center"/>
                  <w:rPr>
                    <w:rFonts w:ascii="Arial" w:eastAsia="Times New Roman" w:hAnsi="Arial" w:cs="Arial"/>
                    <w:sz w:val="24"/>
                    <w:szCs w:val="24"/>
                  </w:rPr>
                </w:pPr>
                <w:r w:rsidRPr="00A93CA5">
                  <w:rPr>
                    <w:rFonts w:ascii="Arial" w:eastAsia="Times New Roman" w:hAnsi="Arial" w:cs="Arial"/>
                    <w:sz w:val="24"/>
                    <w:szCs w:val="24"/>
                  </w:rPr>
                  <w:t>19</w:t>
                </w:r>
              </w:p>
            </w:tc>
          </w:tr>
        </w:tbl>
        <w:p w14:paraId="753B4164" w14:textId="77777777" w:rsidR="00542431" w:rsidRPr="00945B8D" w:rsidRDefault="00542431" w:rsidP="00542431">
          <w:p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7D48A07F" w14:textId="033F4579" w:rsidR="00542431" w:rsidRPr="00945B8D" w:rsidRDefault="00C22E22" w:rsidP="004003EB">
          <w:pPr>
            <w:numPr>
              <w:ilvl w:val="0"/>
              <w:numId w:val="181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542431" w:rsidRPr="00945B8D">
            <w:rPr>
              <w:rFonts w:ascii="Arial" w:hAnsi="Arial" w:cs="Arial"/>
              <w:sz w:val="24"/>
              <w:szCs w:val="24"/>
            </w:rPr>
            <w:t xml:space="preserve"> n + 4</w:t>
          </w:r>
        </w:p>
        <w:p w14:paraId="66421C0C" w14:textId="2D58F7D1" w:rsidR="00542431" w:rsidRPr="00945B8D" w:rsidRDefault="00542431" w:rsidP="004003EB">
          <w:pPr>
            <w:numPr>
              <w:ilvl w:val="0"/>
              <w:numId w:val="181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</w:t>
          </w:r>
          <w:r w:rsidR="00C22E22">
            <w:rPr>
              <w:rFonts w:ascii="Arial" w:hAnsi="Arial" w:cs="Arial"/>
              <w:sz w:val="24"/>
              <w:szCs w:val="24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</w:rPr>
            <w:t>2n – 1</w:t>
          </w:r>
        </w:p>
        <w:p w14:paraId="113AF891" w14:textId="4927E3FF" w:rsidR="00542431" w:rsidRPr="00945B8D" w:rsidRDefault="00542431" w:rsidP="004003EB">
          <w:pPr>
            <w:numPr>
              <w:ilvl w:val="0"/>
              <w:numId w:val="181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</w:t>
          </w:r>
          <w:r w:rsidR="00C22E22">
            <w:rPr>
              <w:rFonts w:ascii="Arial" w:hAnsi="Arial" w:cs="Arial"/>
              <w:sz w:val="24"/>
              <w:szCs w:val="24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</w:rPr>
            <w:t>n – 4</w:t>
          </w:r>
        </w:p>
        <w:p w14:paraId="1E5E7DFD" w14:textId="1A627AAA" w:rsidR="00542431" w:rsidRDefault="00542431" w:rsidP="004003EB">
          <w:pPr>
            <w:numPr>
              <w:ilvl w:val="0"/>
              <w:numId w:val="181"/>
            </w:numPr>
            <w:tabs>
              <w:tab w:val="left" w:pos="90"/>
            </w:tabs>
            <w:spacing w:after="0"/>
            <w:ind w:left="540"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</w:t>
          </w:r>
          <w:r w:rsidR="00C22E22">
            <w:rPr>
              <w:rFonts w:ascii="Arial" w:hAnsi="Arial" w:cs="Arial"/>
              <w:sz w:val="24"/>
              <w:szCs w:val="24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</w:rPr>
            <w:t>2n + 1</w:t>
          </w:r>
        </w:p>
        <w:p w14:paraId="2A1405F0" w14:textId="77777777" w:rsidR="00542431" w:rsidRDefault="00542431" w:rsidP="00542431">
          <w:pPr>
            <w:tabs>
              <w:tab w:val="left" w:pos="90"/>
            </w:tabs>
            <w:spacing w:after="0"/>
            <w:ind w:left="5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5D349669" w14:textId="77777777" w:rsidR="004F4035" w:rsidRDefault="004F4035" w:rsidP="00542431">
          <w:p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15DD252" w14:textId="064F85C7" w:rsidR="004D6076" w:rsidRPr="00542431" w:rsidRDefault="004D6076" w:rsidP="00542431">
          <w:pPr>
            <w:tabs>
              <w:tab w:val="left" w:pos="90"/>
            </w:tabs>
            <w:spacing w:after="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542431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PR1</w:t>
          </w:r>
        </w:p>
        <w:p w14:paraId="275A4E4F" w14:textId="0C44D794" w:rsidR="004D6076" w:rsidRPr="004D6076" w:rsidRDefault="00234147" w:rsidP="004D607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Quelle règle de régularité décrit la relation dans la table de valeurs ci-dessous? </w:t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="004D6076"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</w:t>
          </w:r>
        </w:p>
        <w:tbl>
          <w:tblPr>
            <w:tblStyle w:val="TableGrid"/>
            <w:tblpPr w:leftFromText="180" w:rightFromText="180" w:vertAnchor="text" w:horzAnchor="page" w:tblpX="5592" w:tblpY="-29"/>
            <w:tblW w:w="0" w:type="auto"/>
            <w:tblLook w:val="04A0" w:firstRow="1" w:lastRow="0" w:firstColumn="1" w:lastColumn="0" w:noHBand="0" w:noVBand="1"/>
          </w:tblPr>
          <w:tblGrid>
            <w:gridCol w:w="1435"/>
            <w:gridCol w:w="1440"/>
          </w:tblGrid>
          <w:tr w:rsidR="00542431" w:rsidRPr="00945B8D" w14:paraId="45AF32FD" w14:textId="77777777" w:rsidTr="004F4035">
            <w:trPr>
              <w:trHeight w:val="103"/>
            </w:trPr>
            <w:tc>
              <w:tcPr>
                <w:tcW w:w="1435" w:type="dxa"/>
              </w:tcPr>
              <w:p w14:paraId="4E7B0138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 xml:space="preserve">Entrée </w:t>
                </w:r>
                <w:r w:rsidR="004F4035" w:rsidRPr="004F4035">
                  <w:rPr>
                    <w:rFonts w:ascii="Arial" w:hAnsi="Arial" w:cs="Arial"/>
                    <w:i/>
                    <w:sz w:val="24"/>
                  </w:rPr>
                  <w:t>(</w:t>
                </w:r>
                <w:r w:rsidRPr="004F4035">
                  <w:rPr>
                    <w:rFonts w:ascii="Arial" w:hAnsi="Arial" w:cs="Arial"/>
                    <w:i/>
                    <w:sz w:val="24"/>
                  </w:rPr>
                  <w:t>n</w:t>
                </w:r>
                <w:r w:rsidR="004F4035" w:rsidRPr="004F4035">
                  <w:rPr>
                    <w:rFonts w:ascii="Arial" w:hAnsi="Arial" w:cs="Arial"/>
                    <w:i/>
                    <w:sz w:val="24"/>
                  </w:rPr>
                  <w:t>)</w:t>
                </w:r>
              </w:p>
            </w:tc>
            <w:tc>
              <w:tcPr>
                <w:tcW w:w="1440" w:type="dxa"/>
              </w:tcPr>
              <w:p w14:paraId="5FEA96FC" w14:textId="77777777" w:rsidR="00542431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 xml:space="preserve">Sortie </w:t>
                </w:r>
              </w:p>
            </w:tc>
          </w:tr>
          <w:tr w:rsidR="00542431" w:rsidRPr="00945B8D" w14:paraId="457DCC68" w14:textId="77777777" w:rsidTr="004F4035">
            <w:trPr>
              <w:trHeight w:val="103"/>
            </w:trPr>
            <w:tc>
              <w:tcPr>
                <w:tcW w:w="1435" w:type="dxa"/>
              </w:tcPr>
              <w:p w14:paraId="6D43EDE6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3</w:t>
                </w:r>
              </w:p>
            </w:tc>
            <w:tc>
              <w:tcPr>
                <w:tcW w:w="1440" w:type="dxa"/>
              </w:tcPr>
              <w:p w14:paraId="620A7029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8</w:t>
                </w:r>
              </w:p>
            </w:tc>
          </w:tr>
          <w:tr w:rsidR="00542431" w:rsidRPr="00945B8D" w14:paraId="51249591" w14:textId="77777777" w:rsidTr="004F4035">
            <w:trPr>
              <w:trHeight w:val="103"/>
            </w:trPr>
            <w:tc>
              <w:tcPr>
                <w:tcW w:w="1435" w:type="dxa"/>
              </w:tcPr>
              <w:p w14:paraId="061780C2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4</w:t>
                </w:r>
              </w:p>
            </w:tc>
            <w:tc>
              <w:tcPr>
                <w:tcW w:w="1440" w:type="dxa"/>
              </w:tcPr>
              <w:p w14:paraId="4EB3572F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11</w:t>
                </w:r>
              </w:p>
            </w:tc>
          </w:tr>
          <w:tr w:rsidR="00542431" w:rsidRPr="00945B8D" w14:paraId="0ED715C6" w14:textId="77777777" w:rsidTr="004F4035">
            <w:trPr>
              <w:trHeight w:val="103"/>
            </w:trPr>
            <w:tc>
              <w:tcPr>
                <w:tcW w:w="1435" w:type="dxa"/>
              </w:tcPr>
              <w:p w14:paraId="038AC04F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5</w:t>
                </w:r>
              </w:p>
            </w:tc>
            <w:tc>
              <w:tcPr>
                <w:tcW w:w="1440" w:type="dxa"/>
              </w:tcPr>
              <w:p w14:paraId="7D004800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14</w:t>
                </w:r>
              </w:p>
            </w:tc>
          </w:tr>
          <w:tr w:rsidR="00542431" w:rsidRPr="00945B8D" w14:paraId="0D96FCA1" w14:textId="77777777" w:rsidTr="004F4035">
            <w:trPr>
              <w:trHeight w:val="109"/>
            </w:trPr>
            <w:tc>
              <w:tcPr>
                <w:tcW w:w="1435" w:type="dxa"/>
              </w:tcPr>
              <w:p w14:paraId="6C6B0473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6</w:t>
                </w:r>
              </w:p>
            </w:tc>
            <w:tc>
              <w:tcPr>
                <w:tcW w:w="1440" w:type="dxa"/>
              </w:tcPr>
              <w:p w14:paraId="6096A078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17</w:t>
                </w:r>
              </w:p>
            </w:tc>
          </w:tr>
          <w:tr w:rsidR="00542431" w:rsidRPr="00945B8D" w14:paraId="44F9D24F" w14:textId="77777777" w:rsidTr="004F4035">
            <w:trPr>
              <w:trHeight w:val="109"/>
            </w:trPr>
            <w:tc>
              <w:tcPr>
                <w:tcW w:w="1435" w:type="dxa"/>
              </w:tcPr>
              <w:p w14:paraId="74666894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7</w:t>
                </w:r>
              </w:p>
            </w:tc>
            <w:tc>
              <w:tcPr>
                <w:tcW w:w="1440" w:type="dxa"/>
              </w:tcPr>
              <w:p w14:paraId="17C6E988" w14:textId="77777777" w:rsidR="00542431" w:rsidRPr="004F4035" w:rsidRDefault="00542431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</w:rPr>
                </w:pPr>
                <w:r w:rsidRPr="004F4035">
                  <w:rPr>
                    <w:rFonts w:ascii="Arial" w:hAnsi="Arial" w:cs="Arial"/>
                    <w:sz w:val="24"/>
                  </w:rPr>
                  <w:t>20</w:t>
                </w:r>
              </w:p>
            </w:tc>
          </w:tr>
        </w:tbl>
        <w:p w14:paraId="3F05FA9D" w14:textId="77777777" w:rsidR="004D6076" w:rsidRPr="004D6076" w:rsidRDefault="00542431" w:rsidP="00542431">
          <w:pPr>
            <w:tabs>
              <w:tab w:val="left" w:pos="90"/>
            </w:tabs>
            <w:spacing w:after="0"/>
            <w:ind w:left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="004D6076">
            <w:rPr>
              <w:rFonts w:ascii="Arial" w:hAnsi="Arial" w:cs="Arial"/>
              <w:sz w:val="24"/>
              <w:szCs w:val="24"/>
            </w:rPr>
            <w:t>A)</w:t>
          </w:r>
          <w:r w:rsidR="004D6076" w:rsidRPr="004D6076">
            <w:rPr>
              <w:rFonts w:ascii="Arial" w:hAnsi="Arial" w:cs="Arial"/>
              <w:sz w:val="24"/>
              <w:szCs w:val="24"/>
            </w:rPr>
            <w:t xml:space="preserve"> </w:t>
          </w:r>
          <w:r w:rsidR="004D6076">
            <w:rPr>
              <w:rFonts w:ascii="Arial" w:hAnsi="Arial" w:cs="Arial"/>
              <w:sz w:val="24"/>
              <w:szCs w:val="24"/>
            </w:rPr>
            <w:t xml:space="preserve">  </w:t>
          </w:r>
          <w:r w:rsidR="004D6076" w:rsidRPr="004D6076">
            <w:rPr>
              <w:rFonts w:ascii="Arial" w:hAnsi="Arial" w:cs="Arial"/>
              <w:sz w:val="24"/>
              <w:szCs w:val="24"/>
            </w:rPr>
            <w:t>n + 3</w:t>
          </w:r>
        </w:p>
        <w:p w14:paraId="636C31AC" w14:textId="5C726CFC" w:rsidR="004D6076" w:rsidRPr="00C22E22" w:rsidRDefault="004D6076" w:rsidP="00C22E22">
          <w:pPr>
            <w:pStyle w:val="ListParagraph"/>
            <w:numPr>
              <w:ilvl w:val="0"/>
              <w:numId w:val="180"/>
            </w:numPr>
            <w:tabs>
              <w:tab w:val="left" w:pos="90"/>
            </w:tabs>
            <w:spacing w:after="0"/>
            <w:ind w:hanging="27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C22E22">
            <w:rPr>
              <w:rFonts w:ascii="Arial" w:hAnsi="Arial" w:cs="Arial"/>
              <w:sz w:val="24"/>
              <w:szCs w:val="24"/>
            </w:rPr>
            <w:t xml:space="preserve"> </w:t>
          </w:r>
          <w:r w:rsidR="00542431" w:rsidRPr="00C22E22">
            <w:rPr>
              <w:rFonts w:ascii="Arial" w:hAnsi="Arial" w:cs="Arial"/>
              <w:sz w:val="24"/>
              <w:szCs w:val="24"/>
            </w:rPr>
            <w:t xml:space="preserve"> </w:t>
          </w:r>
          <w:r w:rsidRPr="00C22E22">
            <w:rPr>
              <w:rFonts w:ascii="Arial" w:hAnsi="Arial" w:cs="Arial"/>
              <w:sz w:val="24"/>
              <w:szCs w:val="24"/>
            </w:rPr>
            <w:t>n + 5</w:t>
          </w:r>
          <w:r w:rsidR="00542431" w:rsidRPr="00C22E22">
            <w:rPr>
              <w:rFonts w:ascii="Arial" w:hAnsi="Arial" w:cs="Arial"/>
              <w:sz w:val="24"/>
              <w:szCs w:val="24"/>
            </w:rPr>
            <w:t xml:space="preserve">                           </w:t>
          </w:r>
        </w:p>
        <w:p w14:paraId="48BA8F1E" w14:textId="77777777" w:rsidR="004D6076" w:rsidRPr="004425A6" w:rsidRDefault="004D6076" w:rsidP="00C22E22">
          <w:pPr>
            <w:numPr>
              <w:ilvl w:val="0"/>
              <w:numId w:val="180"/>
            </w:numPr>
            <w:tabs>
              <w:tab w:val="left" w:pos="90"/>
            </w:tabs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</w:t>
          </w:r>
          <w:r w:rsidR="00542431"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3n - 1</w:t>
          </w:r>
        </w:p>
        <w:p w14:paraId="38114080" w14:textId="77777777" w:rsidR="004D6076" w:rsidRPr="004425A6" w:rsidRDefault="004D6076" w:rsidP="00C22E22">
          <w:pPr>
            <w:numPr>
              <w:ilvl w:val="0"/>
              <w:numId w:val="180"/>
            </w:numPr>
            <w:tabs>
              <w:tab w:val="left" w:pos="90"/>
            </w:tabs>
            <w:spacing w:after="0"/>
            <w:ind w:hanging="27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425A6">
            <w:rPr>
              <w:rFonts w:ascii="Arial" w:hAnsi="Arial" w:cs="Arial"/>
              <w:sz w:val="24"/>
              <w:szCs w:val="24"/>
            </w:rPr>
            <w:t xml:space="preserve"> </w:t>
          </w:r>
          <w:r w:rsidR="00542431">
            <w:rPr>
              <w:rFonts w:ascii="Arial" w:hAnsi="Arial" w:cs="Arial"/>
              <w:sz w:val="24"/>
              <w:szCs w:val="24"/>
            </w:rPr>
            <w:t xml:space="preserve"> </w:t>
          </w:r>
          <w:r w:rsidRPr="004425A6">
            <w:rPr>
              <w:rFonts w:ascii="Arial" w:hAnsi="Arial" w:cs="Arial"/>
              <w:sz w:val="24"/>
              <w:szCs w:val="24"/>
            </w:rPr>
            <w:t>4n - 4</w:t>
          </w:r>
        </w:p>
        <w:p w14:paraId="08E436BC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5745FFF9" w14:textId="77777777" w:rsidR="00332E6C" w:rsidRDefault="00332E6C" w:rsidP="004F4035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61481AB" w14:textId="01125228" w:rsidR="004F4035" w:rsidRPr="00945B8D" w:rsidRDefault="00234147" w:rsidP="004F4035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P</w:t>
          </w:r>
          <w:r w:rsidR="004F4035"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  <w:t>R1</w:t>
          </w:r>
        </w:p>
        <w:p w14:paraId="63D465C1" w14:textId="77777777" w:rsidR="00234147" w:rsidRDefault="00234147" w:rsidP="0023414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F4035" w:rsidRPr="0023414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 ces expressions décrit la relation entre le nombre d’entrée et le nombre</w:t>
          </w:r>
        </w:p>
        <w:p w14:paraId="4BBF5FE0" w14:textId="23F218B0" w:rsidR="004F4035" w:rsidRPr="00234147" w:rsidRDefault="00234147" w:rsidP="0023414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4F4035" w:rsidRPr="0023414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de sortie dans la table de valeurs ci-dessous?  </w:t>
          </w:r>
        </w:p>
        <w:p w14:paraId="07CDFDA7" w14:textId="77777777" w:rsidR="004F4035" w:rsidRPr="00F846F6" w:rsidRDefault="004F4035" w:rsidP="004F4035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       </w:t>
          </w:r>
        </w:p>
        <w:tbl>
          <w:tblPr>
            <w:tblStyle w:val="TableGrid"/>
            <w:tblpPr w:leftFromText="180" w:rightFromText="180" w:vertAnchor="text" w:horzAnchor="page" w:tblpX="5783" w:tblpY="-11"/>
            <w:tblOverlap w:val="never"/>
            <w:tblW w:w="0" w:type="auto"/>
            <w:tblLook w:val="04A0" w:firstRow="1" w:lastRow="0" w:firstColumn="1" w:lastColumn="0" w:noHBand="0" w:noVBand="1"/>
          </w:tblPr>
          <w:tblGrid>
            <w:gridCol w:w="1165"/>
            <w:gridCol w:w="1170"/>
          </w:tblGrid>
          <w:tr w:rsidR="004F4035" w:rsidRPr="00945B8D" w14:paraId="720B6471" w14:textId="77777777" w:rsidTr="004F4035">
            <w:trPr>
              <w:trHeight w:val="202"/>
            </w:trPr>
            <w:tc>
              <w:tcPr>
                <w:tcW w:w="1165" w:type="dxa"/>
              </w:tcPr>
              <w:p w14:paraId="0488AB04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Input (</w:t>
                </w:r>
                <w:r w:rsidRPr="004F4035">
                  <w:rPr>
                    <w:rFonts w:ascii="Arial" w:eastAsia="Times New Roman" w:hAnsi="Arial" w:cs="Arial"/>
                    <w:i/>
                    <w:sz w:val="24"/>
                  </w:rPr>
                  <w:t>n</w:t>
                </w:r>
                <w:r w:rsidRPr="004F4035">
                  <w:rPr>
                    <w:rFonts w:ascii="Arial" w:eastAsia="Times New Roman" w:hAnsi="Arial" w:cs="Arial"/>
                    <w:sz w:val="24"/>
                  </w:rPr>
                  <w:t>)</w:t>
                </w:r>
              </w:p>
            </w:tc>
            <w:tc>
              <w:tcPr>
                <w:tcW w:w="1170" w:type="dxa"/>
              </w:tcPr>
              <w:p w14:paraId="0A15668A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Output</w:t>
                </w:r>
              </w:p>
            </w:tc>
          </w:tr>
          <w:tr w:rsidR="004F4035" w:rsidRPr="00945B8D" w14:paraId="61C47B4E" w14:textId="77777777" w:rsidTr="004F4035">
            <w:trPr>
              <w:trHeight w:val="202"/>
            </w:trPr>
            <w:tc>
              <w:tcPr>
                <w:tcW w:w="1165" w:type="dxa"/>
              </w:tcPr>
              <w:p w14:paraId="3A19389D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1</w:t>
                </w:r>
              </w:p>
            </w:tc>
            <w:tc>
              <w:tcPr>
                <w:tcW w:w="1170" w:type="dxa"/>
              </w:tcPr>
              <w:p w14:paraId="749DB8B9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25</w:t>
                </w:r>
              </w:p>
            </w:tc>
          </w:tr>
          <w:tr w:rsidR="004F4035" w:rsidRPr="00945B8D" w14:paraId="4938AED6" w14:textId="77777777" w:rsidTr="004F4035">
            <w:trPr>
              <w:trHeight w:val="202"/>
            </w:trPr>
            <w:tc>
              <w:tcPr>
                <w:tcW w:w="1165" w:type="dxa"/>
              </w:tcPr>
              <w:p w14:paraId="49BB40F8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2</w:t>
                </w:r>
              </w:p>
            </w:tc>
            <w:tc>
              <w:tcPr>
                <w:tcW w:w="1170" w:type="dxa"/>
              </w:tcPr>
              <w:p w14:paraId="2FB83792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30</w:t>
                </w:r>
              </w:p>
            </w:tc>
          </w:tr>
          <w:tr w:rsidR="004F4035" w:rsidRPr="00945B8D" w14:paraId="50CE1DEF" w14:textId="77777777" w:rsidTr="004F4035">
            <w:trPr>
              <w:trHeight w:val="202"/>
            </w:trPr>
            <w:tc>
              <w:tcPr>
                <w:tcW w:w="1165" w:type="dxa"/>
              </w:tcPr>
              <w:p w14:paraId="1E981692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3</w:t>
                </w:r>
              </w:p>
            </w:tc>
            <w:tc>
              <w:tcPr>
                <w:tcW w:w="1170" w:type="dxa"/>
              </w:tcPr>
              <w:p w14:paraId="4BA695D0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35</w:t>
                </w:r>
              </w:p>
            </w:tc>
          </w:tr>
          <w:tr w:rsidR="004F4035" w:rsidRPr="00945B8D" w14:paraId="7E6A0CB2" w14:textId="77777777" w:rsidTr="004F4035">
            <w:trPr>
              <w:trHeight w:val="214"/>
            </w:trPr>
            <w:tc>
              <w:tcPr>
                <w:tcW w:w="1165" w:type="dxa"/>
              </w:tcPr>
              <w:p w14:paraId="0E5F3DB5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4</w:t>
                </w:r>
              </w:p>
            </w:tc>
            <w:tc>
              <w:tcPr>
                <w:tcW w:w="1170" w:type="dxa"/>
              </w:tcPr>
              <w:p w14:paraId="76CF0119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40</w:t>
                </w:r>
              </w:p>
            </w:tc>
          </w:tr>
          <w:tr w:rsidR="004F4035" w:rsidRPr="00945B8D" w14:paraId="30CBF09D" w14:textId="77777777" w:rsidTr="004F4035">
            <w:trPr>
              <w:trHeight w:val="214"/>
            </w:trPr>
            <w:tc>
              <w:tcPr>
                <w:tcW w:w="1165" w:type="dxa"/>
              </w:tcPr>
              <w:p w14:paraId="4576092B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5</w:t>
                </w:r>
              </w:p>
            </w:tc>
            <w:tc>
              <w:tcPr>
                <w:tcW w:w="1170" w:type="dxa"/>
              </w:tcPr>
              <w:p w14:paraId="5C4A7DE0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4035">
                  <w:rPr>
                    <w:rFonts w:ascii="Arial" w:eastAsia="Times New Roman" w:hAnsi="Arial" w:cs="Arial"/>
                    <w:sz w:val="24"/>
                  </w:rPr>
                  <w:t>45</w:t>
                </w:r>
              </w:p>
            </w:tc>
          </w:tr>
        </w:tbl>
        <w:p w14:paraId="1ADA82A4" w14:textId="77777777" w:rsidR="004F4035" w:rsidRPr="00945B8D" w:rsidRDefault="004F4035" w:rsidP="004003EB">
          <w:pPr>
            <w:pStyle w:val="ListParagraph"/>
            <w:numPr>
              <w:ilvl w:val="0"/>
              <w:numId w:val="183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 </w:t>
          </w:r>
          <w:r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Pr="00945B8D">
            <w:rPr>
              <w:rFonts w:ascii="Arial" w:hAnsi="Arial" w:cs="Arial"/>
              <w:sz w:val="24"/>
              <w:szCs w:val="24"/>
            </w:rPr>
            <w:t xml:space="preserve"> + 24</w:t>
          </w:r>
        </w:p>
        <w:p w14:paraId="4BD28B9E" w14:textId="77777777" w:rsidR="004F4035" w:rsidRPr="00945B8D" w:rsidRDefault="004F4035" w:rsidP="004003EB">
          <w:pPr>
            <w:pStyle w:val="ListParagraph"/>
            <w:numPr>
              <w:ilvl w:val="0"/>
              <w:numId w:val="183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 5</w:t>
          </w:r>
          <w:r w:rsidRPr="00945B8D">
            <w:rPr>
              <w:rFonts w:ascii="Arial" w:hAnsi="Arial" w:cs="Arial"/>
              <w:i/>
              <w:sz w:val="24"/>
              <w:szCs w:val="24"/>
            </w:rPr>
            <w:t>n</w:t>
          </w:r>
        </w:p>
        <w:p w14:paraId="67431585" w14:textId="77777777" w:rsidR="004F4035" w:rsidRPr="00945B8D" w:rsidRDefault="004F4035" w:rsidP="004003EB">
          <w:pPr>
            <w:pStyle w:val="ListParagraph"/>
            <w:numPr>
              <w:ilvl w:val="0"/>
              <w:numId w:val="183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 5</w:t>
          </w:r>
          <w:r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Pr="00945B8D">
            <w:rPr>
              <w:rFonts w:ascii="Arial" w:hAnsi="Arial" w:cs="Arial"/>
              <w:sz w:val="24"/>
              <w:szCs w:val="24"/>
            </w:rPr>
            <w:t xml:space="preserve"> + 20</w:t>
          </w:r>
        </w:p>
        <w:p w14:paraId="139D8974" w14:textId="77777777" w:rsidR="004F4035" w:rsidRPr="00945B8D" w:rsidRDefault="004F4035" w:rsidP="004003EB">
          <w:pPr>
            <w:pStyle w:val="ListParagraph"/>
            <w:numPr>
              <w:ilvl w:val="0"/>
              <w:numId w:val="183"/>
            </w:numPr>
            <w:tabs>
              <w:tab w:val="left" w:pos="90"/>
            </w:tabs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 </w:t>
          </w:r>
          <w:r w:rsidRPr="00945B8D">
            <w:rPr>
              <w:rFonts w:ascii="Arial" w:hAnsi="Arial" w:cs="Arial"/>
              <w:i/>
              <w:sz w:val="24"/>
              <w:szCs w:val="24"/>
            </w:rPr>
            <w:t>n</w:t>
          </w:r>
          <w:r w:rsidRPr="00945B8D">
            <w:rPr>
              <w:rFonts w:ascii="Arial" w:hAnsi="Arial" w:cs="Arial"/>
              <w:sz w:val="24"/>
              <w:szCs w:val="24"/>
            </w:rPr>
            <w:t xml:space="preserve"> + 5</w:t>
          </w:r>
        </w:p>
        <w:p w14:paraId="1DAEDD77" w14:textId="77777777" w:rsidR="004F4035" w:rsidRDefault="004F4035" w:rsidP="00542431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5872EC28" w14:textId="77777777" w:rsidR="004F4035" w:rsidRDefault="004F4035" w:rsidP="00542431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4BDA90C6" w14:textId="77777777" w:rsidR="004F4035" w:rsidRDefault="004F4035" w:rsidP="00542431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1AF0D865" w14:textId="77777777" w:rsidR="004F4035" w:rsidRDefault="004F4035" w:rsidP="00542431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</w:p>
        <w:p w14:paraId="24AA53B7" w14:textId="77777777" w:rsidR="00542431" w:rsidRPr="00945B8D" w:rsidRDefault="00542431" w:rsidP="00542431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b/>
              <w:sz w:val="24"/>
              <w:szCs w:val="24"/>
              <w:lang w:val="fr-CA"/>
            </w:rPr>
            <w:t>PR1</w:t>
          </w:r>
        </w:p>
        <w:p w14:paraId="355A4FB9" w14:textId="3C9FA1E1" w:rsidR="00542431" w:rsidRPr="00542431" w:rsidRDefault="00234147" w:rsidP="00542431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42431" w:rsidRPr="00542431">
            <w:rPr>
              <w:rFonts w:ascii="Arial" w:hAnsi="Arial" w:cs="Arial"/>
              <w:sz w:val="24"/>
              <w:szCs w:val="24"/>
              <w:lang w:val="fr-CA"/>
            </w:rPr>
            <w:t xml:space="preserve">Quelle règle de la régularité décrit la relation entre les deux colonnes du tableau? </w:t>
          </w:r>
        </w:p>
        <w:p w14:paraId="64B1478B" w14:textId="77777777" w:rsidR="00542431" w:rsidRPr="00F846F6" w:rsidRDefault="00542431" w:rsidP="00542431">
          <w:pPr>
            <w:spacing w:after="0" w:line="240" w:lineRule="auto"/>
            <w:ind w:left="270"/>
            <w:rPr>
              <w:rFonts w:ascii="Arial" w:hAnsi="Arial" w:cs="Arial"/>
              <w:sz w:val="24"/>
              <w:szCs w:val="24"/>
              <w:lang w:val="fr-CA"/>
            </w:rPr>
          </w:pPr>
          <w:r w:rsidRPr="00F846F6">
            <w:rPr>
              <w:rFonts w:ascii="Arial" w:hAnsi="Arial" w:cs="Arial"/>
              <w:sz w:val="24"/>
              <w:szCs w:val="24"/>
              <w:lang w:val="fr-CA"/>
            </w:rPr>
            <w:t xml:space="preserve">     </w:t>
          </w:r>
        </w:p>
        <w:tbl>
          <w:tblPr>
            <w:tblStyle w:val="TableGrid"/>
            <w:tblpPr w:leftFromText="180" w:rightFromText="180" w:vertAnchor="text" w:horzAnchor="page" w:tblpX="5641" w:tblpY="5"/>
            <w:tblW w:w="0" w:type="auto"/>
            <w:tblLook w:val="04A0" w:firstRow="1" w:lastRow="0" w:firstColumn="1" w:lastColumn="0" w:noHBand="0" w:noVBand="1"/>
          </w:tblPr>
          <w:tblGrid>
            <w:gridCol w:w="1469"/>
            <w:gridCol w:w="1226"/>
          </w:tblGrid>
          <w:tr w:rsidR="004F4035" w:rsidRPr="00945B8D" w14:paraId="5A373DE4" w14:textId="77777777" w:rsidTr="004F4035">
            <w:tc>
              <w:tcPr>
                <w:tcW w:w="1469" w:type="dxa"/>
              </w:tcPr>
              <w:p w14:paraId="00128973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Entrée</w:t>
                </w:r>
                <w:r>
                  <w:rPr>
                    <w:rFonts w:ascii="Arial" w:hAnsi="Arial" w:cs="Arial"/>
                    <w:sz w:val="24"/>
                    <w:lang w:val="en-CA"/>
                  </w:rPr>
                  <w:t xml:space="preserve"> </w:t>
                </w:r>
                <w:r w:rsidRPr="004F4035">
                  <w:rPr>
                    <w:rFonts w:ascii="Arial" w:hAnsi="Arial" w:cs="Arial"/>
                    <w:i/>
                    <w:sz w:val="24"/>
                    <w:lang w:val="en-CA"/>
                  </w:rPr>
                  <w:t>(n)</w:t>
                </w:r>
              </w:p>
            </w:tc>
            <w:tc>
              <w:tcPr>
                <w:tcW w:w="1226" w:type="dxa"/>
              </w:tcPr>
              <w:p w14:paraId="622FAE1B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Sortie</w:t>
                </w:r>
              </w:p>
            </w:tc>
          </w:tr>
          <w:tr w:rsidR="004F4035" w:rsidRPr="00945B8D" w14:paraId="01F6EA9D" w14:textId="77777777" w:rsidTr="004F4035">
            <w:tc>
              <w:tcPr>
                <w:tcW w:w="1469" w:type="dxa"/>
              </w:tcPr>
              <w:p w14:paraId="144E3384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5</w:t>
                </w:r>
              </w:p>
            </w:tc>
            <w:tc>
              <w:tcPr>
                <w:tcW w:w="1226" w:type="dxa"/>
              </w:tcPr>
              <w:p w14:paraId="171B00B5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1</w:t>
                </w:r>
              </w:p>
            </w:tc>
          </w:tr>
          <w:tr w:rsidR="004F4035" w:rsidRPr="00945B8D" w14:paraId="17A84A05" w14:textId="77777777" w:rsidTr="004F4035">
            <w:tc>
              <w:tcPr>
                <w:tcW w:w="1469" w:type="dxa"/>
              </w:tcPr>
              <w:p w14:paraId="789327C1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6</w:t>
                </w:r>
              </w:p>
            </w:tc>
            <w:tc>
              <w:tcPr>
                <w:tcW w:w="1226" w:type="dxa"/>
              </w:tcPr>
              <w:p w14:paraId="40690316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2</w:t>
                </w:r>
              </w:p>
            </w:tc>
          </w:tr>
          <w:tr w:rsidR="004F4035" w:rsidRPr="00945B8D" w14:paraId="2002F773" w14:textId="77777777" w:rsidTr="004F4035">
            <w:tc>
              <w:tcPr>
                <w:tcW w:w="1469" w:type="dxa"/>
              </w:tcPr>
              <w:p w14:paraId="2E2C724A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7</w:t>
                </w:r>
              </w:p>
            </w:tc>
            <w:tc>
              <w:tcPr>
                <w:tcW w:w="1226" w:type="dxa"/>
              </w:tcPr>
              <w:p w14:paraId="7A295DDE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3</w:t>
                </w:r>
              </w:p>
            </w:tc>
          </w:tr>
          <w:tr w:rsidR="004F4035" w:rsidRPr="00945B8D" w14:paraId="219B243C" w14:textId="77777777" w:rsidTr="004F4035">
            <w:tc>
              <w:tcPr>
                <w:tcW w:w="1469" w:type="dxa"/>
              </w:tcPr>
              <w:p w14:paraId="2CDBBC89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8</w:t>
                </w:r>
              </w:p>
            </w:tc>
            <w:tc>
              <w:tcPr>
                <w:tcW w:w="1226" w:type="dxa"/>
              </w:tcPr>
              <w:p w14:paraId="04DCB1BC" w14:textId="77777777" w:rsidR="004F4035" w:rsidRPr="004F4035" w:rsidRDefault="004F4035" w:rsidP="004F4035">
                <w:pPr>
                  <w:pStyle w:val="NoSpacing"/>
                  <w:jc w:val="center"/>
                  <w:rPr>
                    <w:rFonts w:ascii="Arial" w:hAnsi="Arial" w:cs="Arial"/>
                    <w:sz w:val="24"/>
                    <w:lang w:val="en-CA"/>
                  </w:rPr>
                </w:pPr>
                <w:r w:rsidRPr="004F4035">
                  <w:rPr>
                    <w:rFonts w:ascii="Arial" w:hAnsi="Arial" w:cs="Arial"/>
                    <w:sz w:val="24"/>
                    <w:lang w:val="en-CA"/>
                  </w:rPr>
                  <w:t>4</w:t>
                </w:r>
              </w:p>
            </w:tc>
          </w:tr>
        </w:tbl>
        <w:p w14:paraId="57C9C858" w14:textId="77777777" w:rsidR="00542431" w:rsidRDefault="00542431" w:rsidP="00542431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A)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 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>n + 1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7317BACC" w14:textId="77777777" w:rsidR="00542431" w:rsidRDefault="00542431" w:rsidP="00542431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B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 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>n – 4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70661459" w14:textId="77777777" w:rsidR="00542431" w:rsidRDefault="00542431" w:rsidP="00542431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C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 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>n - 1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ab/>
          </w:r>
        </w:p>
        <w:p w14:paraId="17279E6F" w14:textId="77777777" w:rsidR="00542431" w:rsidRPr="00945B8D" w:rsidRDefault="00542431" w:rsidP="00542431">
          <w:pPr>
            <w:spacing w:after="0" w:line="240" w:lineRule="auto"/>
            <w:ind w:left="360"/>
            <w:rPr>
              <w:rFonts w:ascii="Arial" w:hAnsi="Arial" w:cs="Arial"/>
              <w:sz w:val="24"/>
              <w:szCs w:val="24"/>
              <w:lang w:val="en-CA"/>
            </w:rPr>
          </w:pPr>
          <w:r>
            <w:rPr>
              <w:rFonts w:ascii="Arial" w:hAnsi="Arial" w:cs="Arial"/>
              <w:sz w:val="24"/>
              <w:szCs w:val="24"/>
              <w:lang w:val="en-CA"/>
            </w:rPr>
            <w:t>D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 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>n</w:t>
          </w:r>
          <w:r>
            <w:rPr>
              <w:rFonts w:ascii="Arial" w:hAnsi="Arial" w:cs="Arial"/>
              <w:sz w:val="24"/>
              <w:szCs w:val="24"/>
              <w:lang w:val="en-CA"/>
            </w:rPr>
            <w:t xml:space="preserve"> </w:t>
          </w:r>
          <w:r w:rsidRPr="00945B8D">
            <w:rPr>
              <w:rFonts w:ascii="Arial" w:hAnsi="Arial" w:cs="Arial"/>
              <w:sz w:val="24"/>
              <w:szCs w:val="24"/>
              <w:lang w:val="en-CA"/>
            </w:rPr>
            <w:t>+ 4</w:t>
          </w:r>
        </w:p>
        <w:p w14:paraId="65F5C4CA" w14:textId="77777777" w:rsidR="00542431" w:rsidRPr="00945B8D" w:rsidRDefault="00542431" w:rsidP="00542431">
          <w:pPr>
            <w:spacing w:after="0" w:line="240" w:lineRule="auto"/>
            <w:ind w:left="270" w:hanging="27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208B69A1" w14:textId="77777777" w:rsidR="00542431" w:rsidRDefault="00542431" w:rsidP="00542431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1F5FFCB6" w14:textId="77777777" w:rsidR="00542431" w:rsidRDefault="00542431" w:rsidP="00542431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406EA6F0" w14:textId="77777777" w:rsidR="00542431" w:rsidRDefault="00542431" w:rsidP="00542431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70071057" w14:textId="77777777" w:rsidR="00542431" w:rsidRDefault="00542431" w:rsidP="00542431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en-CA"/>
            </w:rPr>
          </w:pPr>
        </w:p>
        <w:p w14:paraId="5A0ABA90" w14:textId="5311F733" w:rsidR="00542431" w:rsidRPr="004F4035" w:rsidRDefault="004F4035" w:rsidP="004F4035">
          <w:pPr>
            <w:spacing w:after="0" w:line="240" w:lineRule="auto"/>
            <w:rPr>
              <w:rFonts w:ascii="Arial" w:hAnsi="Arial" w:cs="Arial"/>
              <w:b/>
              <w:sz w:val="24"/>
              <w:szCs w:val="24"/>
              <w:lang w:val="en-CA"/>
            </w:rPr>
          </w:pPr>
          <w:r w:rsidRPr="004F4035">
            <w:rPr>
              <w:rFonts w:ascii="Arial" w:hAnsi="Arial" w:cs="Arial"/>
              <w:b/>
              <w:sz w:val="24"/>
              <w:szCs w:val="24"/>
              <w:lang w:val="en-CA"/>
            </w:rPr>
            <w:t>PR1</w:t>
          </w:r>
          <w:r w:rsidR="00634049">
            <w:rPr>
              <w:rFonts w:ascii="Arial" w:hAnsi="Arial" w:cs="Arial"/>
              <w:b/>
              <w:sz w:val="24"/>
              <w:szCs w:val="24"/>
              <w:lang w:val="en-CA"/>
            </w:rPr>
            <w:t xml:space="preserve">                                              </w:t>
          </w:r>
        </w:p>
        <w:p w14:paraId="5CD15420" w14:textId="77777777" w:rsidR="00234147" w:rsidRDefault="00234147" w:rsidP="004F4035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Combien de cure-dents </w:t>
          </w:r>
          <w:r w:rsidR="00332E6C" w:rsidRPr="00234147">
            <w:rPr>
              <w:rFonts w:ascii="Arial" w:hAnsi="Arial" w:cs="Arial"/>
              <w:sz w:val="24"/>
              <w:szCs w:val="24"/>
              <w:lang w:val="fr-CA"/>
            </w:rPr>
            <w:t>soit nécessaires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afin de créer la figure no. 10? (Déterm</w:t>
          </w:r>
          <w:r>
            <w:rPr>
              <w:rFonts w:ascii="Arial" w:hAnsi="Arial" w:cs="Arial"/>
              <w:sz w:val="24"/>
              <w:szCs w:val="24"/>
              <w:lang w:val="fr-CA"/>
            </w:rPr>
            <w:t>ine</w:t>
          </w:r>
        </w:p>
        <w:p w14:paraId="717135BB" w14:textId="77777777" w:rsidR="00234147" w:rsidRDefault="00234147" w:rsidP="004F4035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 une règle de la régularité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>afin de t’aider à déterminer le nom</w:t>
          </w:r>
          <w:r w:rsidR="004F4035">
            <w:rPr>
              <w:rFonts w:ascii="Arial" w:hAnsi="Arial" w:cs="Arial"/>
              <w:sz w:val="24"/>
              <w:szCs w:val="24"/>
              <w:lang w:val="fr-CA"/>
            </w:rPr>
            <w:t>bre de cure-dents</w:t>
          </w:r>
        </w:p>
        <w:p w14:paraId="68A401F3" w14:textId="5FDE0942" w:rsidR="00542431" w:rsidRDefault="00234147" w:rsidP="004F4035">
          <w:pPr>
            <w:spacing w:after="0" w:line="240" w:lineRule="auto"/>
            <w:ind w:left="360" w:hanging="36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</w:t>
          </w:r>
          <w:r w:rsidR="004F4035">
            <w:rPr>
              <w:rFonts w:ascii="Arial" w:hAnsi="Arial" w:cs="Arial"/>
              <w:sz w:val="24"/>
              <w:szCs w:val="24"/>
              <w:lang w:val="fr-CA"/>
            </w:rPr>
            <w:t xml:space="preserve"> nécessaires.)</w:t>
          </w:r>
        </w:p>
        <w:p w14:paraId="76EBA6BC" w14:textId="77777777" w:rsidR="004F4035" w:rsidRPr="00945B8D" w:rsidRDefault="004F4035" w:rsidP="00542431">
          <w:pPr>
            <w:spacing w:after="0" w:line="240" w:lineRule="auto"/>
            <w:rPr>
              <w:rFonts w:ascii="Arial" w:hAnsi="Arial" w:cs="Arial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72608" behindDoc="0" locked="0" layoutInCell="1" allowOverlap="1" wp14:anchorId="28B27EF4" wp14:editId="62BD240A">
                <wp:simplePos x="0" y="0"/>
                <wp:positionH relativeFrom="column">
                  <wp:posOffset>1770437</wp:posOffset>
                </wp:positionH>
                <wp:positionV relativeFrom="paragraph">
                  <wp:posOffset>161463</wp:posOffset>
                </wp:positionV>
                <wp:extent cx="3409950" cy="904875"/>
                <wp:effectExtent l="19050" t="0" r="0" b="0"/>
                <wp:wrapNone/>
                <wp:docPr id="239" name="Picture 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8" cstate="print"/>
                        <a:srcRect l="6410" t="23929" r="7692" b="25357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409950" cy="904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14:paraId="496863DF" w14:textId="77777777" w:rsidR="004F4035" w:rsidRDefault="004F4035" w:rsidP="00542431">
          <w:pPr>
            <w:tabs>
              <w:tab w:val="left" w:pos="360"/>
            </w:tabs>
            <w:spacing w:after="0" w:line="240" w:lineRule="auto"/>
            <w:ind w:left="270" w:hanging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A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>19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44CC394E" w14:textId="77777777" w:rsidR="004F4035" w:rsidRDefault="004F4035" w:rsidP="00542431">
          <w:pPr>
            <w:tabs>
              <w:tab w:val="left" w:pos="360"/>
            </w:tabs>
            <w:spacing w:after="0" w:line="240" w:lineRule="auto"/>
            <w:ind w:left="270" w:hanging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B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>21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9BF3043" w14:textId="77777777" w:rsidR="004F4035" w:rsidRDefault="004F4035" w:rsidP="00542431">
          <w:pPr>
            <w:tabs>
              <w:tab w:val="left" w:pos="360"/>
            </w:tabs>
            <w:spacing w:after="0" w:line="240" w:lineRule="auto"/>
            <w:ind w:left="270" w:hanging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C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>)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 23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ab/>
          </w:r>
        </w:p>
        <w:p w14:paraId="66AB6CC1" w14:textId="77777777" w:rsidR="00542431" w:rsidRPr="00945B8D" w:rsidRDefault="004F4035" w:rsidP="00542431">
          <w:pPr>
            <w:tabs>
              <w:tab w:val="left" w:pos="360"/>
            </w:tabs>
            <w:spacing w:after="0" w:line="240" w:lineRule="auto"/>
            <w:ind w:left="270" w:hanging="90"/>
            <w:rPr>
              <w:rFonts w:ascii="Arial" w:hAnsi="Arial" w:cs="Arial"/>
              <w:sz w:val="24"/>
              <w:szCs w:val="24"/>
              <w:lang w:val="fr-CA"/>
            </w:rPr>
          </w:pPr>
          <w:r>
            <w:rPr>
              <w:rFonts w:ascii="Arial" w:hAnsi="Arial" w:cs="Arial"/>
              <w:sz w:val="24"/>
              <w:szCs w:val="24"/>
              <w:lang w:val="fr-CA"/>
            </w:rPr>
            <w:t xml:space="preserve">   D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 xml:space="preserve">) </w:t>
          </w:r>
          <w:r>
            <w:rPr>
              <w:rFonts w:ascii="Arial" w:hAnsi="Arial" w:cs="Arial"/>
              <w:sz w:val="24"/>
              <w:szCs w:val="24"/>
              <w:lang w:val="fr-CA"/>
            </w:rPr>
            <w:t xml:space="preserve"> </w:t>
          </w:r>
          <w:r w:rsidR="00542431" w:rsidRPr="00945B8D">
            <w:rPr>
              <w:rFonts w:ascii="Arial" w:hAnsi="Arial" w:cs="Arial"/>
              <w:sz w:val="24"/>
              <w:szCs w:val="24"/>
              <w:lang w:val="fr-CA"/>
            </w:rPr>
            <w:t>25</w:t>
          </w:r>
        </w:p>
        <w:p w14:paraId="59780FF6" w14:textId="77777777" w:rsidR="004D6076" w:rsidRPr="00F846F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E094720" w14:textId="77777777" w:rsidR="004D6076" w:rsidRPr="00F846F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74FA9301" w14:textId="77777777" w:rsidR="004D6076" w:rsidRPr="00F846F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BE67B48" w14:textId="77777777" w:rsidR="004F52FE" w:rsidRPr="00F846F6" w:rsidRDefault="00634049" w:rsidP="004F52FE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PR1</w:t>
          </w:r>
        </w:p>
        <w:p w14:paraId="641464FA" w14:textId="479E4B9D" w:rsidR="004F52FE" w:rsidRPr="00945B8D" w:rsidRDefault="00234147" w:rsidP="004F52FE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4F52FE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est la règle qui unit les nombres d’entrée et de sortie dans le tableau suivant.</w:t>
          </w:r>
        </w:p>
        <w:p w14:paraId="7D72B344" w14:textId="77777777" w:rsidR="004F52FE" w:rsidRPr="00945B8D" w:rsidRDefault="004F52FE" w:rsidP="004F52FE">
          <w:pPr>
            <w:spacing w:after="0" w:line="240" w:lineRule="auto"/>
            <w:ind w:left="270" w:hanging="27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</w:p>
        <w:tbl>
          <w:tblPr>
            <w:tblStyle w:val="TableGrid1"/>
            <w:tblpPr w:leftFromText="180" w:rightFromText="180" w:vertAnchor="text" w:horzAnchor="page" w:tblpX="5445" w:tblpY="-7"/>
            <w:tblW w:w="0" w:type="auto"/>
            <w:tblLook w:val="04A0" w:firstRow="1" w:lastRow="0" w:firstColumn="1" w:lastColumn="0" w:noHBand="0" w:noVBand="1"/>
          </w:tblPr>
          <w:tblGrid>
            <w:gridCol w:w="1439"/>
            <w:gridCol w:w="1261"/>
          </w:tblGrid>
          <w:tr w:rsidR="004F52FE" w:rsidRPr="00945B8D" w14:paraId="007D7251" w14:textId="77777777" w:rsidTr="004F52FE">
            <w:trPr>
              <w:trHeight w:val="202"/>
            </w:trPr>
            <w:tc>
              <w:tcPr>
                <w:tcW w:w="1439" w:type="dxa"/>
              </w:tcPr>
              <w:p w14:paraId="34543FD9" w14:textId="77777777" w:rsidR="004F52FE" w:rsidRPr="004F52FE" w:rsidRDefault="004F52FE" w:rsidP="004F52FE">
                <w:pPr>
                  <w:pStyle w:val="NoSpacing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Entrée</w:t>
                </w:r>
                <w:r>
                  <w:rPr>
                    <w:rFonts w:ascii="Arial" w:eastAsia="Times New Roman" w:hAnsi="Arial" w:cs="Arial"/>
                    <w:sz w:val="24"/>
                  </w:rPr>
                  <w:t xml:space="preserve"> </w:t>
                </w:r>
                <w:r w:rsidRPr="004F52FE">
                  <w:rPr>
                    <w:rFonts w:ascii="Arial" w:eastAsia="Times New Roman" w:hAnsi="Arial" w:cs="Arial"/>
                    <w:i/>
                    <w:sz w:val="24"/>
                  </w:rPr>
                  <w:t>(n)</w:t>
                </w:r>
              </w:p>
            </w:tc>
            <w:tc>
              <w:tcPr>
                <w:tcW w:w="1261" w:type="dxa"/>
              </w:tcPr>
              <w:p w14:paraId="1F224352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>
                  <w:rPr>
                    <w:rFonts w:ascii="Arial" w:eastAsia="Times New Roman" w:hAnsi="Arial" w:cs="Arial"/>
                    <w:sz w:val="24"/>
                  </w:rPr>
                  <w:t>Sortie</w:t>
                </w:r>
              </w:p>
            </w:tc>
          </w:tr>
          <w:tr w:rsidR="004F52FE" w:rsidRPr="00945B8D" w14:paraId="110AADB4" w14:textId="77777777" w:rsidTr="004F52FE">
            <w:trPr>
              <w:trHeight w:val="202"/>
            </w:trPr>
            <w:tc>
              <w:tcPr>
                <w:tcW w:w="1439" w:type="dxa"/>
              </w:tcPr>
              <w:p w14:paraId="67973283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5</w:t>
                </w:r>
              </w:p>
            </w:tc>
            <w:tc>
              <w:tcPr>
                <w:tcW w:w="1261" w:type="dxa"/>
              </w:tcPr>
              <w:p w14:paraId="2E79C86C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9</w:t>
                </w:r>
              </w:p>
            </w:tc>
          </w:tr>
          <w:tr w:rsidR="004F52FE" w:rsidRPr="00945B8D" w14:paraId="47F86FD9" w14:textId="77777777" w:rsidTr="004F52FE">
            <w:trPr>
              <w:trHeight w:val="202"/>
            </w:trPr>
            <w:tc>
              <w:tcPr>
                <w:tcW w:w="1439" w:type="dxa"/>
              </w:tcPr>
              <w:p w14:paraId="61B69D64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6</w:t>
                </w:r>
              </w:p>
            </w:tc>
            <w:tc>
              <w:tcPr>
                <w:tcW w:w="1261" w:type="dxa"/>
              </w:tcPr>
              <w:p w14:paraId="35C0FEB7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11</w:t>
                </w:r>
              </w:p>
            </w:tc>
          </w:tr>
          <w:tr w:rsidR="004F52FE" w:rsidRPr="00945B8D" w14:paraId="05F6FC28" w14:textId="77777777" w:rsidTr="004F52FE">
            <w:trPr>
              <w:trHeight w:val="202"/>
            </w:trPr>
            <w:tc>
              <w:tcPr>
                <w:tcW w:w="1439" w:type="dxa"/>
              </w:tcPr>
              <w:p w14:paraId="20E7A89B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7</w:t>
                </w:r>
              </w:p>
            </w:tc>
            <w:tc>
              <w:tcPr>
                <w:tcW w:w="1261" w:type="dxa"/>
              </w:tcPr>
              <w:p w14:paraId="723C14CD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13</w:t>
                </w:r>
              </w:p>
            </w:tc>
          </w:tr>
          <w:tr w:rsidR="004F52FE" w:rsidRPr="00945B8D" w14:paraId="30E821B6" w14:textId="77777777" w:rsidTr="004F52FE">
            <w:trPr>
              <w:trHeight w:val="214"/>
            </w:trPr>
            <w:tc>
              <w:tcPr>
                <w:tcW w:w="1439" w:type="dxa"/>
              </w:tcPr>
              <w:p w14:paraId="6F342B6C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8</w:t>
                </w:r>
              </w:p>
            </w:tc>
            <w:tc>
              <w:tcPr>
                <w:tcW w:w="1261" w:type="dxa"/>
              </w:tcPr>
              <w:p w14:paraId="3F72C479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15</w:t>
                </w:r>
              </w:p>
            </w:tc>
          </w:tr>
          <w:tr w:rsidR="004F52FE" w:rsidRPr="00945B8D" w14:paraId="3926A477" w14:textId="77777777" w:rsidTr="004F52FE">
            <w:trPr>
              <w:trHeight w:val="214"/>
            </w:trPr>
            <w:tc>
              <w:tcPr>
                <w:tcW w:w="1439" w:type="dxa"/>
              </w:tcPr>
              <w:p w14:paraId="54620F18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9</w:t>
                </w:r>
              </w:p>
            </w:tc>
            <w:tc>
              <w:tcPr>
                <w:tcW w:w="1261" w:type="dxa"/>
              </w:tcPr>
              <w:p w14:paraId="50E9EC9A" w14:textId="77777777" w:rsidR="004F52FE" w:rsidRPr="004F52FE" w:rsidRDefault="004F52FE" w:rsidP="004F52FE">
                <w:pPr>
                  <w:pStyle w:val="NoSpacing"/>
                  <w:jc w:val="center"/>
                  <w:rPr>
                    <w:rFonts w:ascii="Arial" w:eastAsia="Times New Roman" w:hAnsi="Arial" w:cs="Arial"/>
                    <w:sz w:val="24"/>
                  </w:rPr>
                </w:pPr>
                <w:r w:rsidRPr="004F52FE">
                  <w:rPr>
                    <w:rFonts w:ascii="Arial" w:eastAsia="Times New Roman" w:hAnsi="Arial" w:cs="Arial"/>
                    <w:sz w:val="24"/>
                  </w:rPr>
                  <w:t>17</w:t>
                </w:r>
              </w:p>
            </w:tc>
          </w:tr>
        </w:tbl>
        <w:p w14:paraId="1A803EE0" w14:textId="77777777" w:rsidR="004F52FE" w:rsidRPr="004F52FE" w:rsidRDefault="004F52FE" w:rsidP="004003EB">
          <w:pPr>
            <w:pStyle w:val="ListParagraph"/>
            <w:numPr>
              <w:ilvl w:val="0"/>
              <w:numId w:val="184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4F52FE">
            <w:rPr>
              <w:rFonts w:ascii="Arial" w:hAnsi="Arial" w:cs="Arial"/>
              <w:sz w:val="24"/>
              <w:szCs w:val="24"/>
            </w:rPr>
            <w:t>n + 4</w:t>
          </w:r>
        </w:p>
        <w:p w14:paraId="44F8E274" w14:textId="77777777" w:rsidR="004F52FE" w:rsidRPr="004F52FE" w:rsidRDefault="004F52FE" w:rsidP="004003EB">
          <w:pPr>
            <w:pStyle w:val="ListParagraph"/>
            <w:numPr>
              <w:ilvl w:val="0"/>
              <w:numId w:val="184"/>
            </w:numPr>
            <w:tabs>
              <w:tab w:val="left" w:pos="90"/>
            </w:tabs>
            <w:spacing w:after="0" w:line="240" w:lineRule="auto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4F52FE">
            <w:rPr>
              <w:rFonts w:ascii="Arial" w:hAnsi="Arial" w:cs="Arial"/>
              <w:sz w:val="24"/>
              <w:szCs w:val="24"/>
            </w:rPr>
            <w:t xml:space="preserve">2n – 1 </w:t>
          </w:r>
        </w:p>
        <w:p w14:paraId="1B145622" w14:textId="77777777" w:rsidR="004F52FE" w:rsidRPr="004F52FE" w:rsidRDefault="004F52FE" w:rsidP="004003EB">
          <w:pPr>
            <w:pStyle w:val="ListParagraph"/>
            <w:numPr>
              <w:ilvl w:val="0"/>
              <w:numId w:val="184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 xml:space="preserve"> </w:t>
          </w:r>
          <w:r w:rsidRPr="004F52FE">
            <w:rPr>
              <w:rFonts w:ascii="Arial" w:hAnsi="Arial" w:cs="Arial"/>
              <w:sz w:val="24"/>
              <w:szCs w:val="24"/>
            </w:rPr>
            <w:t>n – 4</w:t>
          </w:r>
        </w:p>
        <w:p w14:paraId="76390F98" w14:textId="77777777" w:rsidR="004F52FE" w:rsidRPr="004F52FE" w:rsidRDefault="004F52FE" w:rsidP="004003EB">
          <w:pPr>
            <w:pStyle w:val="ListParagraph"/>
            <w:numPr>
              <w:ilvl w:val="0"/>
              <w:numId w:val="184"/>
            </w:numPr>
            <w:tabs>
              <w:tab w:val="left" w:pos="90"/>
            </w:tabs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4F52FE">
            <w:rPr>
              <w:rFonts w:ascii="Arial" w:hAnsi="Arial" w:cs="Arial"/>
              <w:sz w:val="24"/>
              <w:szCs w:val="24"/>
            </w:rPr>
            <w:t xml:space="preserve"> 2n + 1</w:t>
          </w:r>
        </w:p>
        <w:p w14:paraId="061831BC" w14:textId="77777777" w:rsidR="004F52FE" w:rsidRPr="004F52FE" w:rsidRDefault="004F52FE" w:rsidP="004F52FE">
          <w:pPr>
            <w:tabs>
              <w:tab w:val="left" w:pos="90"/>
            </w:tabs>
            <w:spacing w:after="0" w:line="240" w:lineRule="auto"/>
            <w:ind w:left="540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6938A1FB" w14:textId="77777777" w:rsidR="004F52FE" w:rsidRPr="00945B8D" w:rsidRDefault="004F52FE" w:rsidP="004F52FE">
          <w:pPr>
            <w:tabs>
              <w:tab w:val="left" w:pos="90"/>
            </w:tabs>
            <w:spacing w:after="0" w:line="240" w:lineRule="auto"/>
            <w:contextualSpacing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</w:t>
          </w:r>
        </w:p>
        <w:p w14:paraId="3CAB0C3A" w14:textId="77777777" w:rsidR="004F52FE" w:rsidRPr="00945B8D" w:rsidRDefault="004F52FE" w:rsidP="004F52FE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0900D215" w14:textId="77777777" w:rsidR="008900C2" w:rsidRPr="00945B8D" w:rsidRDefault="008900C2" w:rsidP="008900C2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PR2</w:t>
          </w:r>
        </w:p>
        <w:p w14:paraId="7F882E44" w14:textId="253A2653" w:rsidR="008900C2" w:rsidRPr="00945B8D" w:rsidRDefault="00234147" w:rsidP="008900C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8900C2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Laquelle des expressions correspond aux données représentées dans le graphique?</w:t>
          </w:r>
        </w:p>
        <w:p w14:paraId="2663E136" w14:textId="77777777" w:rsidR="008900C2" w:rsidRPr="00945B8D" w:rsidRDefault="008900C2" w:rsidP="008900C2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60C3ADDB" w14:textId="77777777" w:rsidR="008900C2" w:rsidRPr="00945B8D" w:rsidRDefault="008900C2" w:rsidP="00A91963">
          <w:pPr>
            <w:pStyle w:val="ListParagraph"/>
            <w:numPr>
              <w:ilvl w:val="0"/>
              <w:numId w:val="1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74656" behindDoc="0" locked="0" layoutInCell="1" allowOverlap="1" wp14:anchorId="0D1C85D4" wp14:editId="1A46C29A">
                <wp:simplePos x="0" y="0"/>
                <wp:positionH relativeFrom="column">
                  <wp:posOffset>2244725</wp:posOffset>
                </wp:positionH>
                <wp:positionV relativeFrom="paragraph">
                  <wp:posOffset>6985</wp:posOffset>
                </wp:positionV>
                <wp:extent cx="1565910" cy="1819841"/>
                <wp:effectExtent l="0" t="0" r="0" b="9525"/>
                <wp:wrapNone/>
                <wp:docPr id="312" name="Picture 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65910" cy="181984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6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</w:p>
        <w:p w14:paraId="4DF19136" w14:textId="77777777" w:rsidR="008900C2" w:rsidRPr="00945B8D" w:rsidRDefault="008900C2" w:rsidP="00A91963">
          <w:pPr>
            <w:pStyle w:val="ListParagraph"/>
            <w:numPr>
              <w:ilvl w:val="0"/>
              <w:numId w:val="1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 xml:space="preserve">n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+ 6</w:t>
          </w:r>
        </w:p>
        <w:p w14:paraId="475C989D" w14:textId="77777777" w:rsidR="008900C2" w:rsidRPr="00945B8D" w:rsidRDefault="008900C2" w:rsidP="00A91963">
          <w:pPr>
            <w:pStyle w:val="ListParagraph"/>
            <w:numPr>
              <w:ilvl w:val="0"/>
              <w:numId w:val="13"/>
            </w:numPr>
            <w:spacing w:after="0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2</w:t>
          </w:r>
          <w:r w:rsidRPr="00945B8D">
            <w:rPr>
              <w:rFonts w:ascii="Arial" w:eastAsia="Times New Roman" w:hAnsi="Arial" w:cs="Arial"/>
              <w:i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+ 4</w:t>
          </w:r>
        </w:p>
        <w:p w14:paraId="46578A43" w14:textId="77777777" w:rsidR="008900C2" w:rsidRDefault="008900C2" w:rsidP="00A91963">
          <w:pPr>
            <w:pStyle w:val="ListParagraph"/>
            <w:numPr>
              <w:ilvl w:val="0"/>
              <w:numId w:val="13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4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2</w:t>
          </w:r>
        </w:p>
        <w:p w14:paraId="27601444" w14:textId="77777777" w:rsidR="004D6076" w:rsidRDefault="004F52FE" w:rsidP="00A91963">
          <w:pPr>
            <w:tabs>
              <w:tab w:val="left" w:pos="90"/>
            </w:tabs>
            <w:spacing w:after="0"/>
            <w:ind w:left="180"/>
            <w:contextualSpacing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  <w:r w:rsidRPr="00945B8D">
            <w:rPr>
              <w:rFonts w:ascii="Arial" w:hAnsi="Arial" w:cs="Arial"/>
              <w:sz w:val="24"/>
              <w:szCs w:val="24"/>
            </w:rPr>
            <w:t xml:space="preserve"> </w:t>
          </w:r>
        </w:p>
        <w:p w14:paraId="2BF64C12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2D12070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D6309E" w14:textId="77777777" w:rsidR="004D6076" w:rsidRDefault="004D6076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314059F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2289800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A5C1FED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4B419E77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2F690D21" w14:textId="77777777" w:rsidR="00A91963" w:rsidRPr="00945B8D" w:rsidRDefault="00A91963" w:rsidP="00A91963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PR2</w:t>
          </w:r>
        </w:p>
        <w:p w14:paraId="0EA43382" w14:textId="77777777" w:rsidR="00234147" w:rsidRDefault="00234147" w:rsidP="00A91963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Laquelle des expressions correspondent aux données représentées dans le</w:t>
          </w:r>
        </w:p>
        <w:p w14:paraId="6C2972EB" w14:textId="6ADEEA5A" w:rsidR="00A91963" w:rsidRPr="00945B8D" w:rsidRDefault="00234147" w:rsidP="00A9196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graphique?        </w:t>
          </w:r>
        </w:p>
        <w:p w14:paraId="0D2A899A" w14:textId="77777777" w:rsidR="00A91963" w:rsidRPr="00945B8D" w:rsidRDefault="00A91963" w:rsidP="00A9196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76704" behindDoc="0" locked="0" layoutInCell="1" allowOverlap="1" wp14:anchorId="27A44458" wp14:editId="63DEB8DC">
                <wp:simplePos x="0" y="0"/>
                <wp:positionH relativeFrom="column">
                  <wp:posOffset>2827020</wp:posOffset>
                </wp:positionH>
                <wp:positionV relativeFrom="paragraph">
                  <wp:posOffset>76835</wp:posOffset>
                </wp:positionV>
                <wp:extent cx="1280160" cy="2286000"/>
                <wp:effectExtent l="0" t="0" r="0" b="0"/>
                <wp:wrapNone/>
                <wp:docPr id="326" name="Picture 3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80160" cy="228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33ED7F89" w14:textId="0C6AFEBE" w:rsidR="00A91963" w:rsidRPr="00945B8D" w:rsidRDefault="00293A10" w:rsidP="00132C8B">
          <w:pPr>
            <w:pStyle w:val="ListParagraph"/>
            <w:numPr>
              <w:ilvl w:val="0"/>
              <w:numId w:val="3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7</w:t>
          </w:r>
          <w:r w:rsidR="00A91963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n</w:t>
          </w:r>
        </w:p>
        <w:p w14:paraId="39427327" w14:textId="7FBB6B27" w:rsidR="00A91963" w:rsidRPr="00945B8D" w:rsidRDefault="00293A10" w:rsidP="00132C8B">
          <w:pPr>
            <w:pStyle w:val="ListParagraph"/>
            <w:numPr>
              <w:ilvl w:val="0"/>
              <w:numId w:val="30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n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+ 6</w:t>
          </w:r>
        </w:p>
        <w:p w14:paraId="4548647A" w14:textId="540AB6D8" w:rsidR="00A91963" w:rsidRPr="00945B8D" w:rsidRDefault="00293A10" w:rsidP="00132C8B">
          <w:pPr>
            <w:pStyle w:val="ListParagraph"/>
            <w:numPr>
              <w:ilvl w:val="0"/>
              <w:numId w:val="30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</w:rPr>
            <w:t>5</w:t>
          </w:r>
          <w:r w:rsidR="00A91963" w:rsidRPr="00945B8D">
            <w:rPr>
              <w:rFonts w:ascii="Arial" w:eastAsia="Times New Roman" w:hAnsi="Arial" w:cs="Arial"/>
              <w:i/>
              <w:sz w:val="24"/>
              <w:szCs w:val="24"/>
            </w:rPr>
            <w:t>n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</w:rPr>
            <w:t xml:space="preserve"> + 2</w:t>
          </w:r>
        </w:p>
        <w:p w14:paraId="054376D6" w14:textId="3A156A17" w:rsidR="00A91963" w:rsidRPr="004D6076" w:rsidRDefault="00293A10" w:rsidP="00132C8B">
          <w:pPr>
            <w:pStyle w:val="ListParagraph"/>
            <w:numPr>
              <w:ilvl w:val="0"/>
              <w:numId w:val="30"/>
            </w:numPr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91963" w:rsidRPr="004D6076">
            <w:rPr>
              <w:rFonts w:ascii="Arial" w:eastAsia="Times New Roman" w:hAnsi="Arial" w:cs="Arial"/>
              <w:color w:val="000000"/>
              <w:sz w:val="24"/>
              <w:szCs w:val="24"/>
            </w:rPr>
            <w:t>2n + 5</w:t>
          </w:r>
        </w:p>
        <w:p w14:paraId="0832B368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C195115" w14:textId="77777777" w:rsidR="004F4035" w:rsidRDefault="004F4035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248643B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E39D77D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C0CCF20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272A3B6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2FF79F2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7DF62A47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67C0DF2D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7F7736A" w14:textId="77777777" w:rsidR="00234147" w:rsidRDefault="00A91963" w:rsidP="00234147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sz w:val="24"/>
              <w:szCs w:val="24"/>
            </w:rPr>
            <w:t>PR2</w:t>
          </w:r>
        </w:p>
        <w:p w14:paraId="38C46F3B" w14:textId="77777777" w:rsidR="00234147" w:rsidRDefault="00234147" w:rsidP="00234147">
          <w:pPr>
            <w:spacing w:after="0" w:line="240" w:lineRule="auto"/>
            <w:rPr>
              <w:rFonts w:ascii="Arial" w:eastAsia="Times New Roman" w:hAnsi="Arial" w:cs="Arial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b/>
              <w:sz w:val="24"/>
              <w:szCs w:val="24"/>
            </w:rPr>
            <w:t xml:space="preserve">    </w:t>
          </w:r>
          <w:r w:rsidR="00A91963" w:rsidRPr="00945B8D">
            <w:rPr>
              <w:noProof/>
              <w:lang w:val="en-CA" w:eastAsia="en-CA"/>
            </w:rPr>
            <w:drawing>
              <wp:anchor distT="0" distB="0" distL="114300" distR="114300" simplePos="0" relativeHeight="251978752" behindDoc="1" locked="0" layoutInCell="1" allowOverlap="1" wp14:anchorId="7266C867" wp14:editId="6C231A9D">
                <wp:simplePos x="0" y="0"/>
                <wp:positionH relativeFrom="column">
                  <wp:posOffset>2532380</wp:posOffset>
                </wp:positionH>
                <wp:positionV relativeFrom="paragraph">
                  <wp:posOffset>340995</wp:posOffset>
                </wp:positionV>
                <wp:extent cx="1857375" cy="2029460"/>
                <wp:effectExtent l="0" t="0" r="0" b="8890"/>
                <wp:wrapNone/>
                <wp:docPr id="233" name="Picture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57375" cy="20294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A91963" w:rsidRPr="00234147">
            <w:rPr>
              <w:rFonts w:ascii="Arial" w:eastAsia="Times New Roman" w:hAnsi="Arial" w:cs="Arial"/>
              <w:sz w:val="24"/>
              <w:szCs w:val="24"/>
              <w:lang w:val="fr-CA"/>
            </w:rPr>
            <w:t>Laquelle des expressions suivantes correspond aux données représentées dans le</w:t>
          </w:r>
        </w:p>
        <w:p w14:paraId="174FC10B" w14:textId="7DFDABF8" w:rsidR="00A91963" w:rsidRPr="00234147" w:rsidRDefault="00234147" w:rsidP="00234147">
          <w:pPr>
            <w:spacing w:after="0" w:line="240" w:lineRule="auto"/>
            <w:rPr>
              <w:rFonts w:ascii="Arial" w:eastAsia="Times New Roman" w:hAnsi="Arial" w:cs="Arial"/>
              <w:b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  </w:t>
          </w:r>
          <w:r w:rsidR="00A91963" w:rsidRPr="00234147">
            <w:rPr>
              <w:rFonts w:ascii="Arial" w:eastAsia="Times New Roman" w:hAnsi="Arial" w:cs="Arial"/>
              <w:sz w:val="24"/>
              <w:szCs w:val="24"/>
              <w:lang w:val="fr-CA"/>
            </w:rPr>
            <w:t xml:space="preserve"> graphique?        </w:t>
          </w:r>
        </w:p>
        <w:p w14:paraId="69AD6F47" w14:textId="77777777" w:rsidR="00A91963" w:rsidRPr="00945B8D" w:rsidRDefault="00A91963" w:rsidP="00A9196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3D92DE0B" w14:textId="77777777" w:rsidR="00A91963" w:rsidRPr="00945B8D" w:rsidRDefault="00A91963" w:rsidP="004003EB">
          <w:pPr>
            <w:pStyle w:val="ListParagraph"/>
            <w:numPr>
              <w:ilvl w:val="0"/>
              <w:numId w:val="3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10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n</w:t>
          </w:r>
        </w:p>
        <w:p w14:paraId="465D3160" w14:textId="1E769E9F" w:rsidR="00A91963" w:rsidRPr="00945B8D" w:rsidRDefault="00293A10" w:rsidP="004003EB">
          <w:pPr>
            <w:pStyle w:val="ListParagraph"/>
            <w:numPr>
              <w:ilvl w:val="0"/>
              <w:numId w:val="3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 xml:space="preserve">n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+ 9</w:t>
          </w:r>
        </w:p>
        <w:p w14:paraId="003C0081" w14:textId="47B00CC8" w:rsidR="00A91963" w:rsidRPr="00945B8D" w:rsidRDefault="00293A10" w:rsidP="004003EB">
          <w:pPr>
            <w:pStyle w:val="ListParagraph"/>
            <w:numPr>
              <w:ilvl w:val="0"/>
              <w:numId w:val="36"/>
            </w:numPr>
            <w:spacing w:after="0"/>
            <w:rPr>
              <w:rFonts w:ascii="Arial" w:eastAsia="Times New Roman" w:hAnsi="Arial" w:cs="Arial"/>
              <w:sz w:val="24"/>
              <w:szCs w:val="24"/>
            </w:rPr>
          </w:pPr>
          <w:r>
            <w:rPr>
              <w:rFonts w:ascii="Arial" w:eastAsia="Times New Roman" w:hAnsi="Arial" w:cs="Arial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</w:rPr>
            <w:t>5</w:t>
          </w:r>
          <w:r w:rsidR="00A91963" w:rsidRPr="00945B8D">
            <w:rPr>
              <w:rFonts w:ascii="Arial" w:eastAsia="Times New Roman" w:hAnsi="Arial" w:cs="Arial"/>
              <w:i/>
              <w:sz w:val="24"/>
              <w:szCs w:val="24"/>
            </w:rPr>
            <w:t>n</w:t>
          </w:r>
          <w:r w:rsidR="00A91963" w:rsidRPr="00945B8D">
            <w:rPr>
              <w:rFonts w:ascii="Arial" w:eastAsia="Times New Roman" w:hAnsi="Arial" w:cs="Arial"/>
              <w:sz w:val="24"/>
              <w:szCs w:val="24"/>
            </w:rPr>
            <w:t xml:space="preserve"> + 5</w:t>
          </w:r>
        </w:p>
        <w:p w14:paraId="18EBF310" w14:textId="47E73863" w:rsidR="00A91963" w:rsidRPr="00945B8D" w:rsidRDefault="00293A10" w:rsidP="004003EB">
          <w:pPr>
            <w:pStyle w:val="ListParagraph"/>
            <w:numPr>
              <w:ilvl w:val="0"/>
              <w:numId w:val="36"/>
            </w:numPr>
            <w:spacing w:after="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</w:rPr>
            <w:t xml:space="preserve">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</w:rPr>
            <w:t>5</w:t>
          </w:r>
          <w:r w:rsidR="00A91963"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</w:rPr>
            <w:t>n</w:t>
          </w:r>
        </w:p>
        <w:p w14:paraId="2ED86802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3F1AE99A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068092F0" w14:textId="77777777" w:rsidR="008900C2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</w:rPr>
          </w:pPr>
        </w:p>
        <w:p w14:paraId="1D1E76E4" w14:textId="77777777" w:rsidR="00234147" w:rsidRDefault="00234147" w:rsidP="00234147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D91BA70" w14:textId="28FD6BD4" w:rsidR="00A91963" w:rsidRPr="00945B8D" w:rsidRDefault="00A91963" w:rsidP="00234147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PR3</w:t>
          </w:r>
        </w:p>
        <w:p w14:paraId="51AE5BFD" w14:textId="77777777" w:rsidR="00234147" w:rsidRDefault="00234147" w:rsidP="00A91963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s formules suivantes te permettra de calculer le périmètre (P) de ce</w:t>
          </w:r>
        </w:p>
        <w:p w14:paraId="2AAA0579" w14:textId="60EC94AB" w:rsidR="00A91963" w:rsidRPr="00945B8D" w:rsidRDefault="00234147" w:rsidP="00A91963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polygone  régulier? 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57A0C1EE" w14:textId="77777777" w:rsidR="00A91963" w:rsidRPr="00A91963" w:rsidRDefault="00A91963" w:rsidP="00A91963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</w:t>
          </w: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80800" behindDoc="0" locked="0" layoutInCell="1" allowOverlap="1" wp14:anchorId="19C0FB57" wp14:editId="1B76E74A">
                <wp:simplePos x="0" y="0"/>
                <wp:positionH relativeFrom="column">
                  <wp:posOffset>3484880</wp:posOffset>
                </wp:positionH>
                <wp:positionV relativeFrom="paragraph">
                  <wp:posOffset>99695</wp:posOffset>
                </wp:positionV>
                <wp:extent cx="1098151" cy="946205"/>
                <wp:effectExtent l="0" t="0" r="6985" b="6350"/>
                <wp:wrapNone/>
                <wp:docPr id="310" name="Picture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3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98151" cy="94620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14:paraId="4D3CB288" w14:textId="77777777" w:rsidR="00A91963" w:rsidRPr="00945B8D" w:rsidRDefault="00A91963" w:rsidP="00A91963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A)  P = 3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3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            </w:t>
          </w:r>
        </w:p>
        <w:p w14:paraId="2C99FAE7" w14:textId="77777777" w:rsidR="00A91963" w:rsidRPr="00945B8D" w:rsidRDefault="00A91963" w:rsidP="00A91963">
          <w:pPr>
            <w:spacing w:after="0"/>
            <w:ind w:left="450" w:hanging="90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 P =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x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2A3B2E2F" w14:textId="77777777" w:rsidR="00A91963" w:rsidRPr="00945B8D" w:rsidRDefault="00A91963" w:rsidP="00A91963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)  P =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</w:t>
          </w:r>
        </w:p>
        <w:p w14:paraId="3B6798BE" w14:textId="77777777" w:rsidR="00A91963" w:rsidRPr="00945B8D" w:rsidRDefault="00A91963" w:rsidP="00A91963">
          <w:pPr>
            <w:spacing w:after="0"/>
            <w:ind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D)  P = </w:t>
          </w:r>
          <w:r w:rsidRPr="00945B8D">
            <w:rPr>
              <w:rFonts w:ascii="Arial" w:eastAsia="Times New Roman" w:hAnsi="Arial" w:cs="Arial"/>
              <w:sz w:val="24"/>
              <w:szCs w:val="24"/>
              <w:lang w:val="fr-CA"/>
            </w:rPr>
            <w:t>6</w:t>
          </w:r>
          <w:r w:rsidRPr="00945B8D">
            <w:rPr>
              <w:rFonts w:ascii="Arial" w:eastAsia="Times New Roman" w:hAnsi="Arial" w:cs="Arial"/>
              <w:i/>
              <w:sz w:val="24"/>
              <w:szCs w:val="24"/>
              <w:lang w:val="fr-CA"/>
            </w:rPr>
            <w:t>n</w:t>
          </w:r>
        </w:p>
        <w:p w14:paraId="105B786F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027F1C6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3772FC4B" w14:textId="77777777" w:rsidR="00A91963" w:rsidRPr="00F846F6" w:rsidRDefault="00A91963" w:rsidP="00A91963">
          <w:pPr>
            <w:pStyle w:val="NoSpacing"/>
            <w:rPr>
              <w:rFonts w:ascii="Arial" w:eastAsia="Times New Roman" w:hAnsi="Arial" w:cs="Arial"/>
              <w:b/>
              <w:sz w:val="24"/>
              <w:lang w:val="fr-CA"/>
            </w:rPr>
          </w:pPr>
          <w:r w:rsidRPr="00A91963">
            <w:rPr>
              <w:rFonts w:ascii="Arial" w:eastAsia="Times New Roman" w:hAnsi="Arial" w:cs="Arial"/>
              <w:b/>
              <w:sz w:val="24"/>
              <w:lang w:val="fr-CA"/>
            </w:rPr>
            <w:t>PR3</w:t>
          </w:r>
        </w:p>
        <w:p w14:paraId="7380A359" w14:textId="195B4163" w:rsidR="00A91963" w:rsidRPr="00A91963" w:rsidRDefault="00234147" w:rsidP="00A91963">
          <w:pPr>
            <w:pStyle w:val="NoSpacing"/>
            <w:rPr>
              <w:rFonts w:ascii="Arial" w:eastAsia="Times New Roman" w:hAnsi="Arial" w:cs="Arial"/>
              <w:sz w:val="24"/>
              <w:lang w:val="fr-CA"/>
            </w:rPr>
          </w:pPr>
          <w:r>
            <w:rPr>
              <w:rFonts w:ascii="Arial" w:eastAsia="Times New Roman" w:hAnsi="Arial" w:cs="Arial"/>
              <w:sz w:val="24"/>
              <w:lang w:val="fr-CA"/>
            </w:rPr>
            <w:t xml:space="preserve">    </w:t>
          </w:r>
          <w:r w:rsidR="00A91963" w:rsidRPr="00A91963">
            <w:rPr>
              <w:rFonts w:ascii="Arial" w:eastAsia="Times New Roman" w:hAnsi="Arial" w:cs="Arial"/>
              <w:sz w:val="24"/>
              <w:lang w:val="fr-CA"/>
            </w:rPr>
            <w:t>Laquelle des expressions suivantes représente deux de moins que triple un</w:t>
          </w:r>
          <w:r>
            <w:rPr>
              <w:rFonts w:ascii="Arial" w:eastAsia="Times New Roman" w:hAnsi="Arial" w:cs="Arial"/>
              <w:sz w:val="24"/>
              <w:lang w:val="fr-CA"/>
            </w:rPr>
            <w:t xml:space="preserve"> nombre?</w:t>
          </w:r>
          <w:r w:rsidR="00A91963" w:rsidRPr="00A91963">
            <w:rPr>
              <w:rFonts w:ascii="Arial" w:eastAsia="Times New Roman" w:hAnsi="Arial" w:cs="Arial"/>
              <w:sz w:val="24"/>
              <w:lang w:val="fr-CA"/>
            </w:rPr>
            <w:tab/>
          </w:r>
        </w:p>
        <w:p w14:paraId="2907849F" w14:textId="77777777" w:rsidR="00A91963" w:rsidRPr="00945B8D" w:rsidRDefault="00A91963" w:rsidP="00A91963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</w:t>
          </w:r>
        </w:p>
        <w:p w14:paraId="207781D5" w14:textId="77777777" w:rsidR="00A91963" w:rsidRPr="00945B8D" w:rsidRDefault="00A91963" w:rsidP="00A91963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2n – 3  </w:t>
          </w:r>
        </w:p>
        <w:p w14:paraId="23BC9974" w14:textId="77777777" w:rsidR="00A91963" w:rsidRPr="00945B8D" w:rsidRDefault="00A91963" w:rsidP="00A91963">
          <w:pPr>
            <w:spacing w:after="0"/>
            <w:ind w:left="450" w:hanging="90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B)  2 – 3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1557BF26" w14:textId="77777777" w:rsidR="00A91963" w:rsidRPr="00945B8D" w:rsidRDefault="00A91963" w:rsidP="00A91963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)  3n – 2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</w:t>
          </w:r>
        </w:p>
        <w:p w14:paraId="624CDDA2" w14:textId="77777777" w:rsidR="00A91963" w:rsidRPr="00945B8D" w:rsidRDefault="00A91963" w:rsidP="00A91963">
          <w:pPr>
            <w:spacing w:after="0"/>
            <w:ind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D)  2 – n + n + n</w:t>
          </w:r>
        </w:p>
        <w:p w14:paraId="39DF7EF9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E16D83E" w14:textId="77777777" w:rsidR="009D4F66" w:rsidRPr="00F846F6" w:rsidRDefault="009D4F66" w:rsidP="00A9196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5D72AECB" w14:textId="77777777" w:rsidR="00A91963" w:rsidRPr="00F846F6" w:rsidRDefault="007D77DB" w:rsidP="00A91963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82848" behindDoc="0" locked="0" layoutInCell="1" allowOverlap="1" wp14:anchorId="3B93BB94" wp14:editId="2D8FF15C">
                <wp:simplePos x="0" y="0"/>
                <wp:positionH relativeFrom="column">
                  <wp:posOffset>3904730</wp:posOffset>
                </wp:positionH>
                <wp:positionV relativeFrom="paragraph">
                  <wp:posOffset>129309</wp:posOffset>
                </wp:positionV>
                <wp:extent cx="1216025" cy="1181100"/>
                <wp:effectExtent l="0" t="0" r="3175" b="0"/>
                <wp:wrapNone/>
                <wp:docPr id="67" name="Picture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 rotWithShape="1">
                        <a:blip r:embed="rId1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172" t="20985" r="21237" b="17617"/>
                        <a:stretch/>
                      </pic:blipFill>
                      <pic:spPr bwMode="auto">
                        <a:xfrm>
                          <a:off x="0" y="0"/>
                          <a:ext cx="1216025" cy="11811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A91963" w:rsidRPr="00F846F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 xml:space="preserve">PR3 </w:t>
          </w:r>
        </w:p>
        <w:p w14:paraId="13A88DA5" w14:textId="0C075D13" w:rsidR="00A91963" w:rsidRPr="00945B8D" w:rsidRDefault="00234147" w:rsidP="00A91963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A91963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est la formule pour trouver l’aire de ce carré?</w:t>
          </w:r>
        </w:p>
        <w:p w14:paraId="444EBBFF" w14:textId="77777777" w:rsidR="00A91963" w:rsidRPr="00945B8D" w:rsidRDefault="00A91963" w:rsidP="00A91963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</w:p>
        <w:p w14:paraId="1B8F034D" w14:textId="77777777" w:rsidR="00A91963" w:rsidRPr="00F846F6" w:rsidRDefault="00A91963" w:rsidP="00A91963">
          <w:pPr>
            <w:spacing w:after="0" w:line="24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n x n                        </w:t>
          </w:r>
        </w:p>
        <w:p w14:paraId="587E5665" w14:textId="77777777" w:rsidR="00A91963" w:rsidRPr="00F846F6" w:rsidRDefault="00A91963" w:rsidP="00A91963">
          <w:pPr>
            <w:spacing w:after="0" w:line="240" w:lineRule="auto"/>
            <w:ind w:left="450"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B)  2n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01C54E17" w14:textId="77777777" w:rsidR="00A91963" w:rsidRPr="00F846F6" w:rsidRDefault="00A91963" w:rsidP="00A91963">
          <w:pPr>
            <w:spacing w:after="0" w:line="24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)  n + n + n + n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</w:t>
          </w:r>
        </w:p>
        <w:p w14:paraId="09518354" w14:textId="77777777" w:rsidR="00A91963" w:rsidRPr="00F846F6" w:rsidRDefault="00A91963" w:rsidP="00A91963">
          <w:pPr>
            <w:spacing w:after="0" w:line="240" w:lineRule="auto"/>
            <w:ind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D)  4n</w:t>
          </w:r>
        </w:p>
        <w:p w14:paraId="1727DF20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DF19ECB" w14:textId="04394D8F" w:rsidR="00332E6C" w:rsidRDefault="00332E6C" w:rsidP="007D77DB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07537F5D" w14:textId="61BB6A80" w:rsidR="007D77DB" w:rsidRPr="00F846F6" w:rsidRDefault="007D77DB" w:rsidP="007D77DB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PR3</w:t>
          </w:r>
        </w:p>
        <w:p w14:paraId="2949C6B6" w14:textId="01F7D1E8" w:rsidR="007D77DB" w:rsidRPr="007D77DB" w:rsidRDefault="007D77DB" w:rsidP="007D77DB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hAnsi="Arial" w:cs="Arial"/>
              <w:noProof/>
              <w:sz w:val="24"/>
              <w:szCs w:val="24"/>
              <w:lang w:val="en-CA" w:eastAsia="en-CA"/>
            </w:rPr>
            <w:drawing>
              <wp:anchor distT="0" distB="0" distL="114300" distR="114300" simplePos="0" relativeHeight="251984896" behindDoc="0" locked="0" layoutInCell="1" allowOverlap="1" wp14:anchorId="062B3309" wp14:editId="4251A73A">
                <wp:simplePos x="0" y="0"/>
                <wp:positionH relativeFrom="column">
                  <wp:posOffset>3135052</wp:posOffset>
                </wp:positionH>
                <wp:positionV relativeFrom="paragraph">
                  <wp:posOffset>264333</wp:posOffset>
                </wp:positionV>
                <wp:extent cx="1424940" cy="1304925"/>
                <wp:effectExtent l="0" t="0" r="3810" b="0"/>
                <wp:wrapNone/>
                <wp:docPr id="290" name="Picture 2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24940" cy="13049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234147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Quelle est la formule pour trouver le périmètre de ce polygone régulier?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0E59093D" w14:textId="77777777" w:rsidR="007D77DB" w:rsidRPr="004425A6" w:rsidRDefault="007D77DB" w:rsidP="007D77DB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 4n x 4n                        </w:t>
          </w:r>
        </w:p>
        <w:p w14:paraId="08C429D4" w14:textId="77777777" w:rsidR="007D77DB" w:rsidRPr="004425A6" w:rsidRDefault="007D77DB" w:rsidP="007D77DB">
          <w:pPr>
            <w:spacing w:after="0"/>
            <w:ind w:left="450" w:hanging="90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B)  n x n x n x n x n x n x n x n</w:t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4425A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68855420" w14:textId="77777777" w:rsidR="007D77DB" w:rsidRPr="00F846F6" w:rsidRDefault="007D77DB" w:rsidP="007D77DB">
          <w:pPr>
            <w:spacing w:after="0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C)  n + n + n + n + n + n</w:t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          </w:t>
          </w:r>
        </w:p>
        <w:p w14:paraId="5DF92C9C" w14:textId="77777777" w:rsidR="007D77DB" w:rsidRPr="00F846F6" w:rsidRDefault="007D77DB" w:rsidP="007D77DB">
          <w:pPr>
            <w:spacing w:after="0"/>
            <w:ind w:hanging="9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F846F6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D)  8n</w:t>
          </w:r>
        </w:p>
        <w:p w14:paraId="3B314679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6C6955B6" w14:textId="77777777" w:rsidR="008900C2" w:rsidRPr="00F846F6" w:rsidRDefault="008900C2" w:rsidP="004425A6">
          <w:pPr>
            <w:spacing w:after="0" w:line="240" w:lineRule="auto"/>
            <w:ind w:left="270" w:hanging="27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200A2B71" w14:textId="77777777" w:rsidR="009D4F66" w:rsidRDefault="009D4F66" w:rsidP="009D4F66">
          <w:pPr>
            <w:spacing w:after="0" w:line="240" w:lineRule="auto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41315F80" w14:textId="77777777" w:rsidR="007D77DB" w:rsidRPr="00F846F6" w:rsidRDefault="007D77DB" w:rsidP="009D4F66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  <w:t>PR3</w:t>
          </w:r>
        </w:p>
        <w:p w14:paraId="1DF9F70F" w14:textId="77777777" w:rsidR="00234147" w:rsidRDefault="00234147" w:rsidP="007D77DB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D77DB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>Laquelle des expressions suivantes représente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six de plus que la moitié d’un</w:t>
          </w:r>
        </w:p>
        <w:p w14:paraId="1E2975FD" w14:textId="6068AD9A" w:rsidR="007D77DB" w:rsidRPr="00945B8D" w:rsidRDefault="00234147" w:rsidP="007D77DB">
          <w:pPr>
            <w:spacing w:after="0" w:line="240" w:lineRule="auto"/>
            <w:ind w:left="360" w:hanging="360"/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</w:pP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</w:t>
          </w:r>
          <w:r w:rsidR="007D77DB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nombre?  </w:t>
          </w:r>
          <w:r w:rsidR="007D77DB"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</w:p>
        <w:p w14:paraId="37A01F23" w14:textId="77777777" w:rsidR="007D77DB" w:rsidRPr="00945B8D" w:rsidRDefault="007D77DB" w:rsidP="007D77DB">
          <w:pPr>
            <w:spacing w:after="0" w:line="240" w:lineRule="auto"/>
            <w:ind w:left="360" w:hanging="36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FF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       </w:t>
          </w:r>
        </w:p>
        <w:p w14:paraId="14D74C59" w14:textId="77777777" w:rsidR="009D4F66" w:rsidRDefault="007D77DB" w:rsidP="009D4F66">
          <w:pPr>
            <w:spacing w:after="0" w:line="360" w:lineRule="auto"/>
            <w:ind w:firstLine="360"/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A)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6 +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         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B)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6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C) 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2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fr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6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ab/>
            <w:t xml:space="preserve"> D)</w:t>
          </w:r>
          <w:r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m:oMath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n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val="fr-CA"/>
                  </w:rPr>
                  <m:t>2</m:t>
                </m:r>
              </m:den>
            </m:f>
          </m:oMath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+ 6</w:t>
          </w:r>
        </w:p>
        <w:p w14:paraId="5B71061E" w14:textId="77777777" w:rsidR="00234147" w:rsidRDefault="00234147" w:rsidP="00132C8B">
          <w:pPr>
            <w:pStyle w:val="NoSpacing"/>
            <w:rPr>
              <w:rFonts w:ascii="Arial" w:eastAsia="Times New Roman" w:hAnsi="Arial" w:cs="Arial"/>
              <w:b/>
              <w:sz w:val="24"/>
              <w:lang w:val="fr-CA"/>
            </w:rPr>
          </w:pPr>
        </w:p>
        <w:p w14:paraId="2298A283" w14:textId="2AD8D506" w:rsidR="004425A6" w:rsidRPr="00132C8B" w:rsidRDefault="004425A6" w:rsidP="00132C8B">
          <w:pPr>
            <w:pStyle w:val="NoSpacing"/>
            <w:rPr>
              <w:rFonts w:ascii="Arial" w:eastAsia="Times New Roman" w:hAnsi="Arial" w:cs="Arial"/>
              <w:b/>
              <w:sz w:val="24"/>
              <w:lang w:val="fr-CA"/>
            </w:rPr>
          </w:pPr>
          <w:r w:rsidRPr="00F846F6">
            <w:rPr>
              <w:rFonts w:ascii="Arial" w:eastAsia="Times New Roman" w:hAnsi="Arial" w:cs="Arial"/>
              <w:b/>
              <w:sz w:val="24"/>
              <w:lang w:val="fr-CA"/>
            </w:rPr>
            <w:t>PR4</w:t>
          </w:r>
        </w:p>
        <w:p w14:paraId="549F4D8F" w14:textId="7557C3AE" w:rsidR="004425A6" w:rsidRPr="00945B8D" w:rsidRDefault="00234147" w:rsidP="00132C8B">
          <w:pPr>
            <w:pStyle w:val="NoSpacing"/>
            <w:rPr>
              <w:rFonts w:eastAsia="Times New Roman"/>
              <w:lang w:val="fr-CA"/>
            </w:rPr>
          </w:pPr>
          <w:r>
            <w:rPr>
              <w:rFonts w:ascii="Arial" w:eastAsia="Times New Roman" w:hAnsi="Arial" w:cs="Arial"/>
              <w:sz w:val="24"/>
              <w:lang w:val="fr-CA"/>
            </w:rPr>
            <w:t xml:space="preserve">    </w:t>
          </w:r>
          <w:r w:rsidR="004425A6" w:rsidRPr="00132C8B">
            <w:rPr>
              <w:rFonts w:ascii="Arial" w:eastAsia="Times New Roman" w:hAnsi="Arial" w:cs="Arial"/>
              <w:sz w:val="24"/>
              <w:lang w:val="fr-CA"/>
            </w:rPr>
            <w:t>Laquelle des équations suivantes est équivalente à 6</w:t>
          </w:r>
          <w:r w:rsidR="004425A6" w:rsidRPr="00132C8B">
            <w:rPr>
              <w:rFonts w:ascii="Arial" w:eastAsia="Times New Roman" w:hAnsi="Arial" w:cs="Arial"/>
              <w:i/>
              <w:sz w:val="24"/>
              <w:lang w:val="fr-CA"/>
            </w:rPr>
            <w:t>n</w:t>
          </w:r>
          <w:r w:rsidR="004425A6" w:rsidRPr="00132C8B">
            <w:rPr>
              <w:rFonts w:ascii="Arial" w:eastAsia="Times New Roman" w:hAnsi="Arial" w:cs="Arial"/>
              <w:sz w:val="24"/>
              <w:lang w:val="fr-CA"/>
            </w:rPr>
            <w:t xml:space="preserve"> = 30</w:t>
          </w:r>
          <w:r w:rsidR="004425A6" w:rsidRPr="00945B8D">
            <w:rPr>
              <w:rFonts w:eastAsia="Times New Roman"/>
              <w:lang w:val="fr-CA"/>
            </w:rPr>
            <w:t xml:space="preserve">?    </w:t>
          </w:r>
          <w:r w:rsidR="004425A6" w:rsidRPr="00945B8D">
            <w:rPr>
              <w:rFonts w:eastAsia="Times New Roman"/>
              <w:lang w:val="fr-CA"/>
            </w:rPr>
            <w:tab/>
          </w:r>
          <w:r w:rsidR="004425A6" w:rsidRPr="00945B8D">
            <w:rPr>
              <w:rFonts w:eastAsia="Times New Roman"/>
              <w:lang w:val="fr-CA"/>
            </w:rPr>
            <w:tab/>
          </w:r>
          <w:r w:rsidR="004425A6" w:rsidRPr="00945B8D">
            <w:rPr>
              <w:rFonts w:eastAsia="Times New Roman"/>
              <w:lang w:val="fr-CA"/>
            </w:rPr>
            <w:tab/>
          </w:r>
        </w:p>
        <w:p w14:paraId="7E6F5C35" w14:textId="77777777" w:rsidR="004425A6" w:rsidRPr="00945B8D" w:rsidRDefault="004425A6" w:rsidP="004926C4">
          <w:pPr>
            <w:spacing w:after="0"/>
            <w:rPr>
              <w:rFonts w:ascii="Arial" w:eastAsia="Times New Roman" w:hAnsi="Arial" w:cs="Arial"/>
              <w:b/>
              <w:color w:val="000000"/>
              <w:sz w:val="24"/>
              <w:szCs w:val="24"/>
              <w:lang w:val="fr-CA"/>
            </w:rPr>
          </w:pPr>
        </w:p>
        <w:p w14:paraId="113167B9" w14:textId="77777777" w:rsidR="004425A6" w:rsidRPr="007D77DB" w:rsidRDefault="004425A6" w:rsidP="004003EB">
          <w:pPr>
            <w:pStyle w:val="ListParagraph"/>
            <w:numPr>
              <w:ilvl w:val="0"/>
              <w:numId w:val="185"/>
            </w:numPr>
            <w:spacing w:after="0"/>
            <w:ind w:hanging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fr-CA"/>
            </w:rPr>
            <w:t xml:space="preserve">  </w:t>
          </w: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>6</w:t>
          </w:r>
          <w:r w:rsidRPr="007D77DB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en-CA"/>
            </w:rPr>
            <w:t>n</w:t>
          </w: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– n = 30 - 1</w:t>
          </w: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     </w:t>
          </w:r>
        </w:p>
        <w:p w14:paraId="2F64F176" w14:textId="77777777" w:rsidR="004425A6" w:rsidRPr="007D77DB" w:rsidRDefault="004425A6" w:rsidP="004003EB">
          <w:pPr>
            <w:pStyle w:val="ListParagraph"/>
            <w:numPr>
              <w:ilvl w:val="0"/>
              <w:numId w:val="185"/>
            </w:numPr>
            <w:spacing w:after="0"/>
            <w:ind w:hanging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 30</w:t>
          </w:r>
          <w:r w:rsidRPr="007D77DB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en-CA"/>
            </w:rPr>
            <w:t>n</w:t>
          </w:r>
          <w:r w:rsidRPr="007D77DB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= 6            </w:t>
          </w:r>
        </w:p>
        <w:p w14:paraId="4E8FF9C2" w14:textId="77777777" w:rsidR="004425A6" w:rsidRPr="00945B8D" w:rsidRDefault="004425A6" w:rsidP="004003EB">
          <w:pPr>
            <w:pStyle w:val="ListParagraph"/>
            <w:numPr>
              <w:ilvl w:val="0"/>
              <w:numId w:val="185"/>
            </w:numPr>
            <w:spacing w:after="0"/>
            <w:ind w:hanging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 3</w:t>
          </w:r>
          <w:r w:rsidRPr="00945B8D">
            <w:rPr>
              <w:rFonts w:ascii="Arial" w:eastAsia="Times New Roman" w:hAnsi="Arial" w:cs="Arial"/>
              <w:i/>
              <w:color w:val="000000"/>
              <w:sz w:val="24"/>
              <w:szCs w:val="24"/>
              <w:lang w:val="en-CA"/>
            </w:rPr>
            <w:t>n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+ 6 = 33</w:t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</w: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</w:t>
          </w:r>
        </w:p>
        <w:p w14:paraId="046D62AB" w14:textId="77777777" w:rsidR="004425A6" w:rsidRPr="008331CD" w:rsidRDefault="004425A6" w:rsidP="004003EB">
          <w:pPr>
            <w:pStyle w:val="ListParagraph"/>
            <w:numPr>
              <w:ilvl w:val="0"/>
              <w:numId w:val="185"/>
            </w:numPr>
            <w:spacing w:after="0"/>
            <w:ind w:hanging="180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  <w:r w:rsidRPr="00945B8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 xml:space="preserve">  </w:t>
          </w:r>
          <w:r w:rsidRPr="00945B8D">
            <w:rPr>
              <w:rFonts w:ascii="Arial" w:eastAsia="Times New Roman" w:hAnsi="Arial" w:cs="Arial"/>
              <w:sz w:val="24"/>
              <w:szCs w:val="24"/>
              <w:lang w:val="en-CA"/>
            </w:rPr>
            <w:t>6</w:t>
          </w:r>
          <w:r w:rsidRPr="00945B8D">
            <w:rPr>
              <w:rFonts w:ascii="Arial" w:eastAsia="Times New Roman" w:hAnsi="Arial" w:cs="Arial"/>
              <w:i/>
              <w:sz w:val="24"/>
              <w:szCs w:val="24"/>
              <w:lang w:val="en-CA"/>
            </w:rPr>
            <w:t>n</w:t>
          </w:r>
          <w:r w:rsidRPr="00945B8D">
            <w:rPr>
              <w:rFonts w:ascii="Arial" w:eastAsia="Times New Roman" w:hAnsi="Arial" w:cs="Arial"/>
              <w:sz w:val="24"/>
              <w:szCs w:val="24"/>
              <w:lang w:val="en-CA"/>
            </w:rPr>
            <w:t xml:space="preserve"> + 3 = 30 + 3</w:t>
          </w:r>
          <w:r w:rsidRPr="008331CD">
            <w:rPr>
              <w:rFonts w:ascii="Arial" w:eastAsia="Times New Roman" w:hAnsi="Arial" w:cs="Arial"/>
              <w:color w:val="000000"/>
              <w:sz w:val="24"/>
              <w:szCs w:val="24"/>
              <w:lang w:val="en-CA"/>
            </w:rPr>
            <w:tab/>
            <w:t xml:space="preserve">      </w:t>
          </w:r>
        </w:p>
        <w:p w14:paraId="736EEFC4" w14:textId="77777777" w:rsidR="004425A6" w:rsidRPr="00945B8D" w:rsidRDefault="004425A6" w:rsidP="004425A6">
          <w:pPr>
            <w:spacing w:after="0" w:line="240" w:lineRule="auto"/>
            <w:rPr>
              <w:rFonts w:ascii="Arial" w:eastAsia="Times New Roman" w:hAnsi="Arial" w:cs="Arial"/>
              <w:color w:val="000000"/>
              <w:sz w:val="24"/>
              <w:szCs w:val="24"/>
            </w:rPr>
          </w:pPr>
        </w:p>
        <w:p w14:paraId="01F13482" w14:textId="77777777" w:rsidR="00132C8B" w:rsidRDefault="001C026A" w:rsidP="004425A6">
          <w:pPr>
            <w:spacing w:after="0" w:line="240" w:lineRule="auto"/>
          </w:pPr>
        </w:p>
      </w:sdtContent>
    </w:sdt>
    <w:p w14:paraId="1D780DE9" w14:textId="77777777" w:rsidR="004425A6" w:rsidRPr="00F846F6" w:rsidRDefault="004425A6" w:rsidP="004425A6">
      <w:pPr>
        <w:spacing w:after="0" w:line="240" w:lineRule="auto"/>
        <w:rPr>
          <w:lang w:val="fr-CA"/>
        </w:rPr>
      </w:pPr>
      <w:r w:rsidRPr="00F846F6"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  <w:t>PR4</w:t>
      </w:r>
    </w:p>
    <w:p w14:paraId="21BA5D58" w14:textId="0E7D7F0F" w:rsidR="004425A6" w:rsidRPr="00945B8D" w:rsidRDefault="00234147" w:rsidP="004425A6">
      <w:pPr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="004425A6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Laquelle des équations suivantes est équivalente à </w:t>
      </w:r>
      <w:r w:rsidR="004425A6" w:rsidRPr="00945B8D"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  <w:t>2</w:t>
      </w:r>
      <w:r w:rsidR="004425A6" w:rsidRPr="00945B8D">
        <w:rPr>
          <w:rFonts w:ascii="Arial" w:eastAsia="Times New Roman" w:hAnsi="Arial" w:cs="Arial"/>
          <w:b/>
          <w:i/>
          <w:color w:val="000000"/>
          <w:sz w:val="24"/>
          <w:szCs w:val="24"/>
          <w:lang w:val="fr-CA"/>
        </w:rPr>
        <w:t>n</w:t>
      </w:r>
      <w:r w:rsidR="004425A6" w:rsidRPr="00945B8D"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  <w:t xml:space="preserve"> = 10</w:t>
      </w:r>
      <w:r w:rsidR="004425A6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?    </w:t>
      </w:r>
      <w:r w:rsidR="004425A6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  <w:r w:rsidR="004425A6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  <w:r w:rsidR="004425A6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</w:p>
    <w:p w14:paraId="059BBE35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</w:pPr>
    </w:p>
    <w:p w14:paraId="42DCA470" w14:textId="57D4EC35" w:rsidR="004425A6" w:rsidRPr="00945B8D" w:rsidRDefault="00293A10" w:rsidP="004926C4">
      <w:pPr>
        <w:pStyle w:val="ListParagraph"/>
        <w:numPr>
          <w:ilvl w:val="0"/>
          <w:numId w:val="18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="004425A6" w:rsidRPr="00945B8D">
        <w:rPr>
          <w:rFonts w:ascii="Arial" w:eastAsia="Times New Roman" w:hAnsi="Arial" w:cs="Arial"/>
          <w:sz w:val="24"/>
          <w:szCs w:val="24"/>
          <w:lang w:val="en-CA"/>
        </w:rPr>
        <w:t>2</w:t>
      </w:r>
      <w:r w:rsidR="004425A6" w:rsidRPr="00945B8D">
        <w:rPr>
          <w:rFonts w:ascii="Arial" w:eastAsia="Times New Roman" w:hAnsi="Arial" w:cs="Arial"/>
          <w:i/>
          <w:sz w:val="24"/>
          <w:szCs w:val="24"/>
          <w:lang w:val="en-CA"/>
        </w:rPr>
        <w:t>n</w:t>
      </w:r>
      <w:r w:rsidR="004425A6" w:rsidRPr="00945B8D">
        <w:rPr>
          <w:rFonts w:ascii="Arial" w:eastAsia="Times New Roman" w:hAnsi="Arial" w:cs="Arial"/>
          <w:sz w:val="24"/>
          <w:szCs w:val="24"/>
          <w:lang w:val="en-CA"/>
        </w:rPr>
        <w:t xml:space="preserve"> + 4 = 10 + 4           </w:t>
      </w:r>
    </w:p>
    <w:p w14:paraId="259D2479" w14:textId="77777777" w:rsidR="004425A6" w:rsidRPr="00945B8D" w:rsidRDefault="004425A6" w:rsidP="004926C4">
      <w:pPr>
        <w:pStyle w:val="ListParagraph"/>
        <w:numPr>
          <w:ilvl w:val="0"/>
          <w:numId w:val="18"/>
        </w:numPr>
        <w:spacing w:after="0"/>
        <w:ind w:left="634" w:hanging="274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10</w:t>
      </w:r>
      <w:r w:rsidRPr="00945B8D">
        <w:rPr>
          <w:rFonts w:ascii="Arial" w:eastAsia="Times New Roman" w:hAnsi="Arial" w:cs="Arial"/>
          <w:i/>
          <w:color w:val="000000"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= 2            </w:t>
      </w:r>
    </w:p>
    <w:p w14:paraId="188CE9E3" w14:textId="77777777" w:rsidR="004425A6" w:rsidRPr="00945B8D" w:rsidRDefault="004425A6" w:rsidP="004926C4">
      <w:pPr>
        <w:pStyle w:val="ListParagraph"/>
        <w:numPr>
          <w:ilvl w:val="0"/>
          <w:numId w:val="18"/>
        </w:numPr>
        <w:spacing w:after="0"/>
        <w:ind w:left="634" w:hanging="274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4</w:t>
      </w:r>
      <w:r w:rsidRPr="00945B8D">
        <w:rPr>
          <w:rFonts w:ascii="Arial" w:eastAsia="Times New Roman" w:hAnsi="Arial" w:cs="Arial"/>
          <w:i/>
          <w:color w:val="000000"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+ 2 = 12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</w:t>
      </w:r>
    </w:p>
    <w:p w14:paraId="70F55838" w14:textId="77777777" w:rsidR="004425A6" w:rsidRPr="00945B8D" w:rsidRDefault="004425A6" w:rsidP="004926C4">
      <w:pPr>
        <w:pStyle w:val="ListParagraph"/>
        <w:numPr>
          <w:ilvl w:val="0"/>
          <w:numId w:val="18"/>
        </w:numPr>
        <w:spacing w:after="0"/>
        <w:ind w:left="634" w:hanging="274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</w:t>
      </w:r>
      <w:r w:rsidRPr="00945B8D">
        <w:rPr>
          <w:rFonts w:ascii="Arial" w:eastAsia="Times New Roman" w:hAnsi="Arial" w:cs="Arial"/>
          <w:sz w:val="24"/>
          <w:szCs w:val="24"/>
          <w:lang w:val="en-CA"/>
        </w:rPr>
        <w:t>2</w:t>
      </w:r>
      <w:r w:rsidRPr="00945B8D">
        <w:rPr>
          <w:rFonts w:ascii="Arial" w:eastAsia="Times New Roman" w:hAnsi="Arial" w:cs="Arial"/>
          <w:i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sz w:val="24"/>
          <w:szCs w:val="24"/>
          <w:lang w:val="en-CA"/>
        </w:rPr>
        <w:t xml:space="preserve"> + 4 = 10 – 4</w:t>
      </w:r>
    </w:p>
    <w:p w14:paraId="0F464360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14:paraId="15936410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14:paraId="52727767" w14:textId="77777777" w:rsidR="004926C4" w:rsidRPr="00945B8D" w:rsidRDefault="004926C4" w:rsidP="004926C4">
      <w:pPr>
        <w:tabs>
          <w:tab w:val="left" w:pos="90"/>
        </w:tabs>
        <w:spacing w:after="0" w:line="240" w:lineRule="auto"/>
        <w:ind w:left="54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</w:p>
    <w:p w14:paraId="0C5B9019" w14:textId="77777777" w:rsidR="004926C4" w:rsidRPr="00945B8D" w:rsidRDefault="004926C4" w:rsidP="004926C4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b/>
          <w:color w:val="000000"/>
          <w:sz w:val="24"/>
          <w:szCs w:val="24"/>
        </w:rPr>
        <w:t>PR4</w:t>
      </w:r>
    </w:p>
    <w:p w14:paraId="2FB3D537" w14:textId="254E1553" w:rsidR="004926C4" w:rsidRPr="00945B8D" w:rsidRDefault="00234147" w:rsidP="004926C4">
      <w:pPr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>Laquelle des équations suivantes est équivalente à</w:t>
      </w:r>
      <w:r w:rsidR="004926C4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="004926C4" w:rsidRPr="00F846F6"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  <w:t>2n – 3 = 7</w:t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>?</w:t>
      </w:r>
    </w:p>
    <w:p w14:paraId="2107796C" w14:textId="77777777" w:rsidR="004926C4" w:rsidRPr="00F846F6" w:rsidRDefault="004926C4" w:rsidP="004926C4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                             </w:t>
      </w:r>
    </w:p>
    <w:p w14:paraId="36C9E0ED" w14:textId="77777777" w:rsidR="004926C4" w:rsidRPr="00945B8D" w:rsidRDefault="004926C4" w:rsidP="004003EB">
      <w:pPr>
        <w:numPr>
          <w:ilvl w:val="0"/>
          <w:numId w:val="186"/>
        </w:numPr>
        <w:spacing w:after="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F846F6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>14 – n = 4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     </w:t>
      </w:r>
    </w:p>
    <w:p w14:paraId="79C6C2E1" w14:textId="77777777" w:rsidR="004926C4" w:rsidRPr="00945B8D" w:rsidRDefault="004926C4" w:rsidP="004003EB">
      <w:pPr>
        <w:numPr>
          <w:ilvl w:val="0"/>
          <w:numId w:val="186"/>
        </w:numPr>
        <w:spacing w:after="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14 – n = 6            </w:t>
      </w:r>
    </w:p>
    <w:p w14:paraId="592F2953" w14:textId="77777777" w:rsidR="004926C4" w:rsidRPr="00945B8D" w:rsidRDefault="004926C4" w:rsidP="004003EB">
      <w:pPr>
        <w:numPr>
          <w:ilvl w:val="0"/>
          <w:numId w:val="186"/>
        </w:numPr>
        <w:spacing w:after="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6n – 4 = 14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</w:t>
      </w:r>
    </w:p>
    <w:p w14:paraId="01512B19" w14:textId="77777777" w:rsidR="004926C4" w:rsidRPr="00945B8D" w:rsidRDefault="004926C4" w:rsidP="004003EB">
      <w:pPr>
        <w:numPr>
          <w:ilvl w:val="0"/>
          <w:numId w:val="186"/>
        </w:numPr>
        <w:spacing w:after="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4n – 6 = 14</w:t>
      </w:r>
    </w:p>
    <w:p w14:paraId="21EF1EAC" w14:textId="77777777" w:rsidR="004425A6" w:rsidRPr="00945B8D" w:rsidRDefault="004425A6" w:rsidP="004425A6">
      <w:pPr>
        <w:tabs>
          <w:tab w:val="left" w:pos="360"/>
        </w:tabs>
        <w:spacing w:after="0" w:line="36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14:paraId="6D7875FD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</w:pPr>
    </w:p>
    <w:p w14:paraId="41535785" w14:textId="77777777" w:rsidR="004926C4" w:rsidRPr="00132C8B" w:rsidRDefault="004926C4" w:rsidP="00132C8B">
      <w:pPr>
        <w:pStyle w:val="NoSpacing"/>
        <w:rPr>
          <w:rFonts w:ascii="Arial" w:eastAsia="Times New Roman" w:hAnsi="Arial" w:cs="Arial"/>
          <w:b/>
          <w:color w:val="FF0000"/>
          <w:sz w:val="24"/>
          <w:lang w:val="fr-CA"/>
        </w:rPr>
      </w:pPr>
      <w:r w:rsidRPr="00132C8B">
        <w:rPr>
          <w:rFonts w:ascii="Arial" w:eastAsia="Times New Roman" w:hAnsi="Arial" w:cs="Arial"/>
          <w:b/>
          <w:sz w:val="24"/>
          <w:lang w:val="fr-CA"/>
        </w:rPr>
        <w:t>PR4</w:t>
      </w:r>
    </w:p>
    <w:p w14:paraId="35515B10" w14:textId="02208D20" w:rsidR="004926C4" w:rsidRPr="00132C8B" w:rsidRDefault="00234147" w:rsidP="00132C8B">
      <w:pPr>
        <w:pStyle w:val="NoSpacing"/>
        <w:rPr>
          <w:rFonts w:ascii="Arial" w:eastAsia="Times New Roman" w:hAnsi="Arial" w:cs="Arial"/>
          <w:lang w:val="fr-CA"/>
        </w:rPr>
      </w:pPr>
      <w:r>
        <w:rPr>
          <w:rFonts w:ascii="Arial" w:eastAsia="Times New Roman" w:hAnsi="Arial" w:cs="Arial"/>
          <w:sz w:val="24"/>
          <w:lang w:val="fr-CA"/>
        </w:rPr>
        <w:t xml:space="preserve">    </w:t>
      </w:r>
      <w:r w:rsidR="004926C4" w:rsidRPr="00132C8B">
        <w:rPr>
          <w:rFonts w:ascii="Arial" w:eastAsia="Times New Roman" w:hAnsi="Arial" w:cs="Arial"/>
          <w:sz w:val="24"/>
          <w:lang w:val="fr-CA"/>
        </w:rPr>
        <w:t xml:space="preserve">Laquelle des équations suivantes est équivalente à </w:t>
      </w:r>
      <w:r w:rsidR="004926C4" w:rsidRPr="00132C8B">
        <w:rPr>
          <w:rFonts w:ascii="Arial" w:eastAsia="Times New Roman" w:hAnsi="Arial" w:cs="Arial"/>
          <w:b/>
          <w:sz w:val="24"/>
          <w:lang w:val="fr-CA"/>
        </w:rPr>
        <w:t>4n = 12</w:t>
      </w:r>
      <w:r w:rsidR="004926C4" w:rsidRPr="00132C8B">
        <w:rPr>
          <w:rFonts w:ascii="Arial" w:eastAsia="Times New Roman" w:hAnsi="Arial" w:cs="Arial"/>
          <w:sz w:val="24"/>
          <w:lang w:val="fr-CA"/>
        </w:rPr>
        <w:t xml:space="preserve">?      </w:t>
      </w:r>
      <w:r w:rsidR="004926C4" w:rsidRPr="00132C8B">
        <w:rPr>
          <w:rFonts w:ascii="Arial" w:eastAsia="Times New Roman" w:hAnsi="Arial" w:cs="Arial"/>
          <w:lang w:val="fr-CA"/>
        </w:rPr>
        <w:tab/>
      </w:r>
      <w:r w:rsidR="004926C4" w:rsidRPr="00132C8B">
        <w:rPr>
          <w:rFonts w:ascii="Arial" w:eastAsia="Times New Roman" w:hAnsi="Arial" w:cs="Arial"/>
          <w:lang w:val="fr-CA"/>
        </w:rPr>
        <w:tab/>
      </w:r>
      <w:r w:rsidR="004926C4" w:rsidRPr="00132C8B">
        <w:rPr>
          <w:rFonts w:ascii="Arial" w:eastAsia="Times New Roman" w:hAnsi="Arial" w:cs="Arial"/>
          <w:lang w:val="fr-CA"/>
        </w:rPr>
        <w:tab/>
      </w:r>
      <w:r w:rsidR="004926C4" w:rsidRPr="00132C8B">
        <w:rPr>
          <w:rFonts w:ascii="Arial" w:eastAsia="Times New Roman" w:hAnsi="Arial" w:cs="Arial"/>
          <w:lang w:val="fr-CA"/>
        </w:rPr>
        <w:tab/>
      </w:r>
      <w:r w:rsidR="004926C4" w:rsidRPr="00132C8B">
        <w:rPr>
          <w:rFonts w:ascii="Arial" w:eastAsia="Times New Roman" w:hAnsi="Arial" w:cs="Arial"/>
          <w:lang w:val="fr-CA"/>
        </w:rPr>
        <w:tab/>
      </w:r>
      <w:r w:rsidR="004926C4" w:rsidRPr="00132C8B">
        <w:rPr>
          <w:rFonts w:ascii="Arial" w:eastAsia="Times New Roman" w:hAnsi="Arial" w:cs="Arial"/>
          <w:lang w:val="fr-CA"/>
        </w:rPr>
        <w:tab/>
        <w:t xml:space="preserve"> </w:t>
      </w:r>
    </w:p>
    <w:p w14:paraId="0D1F552C" w14:textId="77777777" w:rsidR="004926C4" w:rsidRPr="004926C4" w:rsidRDefault="004926C4" w:rsidP="004003EB">
      <w:pPr>
        <w:pStyle w:val="ListParagraph"/>
        <w:numPr>
          <w:ilvl w:val="0"/>
          <w:numId w:val="187"/>
        </w:num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926C4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Pr="004926C4">
        <w:rPr>
          <w:rFonts w:ascii="Arial" w:eastAsia="Times New Roman" w:hAnsi="Arial" w:cs="Arial"/>
          <w:color w:val="000000"/>
          <w:sz w:val="24"/>
          <w:szCs w:val="24"/>
          <w:lang w:val="en-CA"/>
        </w:rPr>
        <w:t>3n = 11</w:t>
      </w:r>
      <w:r w:rsidRPr="004926C4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      </w:t>
      </w:r>
    </w:p>
    <w:p w14:paraId="06134318" w14:textId="77777777" w:rsidR="004926C4" w:rsidRPr="004926C4" w:rsidRDefault="004926C4" w:rsidP="004003EB">
      <w:pPr>
        <w:pStyle w:val="ListParagraph"/>
        <w:numPr>
          <w:ilvl w:val="0"/>
          <w:numId w:val="187"/>
        </w:num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926C4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12n = 4            </w:t>
      </w:r>
    </w:p>
    <w:p w14:paraId="2C01957C" w14:textId="77777777" w:rsidR="004926C4" w:rsidRPr="004425A6" w:rsidRDefault="004926C4" w:rsidP="004003EB">
      <w:pPr>
        <w:numPr>
          <w:ilvl w:val="0"/>
          <w:numId w:val="187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4425A6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3n + 4 = 15</w:t>
      </w:r>
      <w:r w:rsidRPr="004425A6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</w:r>
      <w:r w:rsidRPr="004425A6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</w:t>
      </w:r>
    </w:p>
    <w:p w14:paraId="53D07E80" w14:textId="77777777" w:rsidR="004926C4" w:rsidRPr="004425A6" w:rsidRDefault="004926C4" w:rsidP="004003EB">
      <w:pPr>
        <w:numPr>
          <w:ilvl w:val="0"/>
          <w:numId w:val="187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4425A6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4n + 3 = 15</w:t>
      </w:r>
    </w:p>
    <w:p w14:paraId="0091E725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14:paraId="785D2678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14:paraId="2899B3FF" w14:textId="77777777" w:rsidR="004926C4" w:rsidRPr="00945B8D" w:rsidRDefault="004926C4" w:rsidP="004926C4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b/>
          <w:color w:val="000000"/>
          <w:sz w:val="24"/>
          <w:szCs w:val="24"/>
        </w:rPr>
        <w:t>PR4</w:t>
      </w:r>
    </w:p>
    <w:p w14:paraId="2B9AF9F5" w14:textId="60BE25F4" w:rsidR="004926C4" w:rsidRPr="00945B8D" w:rsidRDefault="00234147" w:rsidP="004926C4">
      <w:pPr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Laquelle des équations suivantes est équivalente à </w:t>
      </w:r>
      <w:r w:rsidR="004926C4" w:rsidRPr="00945B8D"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  <w:t>4n – 6 = 14</w:t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?    </w:t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  <w:r w:rsidR="004926C4" w:rsidRPr="00945B8D">
        <w:rPr>
          <w:rFonts w:ascii="Arial" w:eastAsia="Times New Roman" w:hAnsi="Arial" w:cs="Arial"/>
          <w:color w:val="000000"/>
          <w:sz w:val="24"/>
          <w:szCs w:val="24"/>
          <w:lang w:val="fr-CA"/>
        </w:rPr>
        <w:tab/>
      </w:r>
    </w:p>
    <w:p w14:paraId="7373E7F2" w14:textId="77777777" w:rsidR="004926C4" w:rsidRPr="00945B8D" w:rsidRDefault="004926C4" w:rsidP="004926C4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</w:pPr>
    </w:p>
    <w:p w14:paraId="409614BE" w14:textId="77777777" w:rsidR="004926C4" w:rsidRPr="004926C4" w:rsidRDefault="004926C4" w:rsidP="004003EB">
      <w:pPr>
        <w:pStyle w:val="ListParagraph"/>
        <w:numPr>
          <w:ilvl w:val="0"/>
          <w:numId w:val="188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 w:rsidRPr="00F846F6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Pr="004926C4">
        <w:rPr>
          <w:rFonts w:ascii="Arial" w:eastAsia="Times New Roman" w:hAnsi="Arial" w:cs="Arial"/>
          <w:sz w:val="24"/>
          <w:szCs w:val="24"/>
          <w:lang w:val="en-CA"/>
        </w:rPr>
        <w:t>4</w:t>
      </w:r>
      <w:r w:rsidRPr="004926C4">
        <w:rPr>
          <w:rFonts w:ascii="Arial" w:eastAsia="Times New Roman" w:hAnsi="Arial" w:cs="Arial"/>
          <w:i/>
          <w:sz w:val="24"/>
          <w:szCs w:val="24"/>
          <w:lang w:val="en-CA"/>
        </w:rPr>
        <w:t>n</w:t>
      </w:r>
      <w:r w:rsidRPr="004926C4">
        <w:rPr>
          <w:rFonts w:ascii="Arial" w:eastAsia="Times New Roman" w:hAnsi="Arial" w:cs="Arial"/>
          <w:sz w:val="24"/>
          <w:szCs w:val="24"/>
          <w:lang w:val="en-CA"/>
        </w:rPr>
        <w:t xml:space="preserve"> – 6 + 3 = 14 – 3           </w:t>
      </w:r>
    </w:p>
    <w:p w14:paraId="58A6912B" w14:textId="77777777" w:rsidR="004926C4" w:rsidRPr="00945B8D" w:rsidRDefault="004926C4" w:rsidP="004003EB">
      <w:pPr>
        <w:pStyle w:val="ListParagraph"/>
        <w:numPr>
          <w:ilvl w:val="0"/>
          <w:numId w:val="188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</w:t>
      </w:r>
      <w:r w:rsidRPr="00945B8D">
        <w:rPr>
          <w:rFonts w:ascii="Arial" w:eastAsia="Times New Roman" w:hAnsi="Arial" w:cs="Arial"/>
          <w:i/>
          <w:color w:val="000000"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– 2 = 14 – 4             </w:t>
      </w:r>
    </w:p>
    <w:p w14:paraId="091BF7CA" w14:textId="77777777" w:rsidR="004926C4" w:rsidRPr="00945B8D" w:rsidRDefault="004926C4" w:rsidP="004003EB">
      <w:pPr>
        <w:pStyle w:val="ListParagraph"/>
        <w:numPr>
          <w:ilvl w:val="0"/>
          <w:numId w:val="188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4</w:t>
      </w:r>
      <w:r w:rsidRPr="00945B8D">
        <w:rPr>
          <w:rFonts w:ascii="Arial" w:eastAsia="Times New Roman" w:hAnsi="Arial" w:cs="Arial"/>
          <w:i/>
          <w:color w:val="000000"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– 6 = 14 – 6</w:t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</w: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ab/>
        <w:t xml:space="preserve">      </w:t>
      </w:r>
    </w:p>
    <w:p w14:paraId="10FDB9B5" w14:textId="77777777" w:rsidR="00132C8B" w:rsidRPr="00132C8B" w:rsidRDefault="004926C4" w:rsidP="004003EB">
      <w:pPr>
        <w:pStyle w:val="ListParagraph"/>
        <w:numPr>
          <w:ilvl w:val="0"/>
          <w:numId w:val="188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</w:t>
      </w:r>
      <w:r w:rsidRPr="00945B8D">
        <w:rPr>
          <w:rFonts w:ascii="Arial" w:eastAsia="Times New Roman" w:hAnsi="Arial" w:cs="Arial"/>
          <w:sz w:val="24"/>
          <w:szCs w:val="24"/>
          <w:lang w:val="en-CA"/>
        </w:rPr>
        <w:t>4</w:t>
      </w:r>
      <w:r w:rsidRPr="00945B8D">
        <w:rPr>
          <w:rFonts w:ascii="Arial" w:eastAsia="Times New Roman" w:hAnsi="Arial" w:cs="Arial"/>
          <w:i/>
          <w:sz w:val="24"/>
          <w:szCs w:val="24"/>
          <w:lang w:val="en-CA"/>
        </w:rPr>
        <w:t>n</w:t>
      </w:r>
      <w:r w:rsidRPr="00945B8D">
        <w:rPr>
          <w:rFonts w:ascii="Arial" w:eastAsia="Times New Roman" w:hAnsi="Arial" w:cs="Arial"/>
          <w:sz w:val="24"/>
          <w:szCs w:val="24"/>
          <w:lang w:val="en-CA"/>
        </w:rPr>
        <w:t xml:space="preserve"> – 6 – 3 = 14 – 3</w:t>
      </w:r>
    </w:p>
    <w:p w14:paraId="70CA0681" w14:textId="77777777" w:rsidR="004926C4" w:rsidRPr="00132C8B" w:rsidRDefault="004926C4" w:rsidP="00132C8B">
      <w:p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 w:rsidRPr="00132C8B">
        <w:rPr>
          <w:rFonts w:ascii="Arial" w:hAnsi="Arial" w:cs="Arial"/>
          <w:b/>
          <w:color w:val="000000"/>
          <w:sz w:val="24"/>
          <w:szCs w:val="24"/>
          <w:lang w:val="fr-CA"/>
        </w:rPr>
        <w:t>SP1</w:t>
      </w:r>
    </w:p>
    <w:p w14:paraId="11687415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sz w:val="24"/>
          <w:szCs w:val="24"/>
          <w:lang w:val="fr-CA"/>
        </w:rPr>
      </w:pPr>
      <w:r w:rsidRPr="00945B8D">
        <w:rPr>
          <w:rFonts w:ascii="Arial" w:hAnsi="Arial" w:cs="Arial"/>
          <w:sz w:val="24"/>
          <w:szCs w:val="24"/>
          <w:lang w:val="fr-CA"/>
        </w:rPr>
        <w:t>Lis le graphique à ligne brisée ci-dessous a</w:t>
      </w:r>
      <w:r w:rsidR="009D4F66">
        <w:rPr>
          <w:rFonts w:ascii="Arial" w:hAnsi="Arial" w:cs="Arial"/>
          <w:sz w:val="24"/>
          <w:szCs w:val="24"/>
          <w:lang w:val="fr-CA"/>
        </w:rPr>
        <w:t>fin de répondre aux questions 1 et 2</w:t>
      </w:r>
      <w:r w:rsidRPr="00945B8D">
        <w:rPr>
          <w:rFonts w:ascii="Arial" w:hAnsi="Arial" w:cs="Arial"/>
          <w:sz w:val="24"/>
          <w:szCs w:val="24"/>
          <w:lang w:val="fr-CA"/>
        </w:rPr>
        <w:t>.</w:t>
      </w:r>
    </w:p>
    <w:p w14:paraId="6F3A0EC9" w14:textId="77777777" w:rsidR="004926C4" w:rsidRPr="00945B8D" w:rsidRDefault="009D4F66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  <w:r w:rsidRPr="00945B8D">
        <w:rPr>
          <w:rFonts w:ascii="Arial" w:hAnsi="Arial" w:cs="Arial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986944" behindDoc="0" locked="0" layoutInCell="1" allowOverlap="1" wp14:anchorId="5189366F" wp14:editId="17FA1C6A">
            <wp:simplePos x="0" y="0"/>
            <wp:positionH relativeFrom="column">
              <wp:posOffset>504825</wp:posOffset>
            </wp:positionH>
            <wp:positionV relativeFrom="paragraph">
              <wp:posOffset>24130</wp:posOffset>
            </wp:positionV>
            <wp:extent cx="4495800" cy="3087682"/>
            <wp:effectExtent l="19050" t="0" r="0" b="0"/>
            <wp:wrapNone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 l="8173" t="13655" r="7205" b="10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087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15627F6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0147D46C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3BACF4B9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75352D9A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142374CB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2F444F5D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6AA55E6D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65246BEA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414CD490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3B836903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3B60639E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7BDA81D5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08B3B5A1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714B8EAB" w14:textId="77777777" w:rsidR="004926C4" w:rsidRPr="00945B8D" w:rsidRDefault="004926C4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7AAD2443" w14:textId="77777777" w:rsidR="009D4F66" w:rsidRDefault="009D4F66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5F551F24" w14:textId="77777777" w:rsidR="009D4F66" w:rsidRPr="00945B8D" w:rsidRDefault="009D4F66" w:rsidP="004926C4">
      <w:pPr>
        <w:spacing w:after="0" w:line="240" w:lineRule="auto"/>
        <w:rPr>
          <w:rFonts w:ascii="Arial" w:hAnsi="Arial" w:cs="Arial"/>
          <w:noProof/>
          <w:sz w:val="24"/>
          <w:szCs w:val="24"/>
          <w:lang w:val="fr-CA" w:eastAsia="en-CA"/>
        </w:rPr>
      </w:pPr>
    </w:p>
    <w:p w14:paraId="5F988B35" w14:textId="77777777" w:rsidR="004926C4" w:rsidRPr="001F2852" w:rsidRDefault="004926C4" w:rsidP="004926C4">
      <w:pPr>
        <w:spacing w:after="0" w:line="240" w:lineRule="auto"/>
        <w:rPr>
          <w:sz w:val="24"/>
          <w:lang w:val="fr-CA"/>
        </w:rPr>
      </w:pPr>
    </w:p>
    <w:p w14:paraId="7A215601" w14:textId="042B3859" w:rsidR="004926C4" w:rsidRPr="00234147" w:rsidRDefault="00234147" w:rsidP="00234147">
      <w:pPr>
        <w:pStyle w:val="ListParagraph"/>
        <w:numPr>
          <w:ilvl w:val="0"/>
          <w:numId w:val="212"/>
        </w:numPr>
        <w:spacing w:after="0" w:line="240" w:lineRule="auto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 xml:space="preserve"> </w:t>
      </w:r>
      <w:r w:rsidR="00AD7DA1" w:rsidRPr="00234147">
        <w:rPr>
          <w:rFonts w:ascii="Arial" w:hAnsi="Arial" w:cs="Arial"/>
          <w:sz w:val="24"/>
          <w:lang w:val="fr-CA"/>
        </w:rPr>
        <w:t>Quels jours étaient le</w:t>
      </w:r>
      <w:r w:rsidR="00086369" w:rsidRPr="00234147">
        <w:rPr>
          <w:rFonts w:ascii="Arial" w:hAnsi="Arial" w:cs="Arial"/>
          <w:sz w:val="24"/>
          <w:lang w:val="fr-CA"/>
        </w:rPr>
        <w:t>s</w:t>
      </w:r>
      <w:r w:rsidR="00AD7DA1" w:rsidRPr="00234147">
        <w:rPr>
          <w:rFonts w:ascii="Arial" w:hAnsi="Arial" w:cs="Arial"/>
          <w:sz w:val="24"/>
          <w:lang w:val="fr-CA"/>
        </w:rPr>
        <w:t xml:space="preserve"> plus chaud</w:t>
      </w:r>
      <w:r w:rsidR="00086369" w:rsidRPr="00234147">
        <w:rPr>
          <w:rFonts w:ascii="Arial" w:hAnsi="Arial" w:cs="Arial"/>
          <w:sz w:val="24"/>
          <w:lang w:val="fr-CA"/>
        </w:rPr>
        <w:t>s</w:t>
      </w:r>
      <w:r w:rsidR="00AD7DA1" w:rsidRPr="00234147">
        <w:rPr>
          <w:rFonts w:ascii="Arial" w:hAnsi="Arial" w:cs="Arial"/>
          <w:sz w:val="24"/>
          <w:lang w:val="fr-CA"/>
        </w:rPr>
        <w:t xml:space="preserve"> à</w:t>
      </w:r>
      <w:r w:rsidR="004926C4" w:rsidRPr="00234147">
        <w:rPr>
          <w:rFonts w:ascii="Arial" w:hAnsi="Arial" w:cs="Arial"/>
          <w:sz w:val="24"/>
          <w:lang w:val="fr-CA"/>
        </w:rPr>
        <w:t xml:space="preserve"> Saint John? </w:t>
      </w:r>
    </w:p>
    <w:p w14:paraId="6BED57D3" w14:textId="77777777" w:rsidR="004926C4" w:rsidRPr="00234147" w:rsidRDefault="004926C4" w:rsidP="004926C4">
      <w:pPr>
        <w:spacing w:after="0" w:line="240" w:lineRule="auto"/>
        <w:rPr>
          <w:sz w:val="24"/>
          <w:lang w:val="fr-CA"/>
        </w:rPr>
      </w:pPr>
    </w:p>
    <w:p w14:paraId="0B4F3669" w14:textId="442AFBBD" w:rsidR="004926C4" w:rsidRPr="00234147" w:rsidRDefault="004926C4" w:rsidP="004926C4">
      <w:pPr>
        <w:spacing w:after="0"/>
        <w:ind w:left="270" w:firstLine="90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 xml:space="preserve"> A) </w:t>
      </w:r>
      <w:r w:rsidR="00293A10">
        <w:rPr>
          <w:rFonts w:ascii="Arial" w:hAnsi="Arial" w:cs="Arial"/>
          <w:sz w:val="24"/>
          <w:lang w:val="fr-CA"/>
        </w:rPr>
        <w:t xml:space="preserve"> </w:t>
      </w:r>
      <w:r w:rsidR="00AD7DA1" w:rsidRPr="00234147">
        <w:rPr>
          <w:rFonts w:ascii="Arial" w:hAnsi="Arial" w:cs="Arial"/>
          <w:sz w:val="24"/>
          <w:lang w:val="fr-CA"/>
        </w:rPr>
        <w:t>le</w:t>
      </w:r>
      <w:r w:rsidRPr="00234147">
        <w:rPr>
          <w:rFonts w:ascii="Arial" w:hAnsi="Arial" w:cs="Arial"/>
          <w:sz w:val="24"/>
          <w:lang w:val="fr-CA"/>
        </w:rPr>
        <w:t xml:space="preserve"> 5 </w:t>
      </w:r>
      <w:r w:rsidR="00AD7DA1" w:rsidRPr="00234147">
        <w:rPr>
          <w:rFonts w:ascii="Arial" w:hAnsi="Arial" w:cs="Arial"/>
          <w:sz w:val="24"/>
          <w:lang w:val="fr-CA"/>
        </w:rPr>
        <w:t>mai et le 9 mai</w:t>
      </w:r>
      <w:r w:rsidRPr="00234147">
        <w:rPr>
          <w:rFonts w:ascii="Arial" w:hAnsi="Arial" w:cs="Arial"/>
          <w:sz w:val="24"/>
          <w:lang w:val="fr-CA"/>
        </w:rPr>
        <w:tab/>
      </w:r>
    </w:p>
    <w:p w14:paraId="78E71E40" w14:textId="400860F8" w:rsidR="004926C4" w:rsidRPr="00234147" w:rsidRDefault="004926C4" w:rsidP="004926C4">
      <w:pPr>
        <w:spacing w:after="0"/>
        <w:ind w:left="270" w:firstLine="90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 xml:space="preserve"> B) </w:t>
      </w:r>
      <w:r w:rsidR="00293A10">
        <w:rPr>
          <w:rFonts w:ascii="Arial" w:hAnsi="Arial" w:cs="Arial"/>
          <w:sz w:val="24"/>
          <w:lang w:val="fr-CA"/>
        </w:rPr>
        <w:t xml:space="preserve"> </w:t>
      </w:r>
      <w:r w:rsidR="00AD7DA1" w:rsidRPr="00234147">
        <w:rPr>
          <w:rFonts w:ascii="Arial" w:hAnsi="Arial" w:cs="Arial"/>
          <w:sz w:val="24"/>
          <w:lang w:val="fr-CA"/>
        </w:rPr>
        <w:t xml:space="preserve">le </w:t>
      </w:r>
      <w:r w:rsidRPr="00234147">
        <w:rPr>
          <w:rFonts w:ascii="Arial" w:hAnsi="Arial" w:cs="Arial"/>
          <w:sz w:val="24"/>
          <w:lang w:val="fr-CA"/>
        </w:rPr>
        <w:t>3</w:t>
      </w:r>
      <w:r w:rsidR="00AD7DA1" w:rsidRPr="00234147">
        <w:rPr>
          <w:rFonts w:ascii="Arial" w:hAnsi="Arial" w:cs="Arial"/>
          <w:sz w:val="24"/>
          <w:lang w:val="fr-CA"/>
        </w:rPr>
        <w:t xml:space="preserve"> mai et le </w:t>
      </w:r>
      <w:r w:rsidRPr="00234147">
        <w:rPr>
          <w:rFonts w:ascii="Arial" w:hAnsi="Arial" w:cs="Arial"/>
          <w:sz w:val="24"/>
          <w:lang w:val="fr-CA"/>
        </w:rPr>
        <w:t>7</w:t>
      </w:r>
      <w:r w:rsidR="00AD7DA1" w:rsidRPr="00234147">
        <w:rPr>
          <w:rFonts w:ascii="Arial" w:hAnsi="Arial" w:cs="Arial"/>
          <w:sz w:val="24"/>
          <w:lang w:val="fr-CA"/>
        </w:rPr>
        <w:t xml:space="preserve"> mai</w:t>
      </w:r>
      <w:r w:rsidRPr="00234147">
        <w:rPr>
          <w:rFonts w:ascii="Arial" w:hAnsi="Arial" w:cs="Arial"/>
          <w:sz w:val="24"/>
          <w:lang w:val="fr-CA"/>
        </w:rPr>
        <w:tab/>
      </w:r>
      <w:r w:rsidRPr="00234147">
        <w:rPr>
          <w:rFonts w:ascii="Arial" w:hAnsi="Arial" w:cs="Arial"/>
          <w:sz w:val="24"/>
          <w:lang w:val="fr-CA"/>
        </w:rPr>
        <w:tab/>
      </w:r>
    </w:p>
    <w:p w14:paraId="558081B9" w14:textId="1C7CE5BC" w:rsidR="004926C4" w:rsidRPr="00234147" w:rsidRDefault="004926C4" w:rsidP="004926C4">
      <w:pPr>
        <w:spacing w:after="0"/>
        <w:ind w:left="270" w:firstLine="90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 xml:space="preserve"> C) </w:t>
      </w:r>
      <w:r w:rsidR="00293A10">
        <w:rPr>
          <w:rFonts w:ascii="Arial" w:hAnsi="Arial" w:cs="Arial"/>
          <w:sz w:val="24"/>
          <w:lang w:val="fr-CA"/>
        </w:rPr>
        <w:t xml:space="preserve"> </w:t>
      </w:r>
      <w:r w:rsidR="00AD7DA1" w:rsidRPr="00234147">
        <w:rPr>
          <w:rFonts w:ascii="Arial" w:hAnsi="Arial" w:cs="Arial"/>
          <w:sz w:val="24"/>
          <w:lang w:val="fr-CA"/>
        </w:rPr>
        <w:t xml:space="preserve">le </w:t>
      </w:r>
      <w:r w:rsidRPr="00234147">
        <w:rPr>
          <w:rFonts w:ascii="Arial" w:hAnsi="Arial" w:cs="Arial"/>
          <w:sz w:val="24"/>
          <w:lang w:val="fr-CA"/>
        </w:rPr>
        <w:t xml:space="preserve">7 </w:t>
      </w:r>
      <w:r w:rsidR="00AD7DA1" w:rsidRPr="00234147">
        <w:rPr>
          <w:rFonts w:ascii="Arial" w:hAnsi="Arial" w:cs="Arial"/>
          <w:sz w:val="24"/>
          <w:lang w:val="fr-CA"/>
        </w:rPr>
        <w:t>mai et le</w:t>
      </w:r>
      <w:r w:rsidRPr="00234147">
        <w:rPr>
          <w:rFonts w:ascii="Arial" w:hAnsi="Arial" w:cs="Arial"/>
          <w:sz w:val="24"/>
          <w:lang w:val="fr-CA"/>
        </w:rPr>
        <w:t xml:space="preserve"> 8</w:t>
      </w:r>
      <w:r w:rsidR="00AD7DA1" w:rsidRPr="00234147">
        <w:rPr>
          <w:rFonts w:ascii="Arial" w:hAnsi="Arial" w:cs="Arial"/>
          <w:sz w:val="24"/>
          <w:lang w:val="fr-CA"/>
        </w:rPr>
        <w:t xml:space="preserve"> mai</w:t>
      </w:r>
      <w:r w:rsidRPr="00234147">
        <w:rPr>
          <w:rFonts w:ascii="Arial" w:hAnsi="Arial" w:cs="Arial"/>
          <w:sz w:val="24"/>
          <w:lang w:val="fr-CA"/>
        </w:rPr>
        <w:t xml:space="preserve"> </w:t>
      </w:r>
      <w:r w:rsidRPr="00234147">
        <w:rPr>
          <w:rFonts w:ascii="Arial" w:hAnsi="Arial" w:cs="Arial"/>
          <w:sz w:val="24"/>
          <w:lang w:val="fr-CA"/>
        </w:rPr>
        <w:tab/>
      </w:r>
      <w:r w:rsidRPr="00234147">
        <w:rPr>
          <w:rFonts w:ascii="Arial" w:hAnsi="Arial" w:cs="Arial"/>
          <w:sz w:val="24"/>
          <w:lang w:val="fr-CA"/>
        </w:rPr>
        <w:tab/>
      </w:r>
      <w:r w:rsidRPr="00234147">
        <w:rPr>
          <w:rFonts w:ascii="Arial" w:hAnsi="Arial" w:cs="Arial"/>
          <w:sz w:val="24"/>
          <w:lang w:val="fr-CA"/>
        </w:rPr>
        <w:tab/>
      </w:r>
    </w:p>
    <w:p w14:paraId="3DFD7571" w14:textId="7E861664" w:rsidR="004926C4" w:rsidRPr="00234147" w:rsidRDefault="004926C4" w:rsidP="004926C4">
      <w:pPr>
        <w:spacing w:after="0"/>
        <w:ind w:left="270" w:firstLine="90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 xml:space="preserve"> D) </w:t>
      </w:r>
      <w:r w:rsidR="00293A10">
        <w:rPr>
          <w:rFonts w:ascii="Arial" w:hAnsi="Arial" w:cs="Arial"/>
          <w:sz w:val="24"/>
          <w:lang w:val="fr-CA"/>
        </w:rPr>
        <w:t xml:space="preserve"> </w:t>
      </w:r>
      <w:r w:rsidR="00AD7DA1" w:rsidRPr="00234147">
        <w:rPr>
          <w:rFonts w:ascii="Arial" w:hAnsi="Arial" w:cs="Arial"/>
          <w:sz w:val="24"/>
          <w:lang w:val="fr-CA"/>
        </w:rPr>
        <w:t>le</w:t>
      </w:r>
      <w:r w:rsidRPr="00234147">
        <w:rPr>
          <w:rFonts w:ascii="Arial" w:hAnsi="Arial" w:cs="Arial"/>
          <w:sz w:val="24"/>
          <w:lang w:val="fr-CA"/>
        </w:rPr>
        <w:t xml:space="preserve"> 1 </w:t>
      </w:r>
      <w:r w:rsidR="00AD7DA1" w:rsidRPr="00234147">
        <w:rPr>
          <w:rFonts w:ascii="Arial" w:hAnsi="Arial" w:cs="Arial"/>
          <w:sz w:val="24"/>
          <w:lang w:val="fr-CA"/>
        </w:rPr>
        <w:t>mai et le</w:t>
      </w:r>
      <w:r w:rsidRPr="00234147">
        <w:rPr>
          <w:rFonts w:ascii="Arial" w:hAnsi="Arial" w:cs="Arial"/>
          <w:sz w:val="24"/>
          <w:lang w:val="fr-CA"/>
        </w:rPr>
        <w:t xml:space="preserve"> 2</w:t>
      </w:r>
      <w:r w:rsidR="00AD7DA1" w:rsidRPr="00234147">
        <w:rPr>
          <w:rFonts w:ascii="Arial" w:hAnsi="Arial" w:cs="Arial"/>
          <w:sz w:val="24"/>
          <w:lang w:val="fr-CA"/>
        </w:rPr>
        <w:t xml:space="preserve"> mai</w:t>
      </w:r>
      <w:r w:rsidRPr="00234147">
        <w:rPr>
          <w:rFonts w:ascii="Arial" w:hAnsi="Arial" w:cs="Arial"/>
          <w:sz w:val="24"/>
          <w:lang w:val="fr-CA"/>
        </w:rPr>
        <w:t xml:space="preserve">  </w:t>
      </w:r>
    </w:p>
    <w:p w14:paraId="3F8F44B8" w14:textId="77777777" w:rsidR="004926C4" w:rsidRPr="00234147" w:rsidRDefault="004926C4" w:rsidP="004926C4">
      <w:pPr>
        <w:spacing w:after="0" w:line="240" w:lineRule="auto"/>
        <w:rPr>
          <w:sz w:val="24"/>
          <w:lang w:val="fr-CA"/>
        </w:rPr>
      </w:pPr>
    </w:p>
    <w:p w14:paraId="764C2A6C" w14:textId="77777777" w:rsidR="009D4F66" w:rsidRPr="00234147" w:rsidRDefault="009D4F66" w:rsidP="004926C4">
      <w:pPr>
        <w:spacing w:after="0" w:line="240" w:lineRule="auto"/>
        <w:rPr>
          <w:rFonts w:ascii="Arial" w:hAnsi="Arial" w:cs="Arial"/>
          <w:sz w:val="24"/>
          <w:lang w:val="fr-CA"/>
        </w:rPr>
      </w:pPr>
    </w:p>
    <w:p w14:paraId="63045A6F" w14:textId="0E14796B" w:rsidR="004926C4" w:rsidRPr="00234147" w:rsidRDefault="00AD7DA1" w:rsidP="00234147">
      <w:pPr>
        <w:pStyle w:val="ListParagraph"/>
        <w:numPr>
          <w:ilvl w:val="0"/>
          <w:numId w:val="212"/>
        </w:numPr>
        <w:spacing w:after="0" w:line="240" w:lineRule="auto"/>
        <w:rPr>
          <w:rFonts w:ascii="Arial" w:hAnsi="Arial" w:cs="Arial"/>
          <w:sz w:val="24"/>
          <w:lang w:val="fr-CA"/>
        </w:rPr>
      </w:pPr>
      <w:r w:rsidRPr="00234147">
        <w:rPr>
          <w:rFonts w:ascii="Arial" w:hAnsi="Arial" w:cs="Arial"/>
          <w:sz w:val="24"/>
          <w:lang w:val="fr-CA"/>
        </w:rPr>
        <w:t>Quelle est la</w:t>
      </w:r>
      <w:r w:rsidR="004926C4" w:rsidRPr="00234147">
        <w:rPr>
          <w:rFonts w:ascii="Arial" w:hAnsi="Arial" w:cs="Arial"/>
          <w:sz w:val="24"/>
          <w:lang w:val="fr-CA"/>
        </w:rPr>
        <w:t xml:space="preserve"> diff</w:t>
      </w:r>
      <w:r w:rsidRPr="00234147">
        <w:rPr>
          <w:rFonts w:ascii="Arial" w:hAnsi="Arial" w:cs="Arial"/>
          <w:sz w:val="24"/>
          <w:lang w:val="fr-CA"/>
        </w:rPr>
        <w:t>é</w:t>
      </w:r>
      <w:r w:rsidR="004926C4" w:rsidRPr="00234147">
        <w:rPr>
          <w:rFonts w:ascii="Arial" w:hAnsi="Arial" w:cs="Arial"/>
          <w:sz w:val="24"/>
          <w:lang w:val="fr-CA"/>
        </w:rPr>
        <w:t xml:space="preserve">rence </w:t>
      </w:r>
      <w:r w:rsidRPr="00234147">
        <w:rPr>
          <w:rFonts w:ascii="Arial" w:hAnsi="Arial" w:cs="Arial"/>
          <w:sz w:val="24"/>
          <w:lang w:val="fr-CA"/>
        </w:rPr>
        <w:t>entre la</w:t>
      </w:r>
      <w:r w:rsidR="004926C4" w:rsidRPr="00234147">
        <w:rPr>
          <w:rFonts w:ascii="Arial" w:hAnsi="Arial" w:cs="Arial"/>
          <w:sz w:val="24"/>
          <w:lang w:val="fr-CA"/>
        </w:rPr>
        <w:t xml:space="preserve"> temp</w:t>
      </w:r>
      <w:r w:rsidRPr="00234147">
        <w:rPr>
          <w:rFonts w:ascii="Arial" w:hAnsi="Arial" w:cs="Arial"/>
          <w:sz w:val="24"/>
          <w:lang w:val="fr-CA"/>
        </w:rPr>
        <w:t>é</w:t>
      </w:r>
      <w:r w:rsidR="004926C4" w:rsidRPr="00234147">
        <w:rPr>
          <w:rFonts w:ascii="Arial" w:hAnsi="Arial" w:cs="Arial"/>
          <w:sz w:val="24"/>
          <w:lang w:val="fr-CA"/>
        </w:rPr>
        <w:t xml:space="preserve">rature </w:t>
      </w:r>
      <w:r w:rsidRPr="00234147">
        <w:rPr>
          <w:rFonts w:ascii="Arial" w:hAnsi="Arial" w:cs="Arial"/>
          <w:sz w:val="24"/>
          <w:lang w:val="fr-CA"/>
        </w:rPr>
        <w:t>du 1mai au 9 mai</w:t>
      </w:r>
      <w:r w:rsidR="004926C4" w:rsidRPr="00234147">
        <w:rPr>
          <w:rFonts w:ascii="Arial" w:hAnsi="Arial" w:cs="Arial"/>
          <w:sz w:val="24"/>
          <w:lang w:val="fr-CA"/>
        </w:rPr>
        <w:t xml:space="preserve">? </w:t>
      </w:r>
    </w:p>
    <w:p w14:paraId="390E2F10" w14:textId="77777777" w:rsidR="004926C4" w:rsidRPr="00234147" w:rsidRDefault="004926C4" w:rsidP="004926C4">
      <w:pPr>
        <w:spacing w:after="0"/>
        <w:rPr>
          <w:rFonts w:ascii="Arial" w:hAnsi="Arial" w:cs="Arial"/>
          <w:sz w:val="24"/>
          <w:lang w:val="fr-CA"/>
        </w:rPr>
      </w:pPr>
      <w:r w:rsidRPr="00234147">
        <w:rPr>
          <w:sz w:val="24"/>
          <w:lang w:val="fr-CA"/>
        </w:rPr>
        <w:t xml:space="preserve"> </w:t>
      </w:r>
    </w:p>
    <w:p w14:paraId="70305160" w14:textId="6D2412F5" w:rsidR="004926C4" w:rsidRPr="00234147" w:rsidRDefault="00234147" w:rsidP="004003EB">
      <w:pPr>
        <w:pStyle w:val="ListParagraph"/>
        <w:numPr>
          <w:ilvl w:val="0"/>
          <w:numId w:val="189"/>
        </w:numPr>
        <w:spacing w:after="0"/>
        <w:rPr>
          <w:rFonts w:ascii="Arial" w:hAnsi="Arial" w:cs="Arial"/>
          <w:sz w:val="24"/>
          <w:lang w:val="fr-CA"/>
        </w:rPr>
      </w:pPr>
      <w:r>
        <w:rPr>
          <w:rFonts w:ascii="Arial" w:hAnsi="Arial" w:cs="Arial"/>
          <w:sz w:val="24"/>
          <w:lang w:val="fr-CA"/>
        </w:rPr>
        <w:t xml:space="preserve"> </w:t>
      </w:r>
      <w:r w:rsidR="004926C4" w:rsidRPr="00234147">
        <w:rPr>
          <w:rFonts w:ascii="Arial" w:hAnsi="Arial" w:cs="Arial"/>
          <w:sz w:val="24"/>
          <w:lang w:val="fr-CA"/>
        </w:rPr>
        <w:t xml:space="preserve">1 </w:t>
      </w:r>
      <w:r w:rsidR="00AD7DA1" w:rsidRPr="00234147">
        <w:rPr>
          <w:rFonts w:ascii="Arial" w:hAnsi="Arial" w:cs="Arial"/>
          <w:sz w:val="24"/>
          <w:lang w:val="fr-CA"/>
        </w:rPr>
        <w:t>dégrée</w:t>
      </w:r>
    </w:p>
    <w:p w14:paraId="08AEC48B" w14:textId="2F806EB6" w:rsidR="004926C4" w:rsidRPr="00234147" w:rsidRDefault="00234147" w:rsidP="004003EB">
      <w:pPr>
        <w:pStyle w:val="ListParagraph"/>
        <w:numPr>
          <w:ilvl w:val="0"/>
          <w:numId w:val="189"/>
        </w:numPr>
        <w:spacing w:after="0"/>
        <w:rPr>
          <w:rFonts w:ascii="Arial" w:hAnsi="Arial" w:cs="Arial"/>
          <w:sz w:val="24"/>
          <w:lang w:val="fr-CA"/>
        </w:rPr>
      </w:pPr>
      <w:r>
        <w:rPr>
          <w:rFonts w:ascii="Arial" w:hAnsi="Arial" w:cs="Arial"/>
          <w:sz w:val="24"/>
          <w:lang w:val="fr-CA"/>
        </w:rPr>
        <w:t xml:space="preserve"> </w:t>
      </w:r>
      <w:r w:rsidR="004926C4" w:rsidRPr="00234147">
        <w:rPr>
          <w:rFonts w:ascii="Arial" w:hAnsi="Arial" w:cs="Arial"/>
          <w:sz w:val="24"/>
          <w:lang w:val="fr-CA"/>
        </w:rPr>
        <w:t xml:space="preserve">2 </w:t>
      </w:r>
      <w:r w:rsidR="00AD7DA1" w:rsidRPr="00234147">
        <w:rPr>
          <w:rFonts w:ascii="Arial" w:hAnsi="Arial" w:cs="Arial"/>
          <w:sz w:val="24"/>
          <w:lang w:val="fr-CA"/>
        </w:rPr>
        <w:t>dégrées</w:t>
      </w:r>
    </w:p>
    <w:p w14:paraId="33B6B4EE" w14:textId="796EECD4" w:rsidR="004926C4" w:rsidRPr="00234147" w:rsidRDefault="00234147" w:rsidP="004003EB">
      <w:pPr>
        <w:pStyle w:val="ListParagraph"/>
        <w:numPr>
          <w:ilvl w:val="0"/>
          <w:numId w:val="189"/>
        </w:numPr>
        <w:spacing w:after="0"/>
        <w:rPr>
          <w:rFonts w:ascii="Arial" w:hAnsi="Arial" w:cs="Arial"/>
          <w:sz w:val="24"/>
          <w:lang w:val="fr-CA"/>
        </w:rPr>
      </w:pPr>
      <w:r>
        <w:rPr>
          <w:rFonts w:ascii="Arial" w:hAnsi="Arial" w:cs="Arial"/>
          <w:sz w:val="24"/>
          <w:lang w:val="fr-CA"/>
        </w:rPr>
        <w:t xml:space="preserve"> </w:t>
      </w:r>
      <w:r w:rsidR="004926C4" w:rsidRPr="00234147">
        <w:rPr>
          <w:rFonts w:ascii="Arial" w:hAnsi="Arial" w:cs="Arial"/>
          <w:sz w:val="24"/>
          <w:lang w:val="fr-CA"/>
        </w:rPr>
        <w:t xml:space="preserve">3 </w:t>
      </w:r>
      <w:r w:rsidR="00AD7DA1" w:rsidRPr="00234147">
        <w:rPr>
          <w:rFonts w:ascii="Arial" w:hAnsi="Arial" w:cs="Arial"/>
          <w:sz w:val="24"/>
          <w:lang w:val="fr-CA"/>
        </w:rPr>
        <w:t>dégrées</w:t>
      </w:r>
    </w:p>
    <w:p w14:paraId="0347DD4A" w14:textId="14E39244" w:rsidR="004926C4" w:rsidRPr="00234147" w:rsidRDefault="00234147" w:rsidP="004003EB">
      <w:pPr>
        <w:pStyle w:val="ListParagraph"/>
        <w:numPr>
          <w:ilvl w:val="0"/>
          <w:numId w:val="189"/>
        </w:numPr>
        <w:spacing w:after="0"/>
        <w:rPr>
          <w:rFonts w:ascii="Arial" w:hAnsi="Arial" w:cs="Arial"/>
          <w:sz w:val="24"/>
          <w:lang w:val="fr-CA"/>
        </w:rPr>
      </w:pPr>
      <w:r>
        <w:rPr>
          <w:rFonts w:ascii="Arial" w:hAnsi="Arial" w:cs="Arial"/>
          <w:sz w:val="24"/>
          <w:lang w:val="fr-CA"/>
        </w:rPr>
        <w:t xml:space="preserve"> </w:t>
      </w:r>
      <w:r w:rsidR="004926C4" w:rsidRPr="00234147">
        <w:rPr>
          <w:rFonts w:ascii="Arial" w:hAnsi="Arial" w:cs="Arial"/>
          <w:sz w:val="24"/>
          <w:lang w:val="fr-CA"/>
        </w:rPr>
        <w:t xml:space="preserve">4 </w:t>
      </w:r>
      <w:r w:rsidR="00AD7DA1" w:rsidRPr="00234147">
        <w:rPr>
          <w:rFonts w:ascii="Arial" w:hAnsi="Arial" w:cs="Arial"/>
          <w:sz w:val="24"/>
          <w:lang w:val="fr-CA"/>
        </w:rPr>
        <w:t>dégrées</w:t>
      </w:r>
      <w:r w:rsidR="004926C4" w:rsidRPr="00234147">
        <w:rPr>
          <w:rFonts w:ascii="Arial" w:hAnsi="Arial" w:cs="Arial"/>
          <w:sz w:val="24"/>
          <w:lang w:val="fr-CA"/>
        </w:rPr>
        <w:t xml:space="preserve"> </w:t>
      </w:r>
    </w:p>
    <w:p w14:paraId="770116A7" w14:textId="77777777" w:rsidR="004425A6" w:rsidRPr="00234147" w:rsidRDefault="004425A6" w:rsidP="004425A6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14:paraId="7FCEFC67" w14:textId="77777777" w:rsidR="004425A6" w:rsidRPr="00234147" w:rsidRDefault="004926C4" w:rsidP="004425A6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234147">
        <w:rPr>
          <w:rFonts w:ascii="Arial" w:eastAsia="Times New Roman" w:hAnsi="Arial" w:cs="Arial"/>
          <w:b/>
          <w:color w:val="000000"/>
          <w:sz w:val="24"/>
          <w:szCs w:val="24"/>
        </w:rPr>
        <w:t>SP1</w:t>
      </w:r>
    </w:p>
    <w:p w14:paraId="42B5F660" w14:textId="03C146DC" w:rsidR="004926C4" w:rsidRPr="00234147" w:rsidRDefault="00234147" w:rsidP="00234147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Environ combien de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dégrées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a-l ’eau augmenté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?</w:t>
      </w:r>
    </w:p>
    <w:p w14:paraId="59B99D8F" w14:textId="77777777" w:rsidR="004926C4" w:rsidRPr="00AD7DA1" w:rsidRDefault="009D4F66" w:rsidP="004926C4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fr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8208" behindDoc="0" locked="0" layoutInCell="1" allowOverlap="1" wp14:anchorId="7120CB0C" wp14:editId="121A8293">
            <wp:simplePos x="0" y="0"/>
            <wp:positionH relativeFrom="column">
              <wp:posOffset>3022600</wp:posOffset>
            </wp:positionH>
            <wp:positionV relativeFrom="paragraph">
              <wp:posOffset>41275</wp:posOffset>
            </wp:positionV>
            <wp:extent cx="2400300" cy="2017432"/>
            <wp:effectExtent l="0" t="0" r="0" b="190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0174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DE6B3D" w14:textId="6F5E6F5F" w:rsidR="004926C4" w:rsidRPr="00D574E8" w:rsidRDefault="00234147" w:rsidP="004003EB">
      <w:pPr>
        <w:pStyle w:val="ListParagraph"/>
        <w:numPr>
          <w:ilvl w:val="0"/>
          <w:numId w:val="191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="004926C4" w:rsidRPr="00D574E8">
        <w:rPr>
          <w:rFonts w:ascii="Arial" w:eastAsia="Times New Roman" w:hAnsi="Arial" w:cs="Arial"/>
          <w:color w:val="000000"/>
          <w:sz w:val="24"/>
          <w:szCs w:val="24"/>
        </w:rPr>
        <w:t>5°</w:t>
      </w:r>
    </w:p>
    <w:p w14:paraId="2FC4D967" w14:textId="79D805AB" w:rsidR="004926C4" w:rsidRPr="00D574E8" w:rsidRDefault="00234147" w:rsidP="004003EB">
      <w:pPr>
        <w:pStyle w:val="ListParagraph"/>
        <w:numPr>
          <w:ilvl w:val="0"/>
          <w:numId w:val="191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="004926C4" w:rsidRPr="00D574E8">
        <w:rPr>
          <w:rFonts w:ascii="Arial" w:eastAsia="Times New Roman" w:hAnsi="Arial" w:cs="Arial"/>
          <w:color w:val="000000"/>
          <w:sz w:val="24"/>
          <w:szCs w:val="24"/>
        </w:rPr>
        <w:t>6°</w:t>
      </w:r>
    </w:p>
    <w:p w14:paraId="2DD520E2" w14:textId="75EC0064" w:rsidR="004926C4" w:rsidRPr="00D574E8" w:rsidRDefault="00234147" w:rsidP="004003EB">
      <w:pPr>
        <w:pStyle w:val="ListParagraph"/>
        <w:numPr>
          <w:ilvl w:val="0"/>
          <w:numId w:val="191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="004926C4" w:rsidRPr="00D574E8">
        <w:rPr>
          <w:rFonts w:ascii="Arial" w:eastAsia="Times New Roman" w:hAnsi="Arial" w:cs="Arial"/>
          <w:color w:val="000000"/>
          <w:sz w:val="24"/>
          <w:szCs w:val="24"/>
        </w:rPr>
        <w:t>50°</w:t>
      </w:r>
    </w:p>
    <w:p w14:paraId="645B371F" w14:textId="437EE38A" w:rsidR="004926C4" w:rsidRPr="00D574E8" w:rsidRDefault="00234147" w:rsidP="004003EB">
      <w:pPr>
        <w:pStyle w:val="ListParagraph"/>
        <w:numPr>
          <w:ilvl w:val="0"/>
          <w:numId w:val="191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="004926C4" w:rsidRPr="00D574E8">
        <w:rPr>
          <w:rFonts w:ascii="Arial" w:eastAsia="Times New Roman" w:hAnsi="Arial" w:cs="Arial"/>
          <w:color w:val="000000"/>
          <w:sz w:val="24"/>
          <w:szCs w:val="24"/>
        </w:rPr>
        <w:t>60°</w:t>
      </w:r>
    </w:p>
    <w:p w14:paraId="1A5E82DF" w14:textId="77777777" w:rsidR="004425A6" w:rsidRPr="00945B8D" w:rsidRDefault="004425A6" w:rsidP="004425A6">
      <w:pPr>
        <w:spacing w:after="0" w:line="240" w:lineRule="auto"/>
        <w:contextualSpacing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14:paraId="31215C00" w14:textId="77777777" w:rsidR="00234147" w:rsidRDefault="00234147" w:rsidP="004926C4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14:paraId="4BBC027F" w14:textId="3B2FBAE3" w:rsidR="004926C4" w:rsidRDefault="004926C4" w:rsidP="004926C4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>
        <w:rPr>
          <w:rFonts w:ascii="Arial" w:eastAsia="Times New Roman" w:hAnsi="Arial" w:cs="Arial"/>
          <w:b/>
          <w:color w:val="000000"/>
          <w:sz w:val="24"/>
          <w:szCs w:val="24"/>
        </w:rPr>
        <w:t>SP2</w:t>
      </w:r>
    </w:p>
    <w:p w14:paraId="06B895D6" w14:textId="595023CB" w:rsidR="004926C4" w:rsidRPr="00234147" w:rsidRDefault="00AD7DA1" w:rsidP="00234147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 w:rsidRPr="00234147">
        <w:rPr>
          <w:noProof/>
          <w:lang w:val="en-CA" w:eastAsia="en-CA"/>
        </w:rPr>
        <w:drawing>
          <wp:anchor distT="0" distB="0" distL="114300" distR="114300" simplePos="0" relativeHeight="251999232" behindDoc="0" locked="0" layoutInCell="1" allowOverlap="1" wp14:anchorId="1E0FF495" wp14:editId="43C58F3D">
            <wp:simplePos x="0" y="0"/>
            <wp:positionH relativeFrom="column">
              <wp:posOffset>3898900</wp:posOffset>
            </wp:positionH>
            <wp:positionV relativeFrom="paragraph">
              <wp:posOffset>16510</wp:posOffset>
            </wp:positionV>
            <wp:extent cx="2533650" cy="2550160"/>
            <wp:effectExtent l="0" t="0" r="0" b="254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55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Quel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type </w:t>
      </w:r>
      <w:r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de données est montré dans le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graph</w:t>
      </w:r>
      <w:r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ique</w:t>
      </w:r>
      <w:r w:rsidR="004926C4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?</w:t>
      </w:r>
    </w:p>
    <w:p w14:paraId="7258E218" w14:textId="20349263" w:rsidR="004926C4" w:rsidRPr="00234147" w:rsidRDefault="004926C4" w:rsidP="004926C4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</w:p>
    <w:p w14:paraId="56E6AB21" w14:textId="18EFB077" w:rsidR="004926C4" w:rsidRPr="00234147" w:rsidRDefault="00234147" w:rsidP="004003EB">
      <w:pPr>
        <w:pStyle w:val="ListParagraph"/>
        <w:numPr>
          <w:ilvl w:val="0"/>
          <w:numId w:val="193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l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</w:rPr>
        <w:t>es données discrètes</w:t>
      </w:r>
    </w:p>
    <w:p w14:paraId="6A3FE6EE" w14:textId="6FBEE973" w:rsidR="004926C4" w:rsidRPr="00234147" w:rsidRDefault="00234147" w:rsidP="004003EB">
      <w:pPr>
        <w:pStyle w:val="ListParagraph"/>
        <w:numPr>
          <w:ilvl w:val="0"/>
          <w:numId w:val="193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l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</w:rPr>
        <w:t>es données linéaires</w:t>
      </w:r>
    </w:p>
    <w:p w14:paraId="308B1F6A" w14:textId="33B8B706" w:rsidR="004926C4" w:rsidRPr="00234147" w:rsidRDefault="00234147" w:rsidP="004003EB">
      <w:pPr>
        <w:pStyle w:val="ListParagraph"/>
        <w:numPr>
          <w:ilvl w:val="0"/>
          <w:numId w:val="193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l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</w:rPr>
        <w:t>es données continues</w:t>
      </w:r>
    </w:p>
    <w:p w14:paraId="6440EF03" w14:textId="1C6486DC" w:rsidR="004926C4" w:rsidRPr="00234147" w:rsidRDefault="00234147" w:rsidP="004003EB">
      <w:pPr>
        <w:pStyle w:val="ListParagraph"/>
        <w:numPr>
          <w:ilvl w:val="0"/>
          <w:numId w:val="193"/>
        </w:numPr>
        <w:spacing w:after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l</w:t>
      </w:r>
      <w:r w:rsidR="00AD7DA1" w:rsidRPr="00234147">
        <w:rPr>
          <w:rFonts w:ascii="Arial" w:eastAsia="Times New Roman" w:hAnsi="Arial" w:cs="Arial"/>
          <w:color w:val="000000"/>
          <w:sz w:val="24"/>
          <w:szCs w:val="24"/>
        </w:rPr>
        <w:t>es donnés des points</w:t>
      </w:r>
    </w:p>
    <w:p w14:paraId="2A1E2733" w14:textId="77777777" w:rsidR="004425A6" w:rsidRPr="008900C2" w:rsidRDefault="004425A6" w:rsidP="008900C2">
      <w:pPr>
        <w:spacing w:after="0" w:line="240" w:lineRule="auto"/>
        <w:rPr>
          <w:rFonts w:ascii="Arial" w:hAnsi="Arial" w:cs="Arial"/>
          <w:sz w:val="24"/>
          <w:szCs w:val="24"/>
          <w:lang w:val="fr-CA"/>
        </w:rPr>
      </w:pPr>
      <w:r w:rsidRPr="008900C2">
        <w:rPr>
          <w:rFonts w:ascii="Arial" w:eastAsia="Times New Roman" w:hAnsi="Arial" w:cs="Arial"/>
          <w:b/>
          <w:color w:val="000000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8900C2" w:rsidRPr="008900C2">
        <w:rPr>
          <w:rFonts w:ascii="Arial" w:eastAsia="Times New Roman" w:hAnsi="Arial" w:cs="Arial"/>
          <w:b/>
          <w:color w:val="000000"/>
          <w:sz w:val="24"/>
          <w:szCs w:val="24"/>
        </w:rPr>
        <w:t xml:space="preserve">                       </w:t>
      </w:r>
    </w:p>
    <w:p w14:paraId="61D29296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14:paraId="664E7422" w14:textId="77777777" w:rsidR="004425A6" w:rsidRPr="00945B8D" w:rsidRDefault="004425A6" w:rsidP="004425A6">
      <w:pPr>
        <w:rPr>
          <w:rFonts w:ascii="Arial" w:eastAsia="Times New Roman" w:hAnsi="Arial" w:cs="Arial"/>
          <w:color w:val="000000"/>
          <w:sz w:val="24"/>
          <w:szCs w:val="24"/>
        </w:rPr>
      </w:pPr>
    </w:p>
    <w:p w14:paraId="6ACA2EEA" w14:textId="77777777" w:rsidR="004425A6" w:rsidRPr="00945B8D" w:rsidRDefault="004425A6" w:rsidP="004425A6">
      <w:pPr>
        <w:pStyle w:val="ListParagraph"/>
        <w:tabs>
          <w:tab w:val="left" w:pos="90"/>
        </w:tabs>
        <w:spacing w:after="0" w:line="240" w:lineRule="auto"/>
        <w:ind w:left="540"/>
        <w:rPr>
          <w:rFonts w:ascii="Arial" w:eastAsia="Times New Roman" w:hAnsi="Arial" w:cs="Arial"/>
          <w:color w:val="000000"/>
          <w:sz w:val="24"/>
          <w:szCs w:val="24"/>
        </w:rPr>
      </w:pPr>
    </w:p>
    <w:p w14:paraId="6976BCCB" w14:textId="77777777" w:rsidR="004425A6" w:rsidRPr="00945B8D" w:rsidRDefault="004425A6" w:rsidP="004425A6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14:paraId="0B35A645" w14:textId="0F9CD37D" w:rsidR="004425A6" w:rsidRDefault="004425A6" w:rsidP="008900C2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14:paraId="0E6A17D6" w14:textId="77777777" w:rsidR="00AD7DA1" w:rsidRPr="008900C2" w:rsidRDefault="00AD7DA1" w:rsidP="008900C2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14:paraId="24385579" w14:textId="77777777" w:rsidR="00A15EDA" w:rsidRDefault="00A15EDA" w:rsidP="00A15EDA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>
        <w:rPr>
          <w:rFonts w:ascii="Arial" w:eastAsia="Times New Roman" w:hAnsi="Arial" w:cs="Arial"/>
          <w:b/>
          <w:color w:val="000000"/>
          <w:sz w:val="24"/>
          <w:szCs w:val="24"/>
        </w:rPr>
        <w:t>SP3</w:t>
      </w:r>
    </w:p>
    <w:p w14:paraId="4A42A465" w14:textId="77777777" w:rsidR="00234147" w:rsidRDefault="00234147" w:rsidP="00AC7501">
      <w:pPr>
        <w:spacing w:after="0" w:line="240" w:lineRule="auto"/>
        <w:ind w:left="360" w:hanging="360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AD7DA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Quel type de graphique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serait le meilleur pour montrer les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 xml:space="preserve"> saveurs de crème glacée</w:t>
      </w:r>
    </w:p>
    <w:p w14:paraId="2033C379" w14:textId="1D21414D" w:rsidR="00A15EDA" w:rsidRPr="00AC7501" w:rsidRDefault="00234147" w:rsidP="00AC7501">
      <w:pPr>
        <w:spacing w:after="0" w:line="240" w:lineRule="auto"/>
        <w:ind w:left="360" w:hanging="360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 xml:space="preserve"> préférée?</w:t>
      </w:r>
      <w:r w:rsidR="00A15EDA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       </w:t>
      </w:r>
    </w:p>
    <w:p w14:paraId="7CDEBB7D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</w:p>
    <w:p w14:paraId="07CBB601" w14:textId="19196E04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A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 diagramme à bande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s</w:t>
      </w:r>
    </w:p>
    <w:p w14:paraId="2D120720" w14:textId="0ABD15CC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B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 diagramme à ligne</w:t>
      </w:r>
    </w:p>
    <w:p w14:paraId="27A82A66" w14:textId="77FB794A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C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e série de points</w:t>
      </w:r>
    </w:p>
    <w:p w14:paraId="3C2BF42A" w14:textId="1704400A" w:rsidR="00A15EDA" w:rsidRPr="00AC7501" w:rsidRDefault="00A15EDA" w:rsidP="00AC7501">
      <w:pPr>
        <w:spacing w:after="0"/>
        <w:rPr>
          <w:rFonts w:ascii="Arial" w:eastAsia="Times New Roman" w:hAnsi="Arial" w:cs="Arial"/>
          <w:b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D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 diagramme à bande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s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double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s</w:t>
      </w:r>
    </w:p>
    <w:p w14:paraId="7D42C57F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fr-CA"/>
        </w:rPr>
      </w:pPr>
    </w:p>
    <w:p w14:paraId="059F9BF7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fr-CA"/>
        </w:rPr>
      </w:pPr>
    </w:p>
    <w:p w14:paraId="572F0BE6" w14:textId="77777777" w:rsidR="00A15EDA" w:rsidRPr="00086369" w:rsidRDefault="00A15EDA" w:rsidP="00A15ED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fr-CA"/>
        </w:rPr>
      </w:pPr>
      <w:r w:rsidRPr="00086369">
        <w:rPr>
          <w:rFonts w:ascii="Arial" w:eastAsia="Times New Roman" w:hAnsi="Arial" w:cs="Arial"/>
          <w:b/>
          <w:sz w:val="24"/>
          <w:szCs w:val="24"/>
          <w:lang w:val="fr-CA"/>
        </w:rPr>
        <w:t xml:space="preserve">SP3   </w:t>
      </w:r>
    </w:p>
    <w:p w14:paraId="63E09AF6" w14:textId="77777777" w:rsidR="00234147" w:rsidRDefault="00234147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Quel type de graphique serait le meilleur pour montrer la 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taille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d’un enfant apr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ès</w:t>
      </w:r>
    </w:p>
    <w:p w14:paraId="42E86719" w14:textId="3BC16B54" w:rsidR="00A15EDA" w:rsidRPr="00AC7501" w:rsidRDefault="00234147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 xml:space="preserve"> plusieurs années?</w:t>
      </w:r>
      <w:r w:rsidR="00A15EDA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     </w:t>
      </w:r>
    </w:p>
    <w:p w14:paraId="68C7FD2D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</w:p>
    <w:p w14:paraId="5B48920B" w14:textId="228A8EE1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A)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un diagramme à bandes</w:t>
      </w:r>
    </w:p>
    <w:p w14:paraId="0A17A304" w14:textId="10D04F9A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B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 diagramme à ligne</w:t>
      </w:r>
    </w:p>
    <w:p w14:paraId="47D57CF6" w14:textId="2DFC482E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C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e série de points</w:t>
      </w:r>
    </w:p>
    <w:p w14:paraId="6427BF28" w14:textId="79537829" w:rsidR="00A15EDA" w:rsidRPr="00AC7501" w:rsidRDefault="00A15EDA" w:rsidP="00A15EDA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D)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un diagramme à bandes doubles</w:t>
      </w:r>
    </w:p>
    <w:p w14:paraId="63DD60E8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</w:p>
    <w:p w14:paraId="3EDB9C64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</w:p>
    <w:p w14:paraId="0A0B88B1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fr-CA"/>
        </w:rPr>
      </w:pPr>
    </w:p>
    <w:p w14:paraId="26FA7C20" w14:textId="063F3B6D" w:rsidR="00A15EDA" w:rsidRPr="00086369" w:rsidRDefault="00A15EDA" w:rsidP="00A15EDA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fr-CA"/>
        </w:rPr>
      </w:pPr>
      <w:r w:rsidRPr="00086369">
        <w:rPr>
          <w:rFonts w:ascii="Arial" w:eastAsia="Times New Roman" w:hAnsi="Arial" w:cs="Arial"/>
          <w:b/>
          <w:sz w:val="24"/>
          <w:szCs w:val="24"/>
          <w:lang w:val="fr-CA"/>
        </w:rPr>
        <w:t>SP3</w:t>
      </w:r>
    </w:p>
    <w:p w14:paraId="77E80CBA" w14:textId="77777777" w:rsidR="00234147" w:rsidRDefault="00234147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Quel type de graphique serait le meilleur pour montrer 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>les choix des sports préférés</w:t>
      </w:r>
    </w:p>
    <w:p w14:paraId="7278A014" w14:textId="7EABCA63" w:rsidR="00A15EDA" w:rsidRPr="00AC7501" w:rsidRDefault="00234147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</w:t>
      </w:r>
      <w:r w:rsidR="00AC7501">
        <w:rPr>
          <w:rFonts w:ascii="Arial" w:eastAsia="Times New Roman" w:hAnsi="Arial" w:cs="Arial"/>
          <w:sz w:val="24"/>
          <w:szCs w:val="24"/>
          <w:lang w:val="fr-CA"/>
        </w:rPr>
        <w:t xml:space="preserve"> des filles et des garçons</w:t>
      </w:r>
      <w:r w:rsidR="00A15EDA" w:rsidRPr="00AC7501">
        <w:rPr>
          <w:rFonts w:ascii="Arial" w:eastAsia="Times New Roman" w:hAnsi="Arial" w:cs="Arial"/>
          <w:sz w:val="24"/>
          <w:szCs w:val="24"/>
          <w:lang w:val="fr-CA"/>
        </w:rPr>
        <w:t>?</w:t>
      </w:r>
      <w:r w:rsidR="00A15EDA" w:rsidRPr="00AC7501">
        <w:rPr>
          <w:rFonts w:ascii="Arial" w:eastAsia="Times New Roman" w:hAnsi="Arial" w:cs="Arial"/>
          <w:b/>
          <w:sz w:val="24"/>
          <w:szCs w:val="24"/>
          <w:lang w:val="fr-CA"/>
        </w:rPr>
        <w:t xml:space="preserve">                                                </w:t>
      </w:r>
    </w:p>
    <w:p w14:paraId="18A211E9" w14:textId="77777777" w:rsidR="00A15EDA" w:rsidRPr="00AC7501" w:rsidRDefault="00A15EDA" w:rsidP="00A15EDA">
      <w:pPr>
        <w:spacing w:after="0" w:line="240" w:lineRule="auto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                                                                                                                                </w:t>
      </w:r>
    </w:p>
    <w:p w14:paraId="74228E22" w14:textId="77777777" w:rsidR="00AC7501" w:rsidRPr="00AC7501" w:rsidRDefault="00A15EDA" w:rsidP="00AC7501">
      <w:pPr>
        <w:spacing w:after="0"/>
        <w:ind w:left="18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="00AC7501" w:rsidRPr="00AC7501">
        <w:rPr>
          <w:rFonts w:ascii="Arial" w:eastAsia="Times New Roman" w:hAnsi="Arial" w:cs="Arial"/>
          <w:sz w:val="24"/>
          <w:szCs w:val="24"/>
          <w:lang w:val="fr-CA"/>
        </w:rPr>
        <w:t>A)  un diagramme à bandes</w:t>
      </w:r>
    </w:p>
    <w:p w14:paraId="6CB3AAE1" w14:textId="77777777" w:rsidR="00AC7501" w:rsidRPr="00AC7501" w:rsidRDefault="00AC7501" w:rsidP="00AC7501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B)  un diagramme à ligne</w:t>
      </w:r>
    </w:p>
    <w:p w14:paraId="43AF75BF" w14:textId="77777777" w:rsidR="00AC7501" w:rsidRPr="00AC7501" w:rsidRDefault="00AC7501" w:rsidP="00AC7501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C)  une série de points</w:t>
      </w:r>
    </w:p>
    <w:p w14:paraId="689902C3" w14:textId="77777777" w:rsidR="00234147" w:rsidRDefault="00AC7501" w:rsidP="00234147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 w:rsidRPr="00AC7501">
        <w:rPr>
          <w:rFonts w:ascii="Arial" w:eastAsia="Times New Roman" w:hAnsi="Arial" w:cs="Arial"/>
          <w:sz w:val="24"/>
          <w:szCs w:val="24"/>
          <w:lang w:val="fr-CA"/>
        </w:rPr>
        <w:t xml:space="preserve">    D)  un diagramme à bandes doubles</w:t>
      </w:r>
    </w:p>
    <w:p w14:paraId="3F0707A1" w14:textId="03838BDB" w:rsidR="00A15EDA" w:rsidRPr="00234147" w:rsidRDefault="00A15EDA" w:rsidP="00234147">
      <w:p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b/>
          <w:color w:val="000000"/>
          <w:sz w:val="24"/>
          <w:szCs w:val="24"/>
        </w:rPr>
        <w:t>SP4</w:t>
      </w:r>
    </w:p>
    <w:p w14:paraId="05986D7E" w14:textId="77777777" w:rsidR="00234147" w:rsidRDefault="00234147" w:rsidP="00234147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Un sac contient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10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billes bleus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, 8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jaunes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et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2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rouges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.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Quelle est la probabilité</w:t>
      </w:r>
    </w:p>
    <w:p w14:paraId="0BBC6F14" w14:textId="0D7BFB56" w:rsidR="00A15EDA" w:rsidRPr="00234147" w:rsidRDefault="00234147" w:rsidP="00234147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  </w:t>
      </w:r>
      <w:r w:rsidR="00AC7501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théorique de piger une bille jaune</w:t>
      </w:r>
      <w:r w:rsidR="00A15EDA" w:rsidRPr="00234147">
        <w:rPr>
          <w:rFonts w:ascii="Arial" w:eastAsia="Times New Roman" w:hAnsi="Arial" w:cs="Arial"/>
          <w:color w:val="000000"/>
          <w:sz w:val="24"/>
          <w:szCs w:val="24"/>
          <w:lang w:val="fr-CA"/>
        </w:rPr>
        <w:t>?</w:t>
      </w:r>
    </w:p>
    <w:p w14:paraId="56FDFF99" w14:textId="77777777" w:rsidR="00A15EDA" w:rsidRPr="007F28C3" w:rsidRDefault="00A15EDA" w:rsidP="00A15EDA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fr-CA"/>
        </w:rPr>
      </w:pPr>
    </w:p>
    <w:p w14:paraId="6943664C" w14:textId="77777777" w:rsidR="00A15EDA" w:rsidRPr="007239EC" w:rsidRDefault="00A15EDA" w:rsidP="004003EB">
      <w:pPr>
        <w:pStyle w:val="ListParagraph"/>
        <w:numPr>
          <w:ilvl w:val="0"/>
          <w:numId w:val="195"/>
        </w:num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7F28C3">
        <w:rPr>
          <w:rFonts w:ascii="Arial" w:eastAsia="Times New Roman" w:hAnsi="Arial" w:cs="Arial"/>
          <w:color w:val="000000"/>
          <w:sz w:val="24"/>
          <w:szCs w:val="24"/>
          <w:lang w:val="fr-CA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20</m:t>
            </m:r>
          </m:den>
        </m:f>
      </m:oMath>
      <w:r w:rsidRPr="00AA11AA">
        <w:rPr>
          <w:rFonts w:ascii="Arial" w:eastAsia="Times New Roman" w:hAnsi="Arial" w:cs="Arial"/>
          <w:color w:val="000000"/>
          <w:sz w:val="28"/>
          <w:szCs w:val="24"/>
        </w:rPr>
        <w:t xml:space="preserve">             </w:t>
      </w:r>
      <w:r>
        <w:rPr>
          <w:rFonts w:ascii="Arial" w:eastAsia="Times New Roman" w:hAnsi="Arial" w:cs="Arial"/>
          <w:color w:val="000000"/>
          <w:sz w:val="28"/>
          <w:szCs w:val="24"/>
        </w:rPr>
        <w:t xml:space="preserve">    </w:t>
      </w:r>
      <w:r w:rsidRPr="00AA11AA">
        <w:rPr>
          <w:rFonts w:ascii="Arial" w:eastAsia="Times New Roman" w:hAnsi="Arial" w:cs="Arial"/>
          <w:color w:val="000000"/>
          <w:sz w:val="28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B)  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12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        C)   8                   D)  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20</m:t>
            </m:r>
          </m:den>
        </m:f>
      </m:oMath>
    </w:p>
    <w:p w14:paraId="59B86A05" w14:textId="77777777" w:rsidR="00A15EDA" w:rsidRDefault="00A15EDA" w:rsidP="00A15EDA">
      <w:pPr>
        <w:spacing w:after="0" w:line="240" w:lineRule="auto"/>
        <w:rPr>
          <w:noProof/>
        </w:rPr>
      </w:pPr>
    </w:p>
    <w:p w14:paraId="12C817B0" w14:textId="77777777" w:rsidR="00A15ED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</w:p>
    <w:p w14:paraId="2141748F" w14:textId="77777777" w:rsidR="00A15ED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</w:p>
    <w:p w14:paraId="67215F93" w14:textId="77777777" w:rsidR="00A15ED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</w:p>
    <w:p w14:paraId="065C6B23" w14:textId="77777777" w:rsidR="00A15EDA" w:rsidRPr="00B36218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  <w:r w:rsidRPr="00B36218">
        <w:rPr>
          <w:rFonts w:ascii="Arial" w:hAnsi="Arial" w:cs="Arial"/>
          <w:b/>
          <w:noProof/>
          <w:sz w:val="24"/>
        </w:rPr>
        <w:t>SP4</w:t>
      </w:r>
    </w:p>
    <w:p w14:paraId="280EAAA4" w14:textId="77777777" w:rsidR="00234147" w:rsidRDefault="00234147" w:rsidP="00234147">
      <w:p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>Quelle est la probabilité que la flèche s’arrète sur le 2 (sous la forme d’une fr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>action,</w:t>
      </w:r>
    </w:p>
    <w:p w14:paraId="2286E44D" w14:textId="6FA8075D" w:rsidR="00A15EDA" w:rsidRPr="00234147" w:rsidRDefault="00234147" w:rsidP="00234147">
      <w:p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>un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nombre 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>d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>é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cimal, 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>un rapport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="007F28C3" w:rsidRPr="00234147">
        <w:rPr>
          <w:rFonts w:ascii="Arial" w:eastAsia="Times New Roman" w:hAnsi="Arial" w:cs="Arial"/>
          <w:sz w:val="24"/>
          <w:szCs w:val="24"/>
          <w:lang w:val="fr-CA"/>
        </w:rPr>
        <w:t>et un pourcentage)?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             </w:t>
      </w:r>
    </w:p>
    <w:p w14:paraId="2BF1157F" w14:textId="26EE8300" w:rsidR="00A15EDA" w:rsidRPr="007F28C3" w:rsidRDefault="00A15EDA" w:rsidP="004003EB">
      <w:pPr>
        <w:pStyle w:val="ListParagraph"/>
        <w:numPr>
          <w:ilvl w:val="0"/>
          <w:numId w:val="196"/>
        </w:num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 w:rsidRPr="007239EC">
        <w:rPr>
          <w:rFonts w:ascii="Times New Roman" w:eastAsia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993088" behindDoc="0" locked="0" layoutInCell="1" allowOverlap="1" wp14:anchorId="17EB46F9" wp14:editId="380E8B2F">
            <wp:simplePos x="0" y="0"/>
            <wp:positionH relativeFrom="column">
              <wp:posOffset>3613150</wp:posOffset>
            </wp:positionH>
            <wp:positionV relativeFrom="paragraph">
              <wp:posOffset>133985</wp:posOffset>
            </wp:positionV>
            <wp:extent cx="1038225" cy="1032873"/>
            <wp:effectExtent l="0" t="0" r="0" b="0"/>
            <wp:wrapNone/>
            <wp:docPr id="32" name="Picture 32" descr="http://regentsprep.org/Regents/math/ALGEBRA/APR4/spinne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regentsprep.org/Regents/math/ALGEBRA/APR4/spinner.gif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2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="Times New Roman" w:hAnsi="Cambria Math" w:cs="Arial"/>
            <w:sz w:val="24"/>
            <w:szCs w:val="24"/>
            <w:lang w:val="fr-CA"/>
          </w:rPr>
          <m:t xml:space="preserve"> </m:t>
        </m:r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2</m:t>
            </m:r>
          </m:den>
        </m:f>
      </m:oMath>
      <w:r w:rsidRPr="007F28C3">
        <w:rPr>
          <w:rFonts w:ascii="Arial" w:eastAsia="Times New Roman" w:hAnsi="Arial" w:cs="Arial"/>
          <w:sz w:val="24"/>
          <w:szCs w:val="24"/>
          <w:lang w:val="fr-CA"/>
        </w:rPr>
        <w:t xml:space="preserve"> ,  0,25,  1:2   25%</w:t>
      </w:r>
    </w:p>
    <w:p w14:paraId="5AD27377" w14:textId="27246D05" w:rsidR="00A15EDA" w:rsidRPr="007F28C3" w:rsidRDefault="00234147" w:rsidP="004003EB">
      <w:pPr>
        <w:pStyle w:val="ListParagraph"/>
        <w:numPr>
          <w:ilvl w:val="0"/>
          <w:numId w:val="196"/>
        </w:num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2</m:t>
            </m:r>
          </m:den>
        </m:f>
      </m:oMath>
      <w:r w:rsidR="00A15EDA" w:rsidRPr="007F28C3">
        <w:rPr>
          <w:rFonts w:ascii="Arial" w:eastAsia="Times New Roman" w:hAnsi="Arial" w:cs="Arial"/>
          <w:sz w:val="24"/>
          <w:szCs w:val="24"/>
          <w:lang w:val="fr-CA"/>
        </w:rPr>
        <w:t xml:space="preserve"> ,  0,5,  1:2,  5%</w:t>
      </w:r>
    </w:p>
    <w:p w14:paraId="56A47D43" w14:textId="3B772060" w:rsidR="00A15EDA" w:rsidRPr="007F28C3" w:rsidRDefault="00234147" w:rsidP="004003EB">
      <w:pPr>
        <w:pStyle w:val="ListParagraph"/>
        <w:numPr>
          <w:ilvl w:val="0"/>
          <w:numId w:val="196"/>
        </w:num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4</m:t>
            </m:r>
          </m:den>
        </m:f>
      </m:oMath>
      <w:r w:rsidR="00A15EDA" w:rsidRPr="007F28C3">
        <w:rPr>
          <w:rFonts w:ascii="Arial" w:eastAsia="Times New Roman" w:hAnsi="Arial" w:cs="Arial"/>
          <w:sz w:val="24"/>
          <w:szCs w:val="24"/>
          <w:lang w:val="fr-CA"/>
        </w:rPr>
        <w:t xml:space="preserve"> ,  0,25,  1:4,  25%</w:t>
      </w:r>
    </w:p>
    <w:p w14:paraId="7F6655CB" w14:textId="6421C842" w:rsidR="00A15EDA" w:rsidRPr="007F28C3" w:rsidRDefault="00234147" w:rsidP="004003EB">
      <w:pPr>
        <w:pStyle w:val="ListParagraph"/>
        <w:numPr>
          <w:ilvl w:val="0"/>
          <w:numId w:val="196"/>
        </w:numPr>
        <w:spacing w:after="0" w:line="360" w:lineRule="auto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  <w:lang w:val="fr-CA"/>
              </w:rPr>
              <m:t>4</m:t>
            </m:r>
          </m:den>
        </m:f>
      </m:oMath>
      <w:r w:rsidR="00A15EDA" w:rsidRPr="007F28C3">
        <w:rPr>
          <w:rFonts w:ascii="Arial" w:eastAsia="Times New Roman" w:hAnsi="Arial" w:cs="Arial"/>
          <w:sz w:val="24"/>
          <w:szCs w:val="24"/>
          <w:lang w:val="fr-CA"/>
        </w:rPr>
        <w:t xml:space="preserve"> ,  0,50,   1:4,  50%                                                                                                  </w:t>
      </w:r>
    </w:p>
    <w:p w14:paraId="13F64083" w14:textId="77777777" w:rsidR="004425A6" w:rsidRPr="007F28C3" w:rsidRDefault="004425A6" w:rsidP="004425A6">
      <w:pPr>
        <w:rPr>
          <w:rFonts w:ascii="Arial" w:hAnsi="Arial" w:cs="Arial"/>
          <w:sz w:val="24"/>
          <w:szCs w:val="24"/>
          <w:lang w:val="fr-CA"/>
        </w:rPr>
      </w:pPr>
    </w:p>
    <w:p w14:paraId="6915AD7D" w14:textId="77777777" w:rsidR="00A15EDA" w:rsidRPr="00AA11A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  <w:szCs w:val="24"/>
        </w:rPr>
      </w:pPr>
      <w:r w:rsidRPr="00AA11AA">
        <w:rPr>
          <w:rFonts w:ascii="Arial" w:hAnsi="Arial" w:cs="Arial"/>
          <w:b/>
          <w:noProof/>
          <w:sz w:val="24"/>
          <w:szCs w:val="24"/>
        </w:rPr>
        <w:t>SP4</w:t>
      </w:r>
    </w:p>
    <w:p w14:paraId="7FAD94AF" w14:textId="757DF5AD" w:rsidR="00A15EDA" w:rsidRPr="00234147" w:rsidRDefault="00234147" w:rsidP="00234147">
      <w:pPr>
        <w:spacing w:after="0" w:line="240" w:lineRule="auto"/>
        <w:rPr>
          <w:rFonts w:ascii="Arial" w:hAnsi="Arial" w:cs="Arial"/>
          <w:noProof/>
          <w:sz w:val="24"/>
          <w:szCs w:val="24"/>
          <w:lang w:val="fr-CA"/>
        </w:rPr>
      </w:pPr>
      <w:r>
        <w:rPr>
          <w:rFonts w:ascii="Arial" w:hAnsi="Arial" w:cs="Arial"/>
          <w:noProof/>
          <w:sz w:val="24"/>
          <w:szCs w:val="24"/>
          <w:lang w:val="fr-CA"/>
        </w:rPr>
        <w:t xml:space="preserve">    </w:t>
      </w:r>
      <w:r w:rsidR="001007A3" w:rsidRPr="00234147">
        <w:rPr>
          <w:rFonts w:ascii="Arial" w:hAnsi="Arial" w:cs="Arial"/>
          <w:noProof/>
          <w:sz w:val="24"/>
          <w:szCs w:val="24"/>
          <w:lang w:val="fr-CA"/>
        </w:rPr>
        <w:t>Quelles sont des</w:t>
      </w:r>
      <w:r w:rsidR="00A15EDA" w:rsidRPr="00234147">
        <w:rPr>
          <w:rFonts w:ascii="Arial" w:hAnsi="Arial" w:cs="Arial"/>
          <w:noProof/>
          <w:sz w:val="24"/>
          <w:szCs w:val="24"/>
          <w:lang w:val="fr-CA"/>
        </w:rPr>
        <w:t xml:space="preserve"> chances </w:t>
      </w:r>
      <w:r w:rsidR="001007A3" w:rsidRPr="00234147">
        <w:rPr>
          <w:rFonts w:ascii="Arial" w:hAnsi="Arial" w:cs="Arial"/>
          <w:noProof/>
          <w:sz w:val="24"/>
          <w:szCs w:val="24"/>
          <w:lang w:val="fr-CA"/>
        </w:rPr>
        <w:t>que la flèche s’arrète sur un nombre premier</w:t>
      </w:r>
      <w:r w:rsidR="00A15EDA" w:rsidRPr="00234147">
        <w:rPr>
          <w:rFonts w:ascii="Arial" w:hAnsi="Arial" w:cs="Arial"/>
          <w:noProof/>
          <w:sz w:val="24"/>
          <w:szCs w:val="24"/>
          <w:lang w:val="fr-CA"/>
        </w:rPr>
        <w:t>?</w:t>
      </w:r>
    </w:p>
    <w:p w14:paraId="412DFC94" w14:textId="7C46F58A" w:rsidR="00A15EDA" w:rsidRPr="00234147" w:rsidRDefault="00234147" w:rsidP="00A15EDA">
      <w:pPr>
        <w:pStyle w:val="ListParagraph"/>
        <w:spacing w:after="0" w:line="240" w:lineRule="auto"/>
        <w:ind w:left="360"/>
        <w:rPr>
          <w:rFonts w:ascii="Arial" w:hAnsi="Arial" w:cs="Arial"/>
          <w:noProof/>
          <w:sz w:val="24"/>
          <w:szCs w:val="24"/>
          <w:lang w:val="fr-CA"/>
        </w:rPr>
      </w:pPr>
      <w:r w:rsidRPr="00234147">
        <w:rPr>
          <w:rFonts w:eastAsia="Times New Roman"/>
          <w:b/>
          <w:noProof/>
          <w:lang w:val="en-CA" w:eastAsia="en-CA"/>
        </w:rPr>
        <w:drawing>
          <wp:anchor distT="0" distB="0" distL="114300" distR="114300" simplePos="0" relativeHeight="251995136" behindDoc="0" locked="0" layoutInCell="1" allowOverlap="1" wp14:anchorId="20FE63EA" wp14:editId="50D2AFE5">
            <wp:simplePos x="0" y="0"/>
            <wp:positionH relativeFrom="column">
              <wp:posOffset>3614881</wp:posOffset>
            </wp:positionH>
            <wp:positionV relativeFrom="paragraph">
              <wp:posOffset>174972</wp:posOffset>
            </wp:positionV>
            <wp:extent cx="1212850" cy="1212850"/>
            <wp:effectExtent l="0" t="0" r="6350" b="6350"/>
            <wp:wrapNone/>
            <wp:docPr id="35" name="Picture 35" descr="http://math989.files.wordpress.com/2011/03/f-spinner.gif?w=300&amp;h=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math989.files.wordpress.com/2011/03/f-spinner.gif?w=300&amp;h=30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3F8F1D" w14:textId="7CE75C1E" w:rsidR="00A15EDA" w:rsidRPr="00234147" w:rsidRDefault="00234147" w:rsidP="004003EB">
      <w:pPr>
        <w:pStyle w:val="ListParagraph"/>
        <w:numPr>
          <w:ilvl w:val="0"/>
          <w:numId w:val="197"/>
        </w:num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1 </w:t>
      </w:r>
      <w:r w:rsidR="001007A3" w:rsidRPr="00234147">
        <w:rPr>
          <w:rFonts w:ascii="Arial" w:hAnsi="Arial" w:cs="Arial"/>
          <w:noProof/>
          <w:sz w:val="24"/>
          <w:szCs w:val="24"/>
        </w:rPr>
        <w:t>tour sur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 2 </w:t>
      </w:r>
    </w:p>
    <w:p w14:paraId="4D61FABD" w14:textId="52C5DDD6" w:rsidR="00A15EDA" w:rsidRPr="00234147" w:rsidRDefault="00234147" w:rsidP="004003EB">
      <w:pPr>
        <w:pStyle w:val="ListParagraph"/>
        <w:numPr>
          <w:ilvl w:val="0"/>
          <w:numId w:val="197"/>
        </w:num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</w:t>
      </w:r>
      <w:r w:rsidR="001007A3" w:rsidRPr="00234147">
        <w:rPr>
          <w:rFonts w:ascii="Arial" w:hAnsi="Arial" w:cs="Arial"/>
          <w:noProof/>
          <w:sz w:val="24"/>
          <w:szCs w:val="24"/>
        </w:rPr>
        <w:t>1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 </w:t>
      </w:r>
      <w:r w:rsidR="001007A3" w:rsidRPr="00234147">
        <w:rPr>
          <w:rFonts w:ascii="Arial" w:hAnsi="Arial" w:cs="Arial"/>
          <w:noProof/>
          <w:sz w:val="24"/>
          <w:szCs w:val="24"/>
        </w:rPr>
        <w:t>tour sur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 4</w:t>
      </w:r>
    </w:p>
    <w:p w14:paraId="42DD0F22" w14:textId="0BDC4D29" w:rsidR="00A15EDA" w:rsidRPr="00234147" w:rsidRDefault="00234147" w:rsidP="004003EB">
      <w:pPr>
        <w:pStyle w:val="ListParagraph"/>
        <w:numPr>
          <w:ilvl w:val="0"/>
          <w:numId w:val="197"/>
        </w:num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</w:t>
      </w:r>
      <w:r w:rsidR="001007A3" w:rsidRPr="00234147">
        <w:rPr>
          <w:rFonts w:ascii="Arial" w:hAnsi="Arial" w:cs="Arial"/>
          <w:noProof/>
          <w:sz w:val="24"/>
          <w:szCs w:val="24"/>
        </w:rPr>
        <w:t>5 tours sur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 6</w:t>
      </w:r>
    </w:p>
    <w:p w14:paraId="359A6976" w14:textId="1D88DF62" w:rsidR="00A15EDA" w:rsidRPr="00234147" w:rsidRDefault="00234147" w:rsidP="004003EB">
      <w:pPr>
        <w:pStyle w:val="ListParagraph"/>
        <w:numPr>
          <w:ilvl w:val="0"/>
          <w:numId w:val="197"/>
        </w:num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7 </w:t>
      </w:r>
      <w:r w:rsidR="001007A3" w:rsidRPr="00234147">
        <w:rPr>
          <w:rFonts w:ascii="Arial" w:hAnsi="Arial" w:cs="Arial"/>
          <w:noProof/>
          <w:sz w:val="24"/>
          <w:szCs w:val="24"/>
        </w:rPr>
        <w:t>tours sur</w:t>
      </w:r>
      <w:r w:rsidR="00A15EDA" w:rsidRPr="00234147">
        <w:rPr>
          <w:rFonts w:ascii="Arial" w:hAnsi="Arial" w:cs="Arial"/>
          <w:noProof/>
          <w:sz w:val="24"/>
          <w:szCs w:val="24"/>
        </w:rPr>
        <w:t xml:space="preserve"> 8</w:t>
      </w:r>
    </w:p>
    <w:p w14:paraId="7FCCB319" w14:textId="77777777" w:rsidR="00A15EDA" w:rsidRDefault="00A15EDA" w:rsidP="00A15EDA">
      <w:pPr>
        <w:spacing w:after="0" w:line="240" w:lineRule="auto"/>
        <w:rPr>
          <w:noProof/>
        </w:rPr>
      </w:pPr>
    </w:p>
    <w:p w14:paraId="6AFFC11D" w14:textId="77777777" w:rsidR="00A15EDA" w:rsidRDefault="00A15EDA" w:rsidP="00A15EDA">
      <w:pPr>
        <w:spacing w:after="0" w:line="240" w:lineRule="auto"/>
        <w:rPr>
          <w:noProof/>
        </w:rPr>
      </w:pPr>
    </w:p>
    <w:p w14:paraId="70A05943" w14:textId="77777777" w:rsidR="00A15ED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</w:p>
    <w:p w14:paraId="528D568D" w14:textId="77777777" w:rsidR="00A15EDA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</w:p>
    <w:p w14:paraId="133E38C4" w14:textId="77777777" w:rsidR="00A15EDA" w:rsidRPr="00B36218" w:rsidRDefault="00A15EDA" w:rsidP="00A15EDA">
      <w:pPr>
        <w:spacing w:after="0" w:line="240" w:lineRule="auto"/>
        <w:rPr>
          <w:rFonts w:ascii="Arial" w:hAnsi="Arial" w:cs="Arial"/>
          <w:b/>
          <w:noProof/>
          <w:sz w:val="24"/>
        </w:rPr>
      </w:pPr>
      <w:r w:rsidRPr="00B36218">
        <w:rPr>
          <w:rFonts w:ascii="Arial" w:hAnsi="Arial" w:cs="Arial"/>
          <w:b/>
          <w:noProof/>
          <w:sz w:val="24"/>
        </w:rPr>
        <w:t>SP4</w:t>
      </w:r>
    </w:p>
    <w:p w14:paraId="5C0E013C" w14:textId="77777777" w:rsidR="00234147" w:rsidRDefault="00234147" w:rsidP="00234147">
      <w:p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Eric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prédit que s’il lance une pièce de monnaie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10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fois, il recevrait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5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faces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et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 5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pile</w:t>
      </w:r>
      <w:r w:rsidR="00A15EDA" w:rsidRPr="00234147">
        <w:rPr>
          <w:rFonts w:ascii="Arial" w:eastAsia="Times New Roman" w:hAnsi="Arial" w:cs="Arial"/>
          <w:sz w:val="24"/>
          <w:szCs w:val="24"/>
          <w:lang w:val="fr-CA"/>
        </w:rPr>
        <w:t xml:space="preserve">s. </w:t>
      </w:r>
    </w:p>
    <w:p w14:paraId="55146D00" w14:textId="5BFD0C42" w:rsidR="00A15EDA" w:rsidRPr="00234147" w:rsidRDefault="00234147" w:rsidP="00234147">
      <w:pPr>
        <w:spacing w:after="0" w:line="240" w:lineRule="auto"/>
        <w:contextualSpacing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 xml:space="preserve">    </w:t>
      </w:r>
      <w:r w:rsidR="001007A3" w:rsidRPr="00234147">
        <w:rPr>
          <w:rFonts w:ascii="Arial" w:eastAsia="Times New Roman" w:hAnsi="Arial" w:cs="Arial"/>
          <w:sz w:val="24"/>
          <w:szCs w:val="24"/>
        </w:rPr>
        <w:t>C’est quel type de probabilité?</w:t>
      </w:r>
    </w:p>
    <w:p w14:paraId="0BA682E1" w14:textId="77777777" w:rsidR="00A15EDA" w:rsidRPr="00234147" w:rsidRDefault="00A15EDA" w:rsidP="00A15EDA">
      <w:pPr>
        <w:spacing w:after="0" w:line="240" w:lineRule="auto"/>
        <w:contextualSpacing/>
        <w:rPr>
          <w:rFonts w:ascii="Arial" w:eastAsia="Times New Roman" w:hAnsi="Arial" w:cs="Arial"/>
          <w:sz w:val="24"/>
          <w:szCs w:val="24"/>
        </w:rPr>
      </w:pPr>
    </w:p>
    <w:p w14:paraId="0DF7981B" w14:textId="2B14C1DA" w:rsidR="00A15EDA" w:rsidRPr="00234147" w:rsidRDefault="00234147" w:rsidP="004003EB">
      <w:pPr>
        <w:pStyle w:val="ListParagraph"/>
        <w:numPr>
          <w:ilvl w:val="0"/>
          <w:numId w:val="198"/>
        </w:num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>l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a probabilité de deviner et tester</w:t>
      </w:r>
    </w:p>
    <w:p w14:paraId="6E92F748" w14:textId="7B42B443" w:rsidR="00A15EDA" w:rsidRPr="00234147" w:rsidRDefault="00234147" w:rsidP="001007A3">
      <w:pPr>
        <w:pStyle w:val="ListParagraph"/>
        <w:numPr>
          <w:ilvl w:val="0"/>
          <w:numId w:val="198"/>
        </w:numPr>
        <w:spacing w:after="0"/>
        <w:rPr>
          <w:rFonts w:ascii="Arial" w:eastAsia="Times New Roman" w:hAnsi="Arial" w:cs="Arial"/>
          <w:sz w:val="24"/>
          <w:szCs w:val="24"/>
          <w:lang w:val="fr-CA"/>
        </w:rPr>
      </w:pPr>
      <w:r>
        <w:rPr>
          <w:rFonts w:ascii="Arial" w:eastAsia="Times New Roman" w:hAnsi="Arial" w:cs="Arial"/>
          <w:sz w:val="24"/>
          <w:szCs w:val="24"/>
          <w:lang w:val="fr-CA"/>
        </w:rPr>
        <w:t>l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a probabilité de</w:t>
      </w:r>
      <w:r w:rsidR="001007A3" w:rsidRPr="00234147">
        <w:rPr>
          <w:lang w:val="fr-CA"/>
        </w:rPr>
        <w:t xml:space="preserve"> </w:t>
      </w:r>
      <w:r w:rsidR="001007A3" w:rsidRPr="00234147">
        <w:rPr>
          <w:rFonts w:ascii="Arial" w:eastAsia="Times New Roman" w:hAnsi="Arial" w:cs="Arial"/>
          <w:sz w:val="24"/>
          <w:szCs w:val="24"/>
          <w:lang w:val="fr-CA"/>
        </w:rPr>
        <w:t>supposition éclairée</w:t>
      </w:r>
    </w:p>
    <w:p w14:paraId="17257D32" w14:textId="0D66F07B" w:rsidR="00A15EDA" w:rsidRPr="00234147" w:rsidRDefault="00234147" w:rsidP="004003EB">
      <w:pPr>
        <w:pStyle w:val="ListParagraph"/>
        <w:numPr>
          <w:ilvl w:val="0"/>
          <w:numId w:val="198"/>
        </w:numPr>
        <w:spacing w:after="0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l</w:t>
      </w:r>
      <w:r w:rsidR="001007A3" w:rsidRPr="00234147">
        <w:rPr>
          <w:rFonts w:ascii="Arial" w:eastAsia="Times New Roman" w:hAnsi="Arial" w:cs="Arial"/>
          <w:sz w:val="24"/>
          <w:szCs w:val="24"/>
        </w:rPr>
        <w:t>a probabilité théorique</w:t>
      </w:r>
    </w:p>
    <w:p w14:paraId="14409A58" w14:textId="5216F700" w:rsidR="00A15EDA" w:rsidRPr="00234147" w:rsidRDefault="00234147" w:rsidP="004003EB">
      <w:pPr>
        <w:pStyle w:val="ListParagraph"/>
        <w:numPr>
          <w:ilvl w:val="0"/>
          <w:numId w:val="198"/>
        </w:numPr>
        <w:spacing w:after="0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l</w:t>
      </w:r>
      <w:r w:rsidR="001007A3" w:rsidRPr="00234147">
        <w:rPr>
          <w:rFonts w:ascii="Arial" w:eastAsia="Times New Roman" w:hAnsi="Arial" w:cs="Arial"/>
          <w:sz w:val="24"/>
          <w:szCs w:val="24"/>
        </w:rPr>
        <w:t>a probabilité expérimentale</w:t>
      </w:r>
    </w:p>
    <w:p w14:paraId="0D6DD7C5" w14:textId="77777777" w:rsidR="004425A6" w:rsidRPr="00945B8D" w:rsidRDefault="004425A6" w:rsidP="004425A6">
      <w:pPr>
        <w:rPr>
          <w:rFonts w:ascii="Arial" w:hAnsi="Arial" w:cs="Arial"/>
          <w:sz w:val="24"/>
          <w:szCs w:val="24"/>
        </w:rPr>
      </w:pPr>
    </w:p>
    <w:p w14:paraId="4BCE46CC" w14:textId="77777777" w:rsidR="00234147" w:rsidRDefault="00234147" w:rsidP="00A15EDA">
      <w:pPr>
        <w:pStyle w:val="NoSpacing"/>
        <w:rPr>
          <w:rFonts w:ascii="Arial" w:hAnsi="Arial" w:cs="Arial"/>
          <w:sz w:val="24"/>
          <w:szCs w:val="24"/>
        </w:rPr>
      </w:pPr>
    </w:p>
    <w:p w14:paraId="13472D1E" w14:textId="6455D4B6" w:rsidR="004425A6" w:rsidRPr="00A15EDA" w:rsidRDefault="004425A6" w:rsidP="00A15EDA">
      <w:pPr>
        <w:pStyle w:val="NoSpacing"/>
        <w:rPr>
          <w:rFonts w:ascii="Arial" w:eastAsia="Times New Roman" w:hAnsi="Arial" w:cs="Arial"/>
          <w:color w:val="000000"/>
          <w:sz w:val="24"/>
          <w:szCs w:val="24"/>
        </w:rPr>
      </w:pPr>
      <w:r w:rsidRPr="00945B8D">
        <w:rPr>
          <w:rFonts w:ascii="Arial" w:hAnsi="Arial" w:cs="Arial"/>
          <w:b/>
          <w:color w:val="000000"/>
          <w:sz w:val="24"/>
          <w:szCs w:val="24"/>
          <w:lang w:val="fr-CA"/>
        </w:rPr>
        <w:t>SP4</w:t>
      </w:r>
    </w:p>
    <w:p w14:paraId="2C9A8335" w14:textId="2ADFB425" w:rsidR="004425A6" w:rsidRPr="00945B8D" w:rsidRDefault="00234147" w:rsidP="004425A6">
      <w:pPr>
        <w:spacing w:after="0" w:line="240" w:lineRule="auto"/>
        <w:rPr>
          <w:rFonts w:ascii="Arial" w:hAnsi="Arial" w:cs="Arial"/>
          <w:color w:val="000000"/>
          <w:sz w:val="24"/>
          <w:szCs w:val="24"/>
          <w:lang w:val="fr-CA"/>
        </w:rPr>
      </w:pPr>
      <w:r>
        <w:rPr>
          <w:rFonts w:ascii="Arial" w:hAnsi="Arial" w:cs="Arial"/>
          <w:color w:val="000000"/>
          <w:sz w:val="24"/>
          <w:szCs w:val="24"/>
          <w:lang w:val="fr-CA"/>
        </w:rPr>
        <w:t xml:space="preserve">    </w:t>
      </w:r>
      <w:r w:rsidR="004425A6" w:rsidRPr="00945B8D">
        <w:rPr>
          <w:rFonts w:ascii="Arial" w:hAnsi="Arial" w:cs="Arial"/>
          <w:color w:val="000000"/>
          <w:sz w:val="24"/>
          <w:szCs w:val="24"/>
          <w:lang w:val="fr-CA"/>
        </w:rPr>
        <w:t xml:space="preserve">Jeanne choisit une carte et elle lance un dé.  Combien de résultats possibles y a-t-il?  </w:t>
      </w:r>
    </w:p>
    <w:p w14:paraId="3EA861A5" w14:textId="77777777" w:rsidR="004425A6" w:rsidRPr="00945B8D" w:rsidRDefault="00A15EDA" w:rsidP="004425A6">
      <w:pPr>
        <w:spacing w:after="0" w:line="240" w:lineRule="auto"/>
        <w:rPr>
          <w:rFonts w:ascii="Arial" w:hAnsi="Arial" w:cs="Arial"/>
          <w:color w:val="000000"/>
          <w:sz w:val="24"/>
          <w:szCs w:val="24"/>
          <w:lang w:val="fr-CA"/>
        </w:rPr>
      </w:pPr>
      <w:r w:rsidRPr="00945B8D">
        <w:rPr>
          <w:rFonts w:ascii="Arial" w:hAnsi="Arial" w:cs="Arial"/>
          <w:noProof/>
          <w:color w:val="000000"/>
          <w:sz w:val="24"/>
          <w:szCs w:val="24"/>
          <w:lang w:val="en-CA" w:eastAsia="en-CA"/>
        </w:rPr>
        <w:drawing>
          <wp:anchor distT="0" distB="0" distL="114300" distR="114300" simplePos="0" relativeHeight="251783168" behindDoc="0" locked="0" layoutInCell="1" allowOverlap="1" wp14:anchorId="2AEAC19A" wp14:editId="0B11FF2D">
            <wp:simplePos x="0" y="0"/>
            <wp:positionH relativeFrom="column">
              <wp:posOffset>1681480</wp:posOffset>
            </wp:positionH>
            <wp:positionV relativeFrom="paragraph">
              <wp:posOffset>77470</wp:posOffset>
            </wp:positionV>
            <wp:extent cx="3676650" cy="869842"/>
            <wp:effectExtent l="19050" t="0" r="0" b="0"/>
            <wp:wrapNone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 l="3205" t="19898" r="3846" b="10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869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CB6C52A" w14:textId="630EAF0E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A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 w:rsidR="00234147">
        <w:rPr>
          <w:rFonts w:ascii="Arial" w:hAnsi="Arial" w:cs="Arial"/>
          <w:sz w:val="24"/>
          <w:szCs w:val="24"/>
          <w:lang w:val="fr-CA"/>
        </w:rPr>
        <w:t xml:space="preserve">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>5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6AB6CE5F" w14:textId="455E8E18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B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234147"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>6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021804DB" w14:textId="577DF8AC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C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234147"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>21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6E7F0013" w14:textId="16B9C30A" w:rsidR="004425A6" w:rsidRPr="00945B8D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D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234147"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>30</w:t>
      </w:r>
    </w:p>
    <w:p w14:paraId="1932D3CA" w14:textId="77777777" w:rsidR="00A15EDA" w:rsidRDefault="00A15EDA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4DF3B2BD" w14:textId="77777777" w:rsidR="00A15EDA" w:rsidRDefault="00A15EDA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191CEC02" w14:textId="77777777" w:rsidR="00A15EDA" w:rsidRDefault="00A15EDA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0596B90F" w14:textId="77777777" w:rsidR="00A15EDA" w:rsidRDefault="00A15EDA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02462E00" w14:textId="77777777" w:rsidR="004425A6" w:rsidRPr="00A15EDA" w:rsidRDefault="00A15EDA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  <w:r w:rsidRPr="00A15EDA">
        <w:rPr>
          <w:rFonts w:ascii="Arial" w:hAnsi="Arial" w:cs="Arial"/>
          <w:b/>
          <w:color w:val="000000"/>
          <w:sz w:val="24"/>
          <w:szCs w:val="24"/>
          <w:lang w:val="fr-CA"/>
        </w:rPr>
        <w:t>SP4</w:t>
      </w:r>
    </w:p>
    <w:p w14:paraId="595F564B" w14:textId="1441ECEC" w:rsidR="004425A6" w:rsidRPr="00945B8D" w:rsidRDefault="00234147" w:rsidP="004425A6">
      <w:pPr>
        <w:spacing w:after="0" w:line="240" w:lineRule="auto"/>
        <w:rPr>
          <w:rFonts w:ascii="Arial" w:hAnsi="Arial" w:cs="Arial"/>
          <w:color w:val="000000"/>
          <w:sz w:val="24"/>
          <w:szCs w:val="24"/>
          <w:lang w:val="fr-CA"/>
        </w:rPr>
      </w:pPr>
      <w:r>
        <w:rPr>
          <w:rFonts w:ascii="Arial" w:hAnsi="Arial" w:cs="Arial"/>
          <w:color w:val="000000"/>
          <w:sz w:val="24"/>
          <w:szCs w:val="24"/>
          <w:lang w:val="fr-CA"/>
        </w:rPr>
        <w:t xml:space="preserve">    </w:t>
      </w:r>
      <w:r w:rsidR="004425A6" w:rsidRPr="00945B8D">
        <w:rPr>
          <w:rFonts w:ascii="Arial" w:hAnsi="Arial" w:cs="Arial"/>
          <w:color w:val="000000"/>
          <w:sz w:val="24"/>
          <w:szCs w:val="24"/>
          <w:lang w:val="fr-CA"/>
        </w:rPr>
        <w:t xml:space="preserve">Quelle est la probabilité que la roulette arrêtera sur la couleur bleue? </w:t>
      </w:r>
    </w:p>
    <w:p w14:paraId="397E601A" w14:textId="77777777" w:rsidR="004425A6" w:rsidRPr="00A15EDA" w:rsidRDefault="00A15EDA" w:rsidP="00A15EDA">
      <w:pPr>
        <w:spacing w:after="0"/>
        <w:rPr>
          <w:rFonts w:ascii="Arial" w:hAnsi="Arial" w:cs="Arial"/>
          <w:noProof/>
          <w:sz w:val="24"/>
          <w:szCs w:val="24"/>
          <w:lang w:val="fr-CA" w:eastAsia="en-CA"/>
        </w:rPr>
      </w:pPr>
      <w:r w:rsidRPr="00945B8D">
        <w:rPr>
          <w:rFonts w:ascii="Arial" w:hAnsi="Arial" w:cs="Arial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785216" behindDoc="0" locked="0" layoutInCell="1" allowOverlap="1" wp14:anchorId="4C7706BD" wp14:editId="0D4A4CA4">
            <wp:simplePos x="0" y="0"/>
            <wp:positionH relativeFrom="column">
              <wp:posOffset>2190750</wp:posOffset>
            </wp:positionH>
            <wp:positionV relativeFrom="paragraph">
              <wp:posOffset>73660</wp:posOffset>
            </wp:positionV>
            <wp:extent cx="1362075" cy="1195526"/>
            <wp:effectExtent l="19050" t="0" r="9525" b="0"/>
            <wp:wrapNone/>
            <wp:docPr id="25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 l="6891" t="11584" r="7692" b="8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95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 </w:t>
      </w:r>
    </w:p>
    <w:p w14:paraId="4039A2A8" w14:textId="77777777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A</w:t>
      </w:r>
      <w:r w:rsidR="004425A6" w:rsidRPr="00945B8D">
        <w:rPr>
          <w:rFonts w:ascii="Arial" w:hAnsi="Arial" w:cs="Arial"/>
          <w:sz w:val="24"/>
          <w:szCs w:val="24"/>
          <w:lang w:val="fr-CA"/>
        </w:rPr>
        <w:t>)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 toujours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7E21DF5E" w14:textId="77777777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B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souvent 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74831F44" w14:textId="77777777" w:rsidR="00A15EDA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C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rarement </w:t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  <w:r w:rsidR="004425A6" w:rsidRPr="00945B8D">
        <w:rPr>
          <w:rFonts w:ascii="Arial" w:hAnsi="Arial" w:cs="Arial"/>
          <w:sz w:val="24"/>
          <w:szCs w:val="24"/>
          <w:lang w:val="fr-CA"/>
        </w:rPr>
        <w:tab/>
      </w:r>
    </w:p>
    <w:p w14:paraId="6553794C" w14:textId="77777777" w:rsidR="004425A6" w:rsidRPr="00945B8D" w:rsidRDefault="00A15EDA" w:rsidP="00A15EDA">
      <w:pPr>
        <w:spacing w:after="0"/>
        <w:ind w:left="270" w:firstLine="9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D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) </w:t>
      </w:r>
      <w:r>
        <w:rPr>
          <w:rFonts w:ascii="Arial" w:hAnsi="Arial" w:cs="Arial"/>
          <w:sz w:val="24"/>
          <w:szCs w:val="24"/>
          <w:lang w:val="fr-CA"/>
        </w:rPr>
        <w:t xml:space="preserve"> </w:t>
      </w:r>
      <w:r w:rsidR="004425A6" w:rsidRPr="00945B8D">
        <w:rPr>
          <w:rFonts w:ascii="Arial" w:hAnsi="Arial" w:cs="Arial"/>
          <w:sz w:val="24"/>
          <w:szCs w:val="24"/>
          <w:lang w:val="fr-CA"/>
        </w:rPr>
        <w:t xml:space="preserve">jamais </w:t>
      </w:r>
    </w:p>
    <w:p w14:paraId="4E6153B7" w14:textId="77777777" w:rsidR="004425A6" w:rsidRPr="00945B8D" w:rsidRDefault="004425A6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06D57E08" w14:textId="77777777" w:rsidR="004425A6" w:rsidRPr="00945B8D" w:rsidRDefault="004425A6" w:rsidP="004425A6">
      <w:pPr>
        <w:spacing w:after="0" w:line="240" w:lineRule="auto"/>
        <w:rPr>
          <w:rFonts w:ascii="Arial" w:hAnsi="Arial" w:cs="Arial"/>
          <w:b/>
          <w:color w:val="000000"/>
          <w:sz w:val="24"/>
          <w:szCs w:val="24"/>
          <w:lang w:val="fr-CA"/>
        </w:rPr>
      </w:pPr>
    </w:p>
    <w:p w14:paraId="4750B79F" w14:textId="77777777" w:rsidR="00DB0BA3" w:rsidRPr="00D77E59" w:rsidRDefault="004425A6">
      <w:pPr>
        <w:rPr>
          <w:rFonts w:ascii="Arial" w:eastAsia="Times New Roman" w:hAnsi="Arial" w:cs="Arial"/>
          <w:color w:val="000000"/>
          <w:sz w:val="24"/>
          <w:szCs w:val="24"/>
        </w:rPr>
      </w:pPr>
      <w:r w:rsidRPr="004425A6">
        <w:rPr>
          <w:rFonts w:ascii="Arial" w:eastAsia="Times New Roman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sectPr w:rsidR="00DB0BA3" w:rsidRPr="00D77E59" w:rsidSect="009D4F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6739AF1" w14:textId="77777777" w:rsidR="00544822" w:rsidRDefault="00544822" w:rsidP="0049200D">
      <w:pPr>
        <w:spacing w:after="0" w:line="240" w:lineRule="auto"/>
      </w:pPr>
      <w:r>
        <w:separator/>
      </w:r>
    </w:p>
  </w:endnote>
  <w:endnote w:type="continuationSeparator" w:id="0">
    <w:p w14:paraId="1E30E815" w14:textId="77777777" w:rsidR="00544822" w:rsidRDefault="00544822" w:rsidP="004920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E25A5A" w14:textId="77777777" w:rsidR="00544822" w:rsidRDefault="00544822" w:rsidP="0049200D">
      <w:pPr>
        <w:spacing w:after="0" w:line="240" w:lineRule="auto"/>
      </w:pPr>
      <w:r>
        <w:separator/>
      </w:r>
    </w:p>
  </w:footnote>
  <w:footnote w:type="continuationSeparator" w:id="0">
    <w:p w14:paraId="0DC2E658" w14:textId="77777777" w:rsidR="00544822" w:rsidRDefault="00544822" w:rsidP="004920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10FB9"/>
    <w:multiLevelType w:val="hybridMultilevel"/>
    <w:tmpl w:val="31420546"/>
    <w:lvl w:ilvl="0" w:tplc="EAB60836">
      <w:start w:val="1"/>
      <w:numFmt w:val="upp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0A607DB"/>
    <w:multiLevelType w:val="hybridMultilevel"/>
    <w:tmpl w:val="4BD453F0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 w15:restartNumberingAfterBreak="0">
    <w:nsid w:val="015A0F67"/>
    <w:multiLevelType w:val="hybridMultilevel"/>
    <w:tmpl w:val="A25EA070"/>
    <w:lvl w:ilvl="0" w:tplc="EAB6083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721A6B"/>
    <w:multiLevelType w:val="hybridMultilevel"/>
    <w:tmpl w:val="B1C8D1A2"/>
    <w:lvl w:ilvl="0" w:tplc="9F5E4A88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" w15:restartNumberingAfterBreak="0">
    <w:nsid w:val="02FD418F"/>
    <w:multiLevelType w:val="hybridMultilevel"/>
    <w:tmpl w:val="73F27360"/>
    <w:lvl w:ilvl="0" w:tplc="BC825E68">
      <w:start w:val="1"/>
      <w:numFmt w:val="upperLetter"/>
      <w:lvlText w:val="%1)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035177FC"/>
    <w:multiLevelType w:val="hybridMultilevel"/>
    <w:tmpl w:val="1B8C1586"/>
    <w:lvl w:ilvl="0" w:tplc="CEF2C500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03EA452E"/>
    <w:multiLevelType w:val="hybridMultilevel"/>
    <w:tmpl w:val="861C7EF8"/>
    <w:lvl w:ilvl="0" w:tplc="FEC45F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A17FF8"/>
    <w:multiLevelType w:val="hybridMultilevel"/>
    <w:tmpl w:val="A2004E5A"/>
    <w:lvl w:ilvl="0" w:tplc="EAD22FA2">
      <w:start w:val="1"/>
      <w:numFmt w:val="upperLetter"/>
      <w:lvlText w:val="%1)"/>
      <w:lvlJc w:val="left"/>
      <w:pPr>
        <w:ind w:left="28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 w15:restartNumberingAfterBreak="0">
    <w:nsid w:val="08723D32"/>
    <w:multiLevelType w:val="hybridMultilevel"/>
    <w:tmpl w:val="809437F8"/>
    <w:lvl w:ilvl="0" w:tplc="68948E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1D46A2"/>
    <w:multiLevelType w:val="hybridMultilevel"/>
    <w:tmpl w:val="33C0D4A2"/>
    <w:lvl w:ilvl="0" w:tplc="0E3A4B10">
      <w:start w:val="1"/>
      <w:numFmt w:val="decimal"/>
      <w:lvlText w:val="%1."/>
      <w:lvlJc w:val="left"/>
      <w:pPr>
        <w:ind w:left="5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ind w:left="6324" w:hanging="180"/>
      </w:pPr>
    </w:lvl>
  </w:abstractNum>
  <w:abstractNum w:abstractNumId="10" w15:restartNumberingAfterBreak="0">
    <w:nsid w:val="09227F63"/>
    <w:multiLevelType w:val="hybridMultilevel"/>
    <w:tmpl w:val="5442D6C6"/>
    <w:lvl w:ilvl="0" w:tplc="CEF2C500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 w15:restartNumberingAfterBreak="0">
    <w:nsid w:val="09F11F78"/>
    <w:multiLevelType w:val="hybridMultilevel"/>
    <w:tmpl w:val="CFC659BE"/>
    <w:lvl w:ilvl="0" w:tplc="BE1E0290">
      <w:start w:val="1"/>
      <w:numFmt w:val="upp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2" w15:restartNumberingAfterBreak="0">
    <w:nsid w:val="0A877E75"/>
    <w:multiLevelType w:val="hybridMultilevel"/>
    <w:tmpl w:val="87A42A34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8C42C3"/>
    <w:multiLevelType w:val="hybridMultilevel"/>
    <w:tmpl w:val="F52AFB40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4" w15:restartNumberingAfterBreak="0">
    <w:nsid w:val="0B2A077C"/>
    <w:multiLevelType w:val="hybridMultilevel"/>
    <w:tmpl w:val="9CDC1358"/>
    <w:lvl w:ilvl="0" w:tplc="51A24E0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042EB6"/>
    <w:multiLevelType w:val="hybridMultilevel"/>
    <w:tmpl w:val="FE409C82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6" w15:restartNumberingAfterBreak="0">
    <w:nsid w:val="0CE44577"/>
    <w:multiLevelType w:val="hybridMultilevel"/>
    <w:tmpl w:val="EF3214F2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7" w15:restartNumberingAfterBreak="0">
    <w:nsid w:val="0E1B6666"/>
    <w:multiLevelType w:val="hybridMultilevel"/>
    <w:tmpl w:val="16D8BF3A"/>
    <w:lvl w:ilvl="0" w:tplc="8E640E8C">
      <w:start w:val="1"/>
      <w:numFmt w:val="upperLetter"/>
      <w:lvlText w:val="%1)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 w15:restartNumberingAfterBreak="0">
    <w:nsid w:val="0E7546D0"/>
    <w:multiLevelType w:val="hybridMultilevel"/>
    <w:tmpl w:val="E49A7062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EE06BA3"/>
    <w:multiLevelType w:val="hybridMultilevel"/>
    <w:tmpl w:val="8C3A023A"/>
    <w:lvl w:ilvl="0" w:tplc="2D3A66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0361360"/>
    <w:multiLevelType w:val="hybridMultilevel"/>
    <w:tmpl w:val="9DFC6F3C"/>
    <w:lvl w:ilvl="0" w:tplc="44C237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1D416A3"/>
    <w:multiLevelType w:val="hybridMultilevel"/>
    <w:tmpl w:val="C8AAAD10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73569E"/>
    <w:multiLevelType w:val="hybridMultilevel"/>
    <w:tmpl w:val="DF42AC44"/>
    <w:lvl w:ilvl="0" w:tplc="9EEE953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4E96720"/>
    <w:multiLevelType w:val="hybridMultilevel"/>
    <w:tmpl w:val="AA786CCE"/>
    <w:lvl w:ilvl="0" w:tplc="FDAA2292">
      <w:start w:val="1"/>
      <w:numFmt w:val="upperLetter"/>
      <w:lvlText w:val="%1)"/>
      <w:lvlJc w:val="left"/>
      <w:pPr>
        <w:ind w:left="7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4" w15:restartNumberingAfterBreak="0">
    <w:nsid w:val="15272937"/>
    <w:multiLevelType w:val="hybridMultilevel"/>
    <w:tmpl w:val="52D05138"/>
    <w:lvl w:ilvl="0" w:tplc="F31C1014">
      <w:start w:val="1"/>
      <w:numFmt w:val="upp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5" w15:restartNumberingAfterBreak="0">
    <w:nsid w:val="168F2CE7"/>
    <w:multiLevelType w:val="hybridMultilevel"/>
    <w:tmpl w:val="518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6DE6DF1"/>
    <w:multiLevelType w:val="hybridMultilevel"/>
    <w:tmpl w:val="366650BA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 w15:restartNumberingAfterBreak="0">
    <w:nsid w:val="16F27B1A"/>
    <w:multiLevelType w:val="hybridMultilevel"/>
    <w:tmpl w:val="1E680720"/>
    <w:lvl w:ilvl="0" w:tplc="657EFE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6F7495A"/>
    <w:multiLevelType w:val="hybridMultilevel"/>
    <w:tmpl w:val="B1049746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84D7905"/>
    <w:multiLevelType w:val="hybridMultilevel"/>
    <w:tmpl w:val="58D44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8534FC8"/>
    <w:multiLevelType w:val="hybridMultilevel"/>
    <w:tmpl w:val="46B2A848"/>
    <w:lvl w:ilvl="0" w:tplc="71F8B11A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8B34A1B"/>
    <w:multiLevelType w:val="hybridMultilevel"/>
    <w:tmpl w:val="CE287BC8"/>
    <w:lvl w:ilvl="0" w:tplc="44C237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9284A4C"/>
    <w:multiLevelType w:val="hybridMultilevel"/>
    <w:tmpl w:val="A1E8AC60"/>
    <w:lvl w:ilvl="0" w:tplc="D994925C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97A1353"/>
    <w:multiLevelType w:val="hybridMultilevel"/>
    <w:tmpl w:val="7ABC0158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4" w15:restartNumberingAfterBreak="0">
    <w:nsid w:val="197C678C"/>
    <w:multiLevelType w:val="hybridMultilevel"/>
    <w:tmpl w:val="12327EE8"/>
    <w:lvl w:ilvl="0" w:tplc="2D3A66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9EC31BD"/>
    <w:multiLevelType w:val="hybridMultilevel"/>
    <w:tmpl w:val="723A835C"/>
    <w:lvl w:ilvl="0" w:tplc="DCBCBC96">
      <w:start w:val="7"/>
      <w:numFmt w:val="decimal"/>
      <w:lvlText w:val="%1"/>
      <w:lvlJc w:val="left"/>
      <w:pPr>
        <w:ind w:left="3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76" w:hanging="360"/>
      </w:pPr>
    </w:lvl>
    <w:lvl w:ilvl="2" w:tplc="0409001B" w:tentative="1">
      <w:start w:val="1"/>
      <w:numFmt w:val="lowerRoman"/>
      <w:lvlText w:val="%3."/>
      <w:lvlJc w:val="right"/>
      <w:pPr>
        <w:ind w:left="5196" w:hanging="180"/>
      </w:pPr>
    </w:lvl>
    <w:lvl w:ilvl="3" w:tplc="0409000F" w:tentative="1">
      <w:start w:val="1"/>
      <w:numFmt w:val="decimal"/>
      <w:lvlText w:val="%4."/>
      <w:lvlJc w:val="left"/>
      <w:pPr>
        <w:ind w:left="5916" w:hanging="360"/>
      </w:pPr>
    </w:lvl>
    <w:lvl w:ilvl="4" w:tplc="04090019" w:tentative="1">
      <w:start w:val="1"/>
      <w:numFmt w:val="lowerLetter"/>
      <w:lvlText w:val="%5."/>
      <w:lvlJc w:val="left"/>
      <w:pPr>
        <w:ind w:left="6636" w:hanging="360"/>
      </w:pPr>
    </w:lvl>
    <w:lvl w:ilvl="5" w:tplc="0409001B" w:tentative="1">
      <w:start w:val="1"/>
      <w:numFmt w:val="lowerRoman"/>
      <w:lvlText w:val="%6."/>
      <w:lvlJc w:val="right"/>
      <w:pPr>
        <w:ind w:left="7356" w:hanging="180"/>
      </w:pPr>
    </w:lvl>
    <w:lvl w:ilvl="6" w:tplc="0409000F" w:tentative="1">
      <w:start w:val="1"/>
      <w:numFmt w:val="decimal"/>
      <w:lvlText w:val="%7."/>
      <w:lvlJc w:val="left"/>
      <w:pPr>
        <w:ind w:left="8076" w:hanging="360"/>
      </w:pPr>
    </w:lvl>
    <w:lvl w:ilvl="7" w:tplc="04090019" w:tentative="1">
      <w:start w:val="1"/>
      <w:numFmt w:val="lowerLetter"/>
      <w:lvlText w:val="%8."/>
      <w:lvlJc w:val="left"/>
      <w:pPr>
        <w:ind w:left="8796" w:hanging="360"/>
      </w:pPr>
    </w:lvl>
    <w:lvl w:ilvl="8" w:tplc="0409001B" w:tentative="1">
      <w:start w:val="1"/>
      <w:numFmt w:val="lowerRoman"/>
      <w:lvlText w:val="%9."/>
      <w:lvlJc w:val="right"/>
      <w:pPr>
        <w:ind w:left="9516" w:hanging="180"/>
      </w:pPr>
    </w:lvl>
  </w:abstractNum>
  <w:abstractNum w:abstractNumId="36" w15:restartNumberingAfterBreak="0">
    <w:nsid w:val="1A9277BB"/>
    <w:multiLevelType w:val="hybridMultilevel"/>
    <w:tmpl w:val="82D2152E"/>
    <w:lvl w:ilvl="0" w:tplc="64CC786C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7" w15:restartNumberingAfterBreak="0">
    <w:nsid w:val="1BA956F7"/>
    <w:multiLevelType w:val="hybridMultilevel"/>
    <w:tmpl w:val="CB646754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1CB800A7"/>
    <w:multiLevelType w:val="hybridMultilevel"/>
    <w:tmpl w:val="B7EC8AF6"/>
    <w:lvl w:ilvl="0" w:tplc="2344485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E3A4E14"/>
    <w:multiLevelType w:val="hybridMultilevel"/>
    <w:tmpl w:val="60DA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E402AF4"/>
    <w:multiLevelType w:val="hybridMultilevel"/>
    <w:tmpl w:val="2E0CE014"/>
    <w:lvl w:ilvl="0" w:tplc="F63AC932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1" w15:restartNumberingAfterBreak="0">
    <w:nsid w:val="1ED87F04"/>
    <w:multiLevelType w:val="hybridMultilevel"/>
    <w:tmpl w:val="957C3D0C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FF3654D"/>
    <w:multiLevelType w:val="hybridMultilevel"/>
    <w:tmpl w:val="EFF4EF10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3" w15:restartNumberingAfterBreak="0">
    <w:nsid w:val="22556103"/>
    <w:multiLevelType w:val="hybridMultilevel"/>
    <w:tmpl w:val="8F32EEE8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 w15:restartNumberingAfterBreak="0">
    <w:nsid w:val="225C5B45"/>
    <w:multiLevelType w:val="hybridMultilevel"/>
    <w:tmpl w:val="269C8EFE"/>
    <w:lvl w:ilvl="0" w:tplc="EAB6083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2FD6FEE"/>
    <w:multiLevelType w:val="hybridMultilevel"/>
    <w:tmpl w:val="561CE468"/>
    <w:lvl w:ilvl="0" w:tplc="C8BA04D2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6" w15:restartNumberingAfterBreak="0">
    <w:nsid w:val="23C32884"/>
    <w:multiLevelType w:val="hybridMultilevel"/>
    <w:tmpl w:val="7BBE931E"/>
    <w:lvl w:ilvl="0" w:tplc="93C6BE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47D1474"/>
    <w:multiLevelType w:val="hybridMultilevel"/>
    <w:tmpl w:val="8D264F9A"/>
    <w:lvl w:ilvl="0" w:tplc="29A63B80">
      <w:start w:val="1"/>
      <w:numFmt w:val="upperLetter"/>
      <w:lvlText w:val="%1)"/>
      <w:lvlJc w:val="left"/>
      <w:pPr>
        <w:ind w:left="28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8" w15:restartNumberingAfterBreak="0">
    <w:nsid w:val="249C3DD6"/>
    <w:multiLevelType w:val="hybridMultilevel"/>
    <w:tmpl w:val="B02AC34A"/>
    <w:lvl w:ilvl="0" w:tplc="EF66D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4EA5433"/>
    <w:multiLevelType w:val="hybridMultilevel"/>
    <w:tmpl w:val="CD06D928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0" w15:restartNumberingAfterBreak="0">
    <w:nsid w:val="2528216B"/>
    <w:multiLevelType w:val="hybridMultilevel"/>
    <w:tmpl w:val="ABB4B406"/>
    <w:lvl w:ilvl="0" w:tplc="BCC8EB4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5351DF0"/>
    <w:multiLevelType w:val="hybridMultilevel"/>
    <w:tmpl w:val="6854E050"/>
    <w:lvl w:ilvl="0" w:tplc="9EEE953E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5821335"/>
    <w:multiLevelType w:val="hybridMultilevel"/>
    <w:tmpl w:val="5F12CAF8"/>
    <w:lvl w:ilvl="0" w:tplc="38EC4000">
      <w:start w:val="1"/>
      <w:numFmt w:val="upperLetter"/>
      <w:lvlText w:val="%1)"/>
      <w:lvlJc w:val="left"/>
      <w:pPr>
        <w:ind w:left="81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3" w15:restartNumberingAfterBreak="0">
    <w:nsid w:val="25F72E16"/>
    <w:multiLevelType w:val="hybridMultilevel"/>
    <w:tmpl w:val="5898286C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4" w15:restartNumberingAfterBreak="0">
    <w:nsid w:val="267D39E4"/>
    <w:multiLevelType w:val="hybridMultilevel"/>
    <w:tmpl w:val="AE8EFA3C"/>
    <w:lvl w:ilvl="0" w:tplc="16065E0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5" w15:restartNumberingAfterBreak="0">
    <w:nsid w:val="276D40B8"/>
    <w:multiLevelType w:val="hybridMultilevel"/>
    <w:tmpl w:val="F9945E50"/>
    <w:lvl w:ilvl="0" w:tplc="BA38759E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9F97B26"/>
    <w:multiLevelType w:val="hybridMultilevel"/>
    <w:tmpl w:val="AE941A14"/>
    <w:lvl w:ilvl="0" w:tplc="45E86BD8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A1F1DF0"/>
    <w:multiLevelType w:val="hybridMultilevel"/>
    <w:tmpl w:val="808844C8"/>
    <w:lvl w:ilvl="0" w:tplc="16065E0A">
      <w:start w:val="1"/>
      <w:numFmt w:val="upp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8" w15:restartNumberingAfterBreak="0">
    <w:nsid w:val="2A6F14F2"/>
    <w:multiLevelType w:val="hybridMultilevel"/>
    <w:tmpl w:val="69F6940C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9" w15:restartNumberingAfterBreak="0">
    <w:nsid w:val="2ADF79A9"/>
    <w:multiLevelType w:val="hybridMultilevel"/>
    <w:tmpl w:val="B7FE4056"/>
    <w:lvl w:ilvl="0" w:tplc="F3E0A2A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B7D185A"/>
    <w:multiLevelType w:val="hybridMultilevel"/>
    <w:tmpl w:val="FD7C0178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1" w15:restartNumberingAfterBreak="0">
    <w:nsid w:val="2BD53D56"/>
    <w:multiLevelType w:val="hybridMultilevel"/>
    <w:tmpl w:val="E93651FA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BD835D4"/>
    <w:multiLevelType w:val="hybridMultilevel"/>
    <w:tmpl w:val="6D968768"/>
    <w:lvl w:ilvl="0" w:tplc="5A2CC1D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C2C5D44"/>
    <w:multiLevelType w:val="hybridMultilevel"/>
    <w:tmpl w:val="5978DADA"/>
    <w:lvl w:ilvl="0" w:tplc="C50E490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D1D7A5D"/>
    <w:multiLevelType w:val="hybridMultilevel"/>
    <w:tmpl w:val="B0F8AADA"/>
    <w:lvl w:ilvl="0" w:tplc="00D442C8">
      <w:start w:val="1"/>
      <w:numFmt w:val="upp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5" w15:restartNumberingAfterBreak="0">
    <w:nsid w:val="2E384D82"/>
    <w:multiLevelType w:val="hybridMultilevel"/>
    <w:tmpl w:val="FB6609F0"/>
    <w:lvl w:ilvl="0" w:tplc="64CC786C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66" w15:restartNumberingAfterBreak="0">
    <w:nsid w:val="2E5B0CD9"/>
    <w:multiLevelType w:val="hybridMultilevel"/>
    <w:tmpl w:val="B1F22B5A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7" w15:restartNumberingAfterBreak="0">
    <w:nsid w:val="2E680987"/>
    <w:multiLevelType w:val="hybridMultilevel"/>
    <w:tmpl w:val="403A7B00"/>
    <w:lvl w:ilvl="0" w:tplc="16065E0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68" w15:restartNumberingAfterBreak="0">
    <w:nsid w:val="2F72653B"/>
    <w:multiLevelType w:val="hybridMultilevel"/>
    <w:tmpl w:val="B4EC2FF6"/>
    <w:lvl w:ilvl="0" w:tplc="EAB6083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69" w15:restartNumberingAfterBreak="0">
    <w:nsid w:val="30E86EC8"/>
    <w:multiLevelType w:val="hybridMultilevel"/>
    <w:tmpl w:val="FDB6DF4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17B05A1"/>
    <w:multiLevelType w:val="hybridMultilevel"/>
    <w:tmpl w:val="5DE23DE2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1" w15:restartNumberingAfterBreak="0">
    <w:nsid w:val="327979AC"/>
    <w:multiLevelType w:val="hybridMultilevel"/>
    <w:tmpl w:val="D256A318"/>
    <w:lvl w:ilvl="0" w:tplc="68F01C84">
      <w:start w:val="1"/>
      <w:numFmt w:val="upperLetter"/>
      <w:lvlText w:val="%1)"/>
      <w:lvlJc w:val="left"/>
      <w:pPr>
        <w:ind w:left="900" w:hanging="360"/>
      </w:pPr>
      <w:rPr>
        <w:rFonts w:ascii="Arial" w:eastAsiaTheme="minorEastAsia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1620" w:hanging="360"/>
      </w:pPr>
    </w:lvl>
    <w:lvl w:ilvl="2" w:tplc="1009001B" w:tentative="1">
      <w:start w:val="1"/>
      <w:numFmt w:val="lowerRoman"/>
      <w:lvlText w:val="%3."/>
      <w:lvlJc w:val="right"/>
      <w:pPr>
        <w:ind w:left="2340" w:hanging="180"/>
      </w:pPr>
    </w:lvl>
    <w:lvl w:ilvl="3" w:tplc="1009000F" w:tentative="1">
      <w:start w:val="1"/>
      <w:numFmt w:val="decimal"/>
      <w:lvlText w:val="%4."/>
      <w:lvlJc w:val="left"/>
      <w:pPr>
        <w:ind w:left="3060" w:hanging="360"/>
      </w:pPr>
    </w:lvl>
    <w:lvl w:ilvl="4" w:tplc="10090019" w:tentative="1">
      <w:start w:val="1"/>
      <w:numFmt w:val="lowerLetter"/>
      <w:lvlText w:val="%5."/>
      <w:lvlJc w:val="left"/>
      <w:pPr>
        <w:ind w:left="3780" w:hanging="360"/>
      </w:pPr>
    </w:lvl>
    <w:lvl w:ilvl="5" w:tplc="1009001B" w:tentative="1">
      <w:start w:val="1"/>
      <w:numFmt w:val="lowerRoman"/>
      <w:lvlText w:val="%6."/>
      <w:lvlJc w:val="right"/>
      <w:pPr>
        <w:ind w:left="4500" w:hanging="180"/>
      </w:pPr>
    </w:lvl>
    <w:lvl w:ilvl="6" w:tplc="1009000F" w:tentative="1">
      <w:start w:val="1"/>
      <w:numFmt w:val="decimal"/>
      <w:lvlText w:val="%7."/>
      <w:lvlJc w:val="left"/>
      <w:pPr>
        <w:ind w:left="5220" w:hanging="360"/>
      </w:pPr>
    </w:lvl>
    <w:lvl w:ilvl="7" w:tplc="10090019" w:tentative="1">
      <w:start w:val="1"/>
      <w:numFmt w:val="lowerLetter"/>
      <w:lvlText w:val="%8."/>
      <w:lvlJc w:val="left"/>
      <w:pPr>
        <w:ind w:left="5940" w:hanging="360"/>
      </w:pPr>
    </w:lvl>
    <w:lvl w:ilvl="8" w:tplc="10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329419BF"/>
    <w:multiLevelType w:val="hybridMultilevel"/>
    <w:tmpl w:val="C7F0F6E0"/>
    <w:lvl w:ilvl="0" w:tplc="44C237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329830C7"/>
    <w:multiLevelType w:val="hybridMultilevel"/>
    <w:tmpl w:val="9FECB0CC"/>
    <w:lvl w:ilvl="0" w:tplc="50D6746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3475E4A"/>
    <w:multiLevelType w:val="hybridMultilevel"/>
    <w:tmpl w:val="F6B2A8D2"/>
    <w:lvl w:ilvl="0" w:tplc="0A48EF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37849EF"/>
    <w:multiLevelType w:val="hybridMultilevel"/>
    <w:tmpl w:val="CCFC7A7C"/>
    <w:lvl w:ilvl="0" w:tplc="7964903C">
      <w:start w:val="3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3D37402"/>
    <w:multiLevelType w:val="hybridMultilevel"/>
    <w:tmpl w:val="1F94E2D8"/>
    <w:lvl w:ilvl="0" w:tplc="0D04C8E2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4695B5E"/>
    <w:multiLevelType w:val="hybridMultilevel"/>
    <w:tmpl w:val="32EA959C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4D17D2C"/>
    <w:multiLevelType w:val="hybridMultilevel"/>
    <w:tmpl w:val="EB1664B8"/>
    <w:lvl w:ilvl="0" w:tplc="4DC8799C">
      <w:start w:val="1"/>
      <w:numFmt w:val="upp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9" w15:restartNumberingAfterBreak="0">
    <w:nsid w:val="352F1C05"/>
    <w:multiLevelType w:val="hybridMultilevel"/>
    <w:tmpl w:val="E10AB7F0"/>
    <w:lvl w:ilvl="0" w:tplc="02DC0D6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506C58"/>
    <w:multiLevelType w:val="hybridMultilevel"/>
    <w:tmpl w:val="A0845A6E"/>
    <w:lvl w:ilvl="0" w:tplc="88C0D0D6">
      <w:start w:val="1"/>
      <w:numFmt w:val="upp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1" w15:restartNumberingAfterBreak="0">
    <w:nsid w:val="359E3B9B"/>
    <w:multiLevelType w:val="hybridMultilevel"/>
    <w:tmpl w:val="FDC8859E"/>
    <w:lvl w:ilvl="0" w:tplc="2D3A66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361D4469"/>
    <w:multiLevelType w:val="hybridMultilevel"/>
    <w:tmpl w:val="76B0D59C"/>
    <w:lvl w:ilvl="0" w:tplc="53FAF710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9681475"/>
    <w:multiLevelType w:val="hybridMultilevel"/>
    <w:tmpl w:val="F27046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96E755A"/>
    <w:multiLevelType w:val="hybridMultilevel"/>
    <w:tmpl w:val="3D7AD450"/>
    <w:lvl w:ilvl="0" w:tplc="657EFE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AC674F1"/>
    <w:multiLevelType w:val="hybridMultilevel"/>
    <w:tmpl w:val="ED9282D6"/>
    <w:lvl w:ilvl="0" w:tplc="070255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B6431EE"/>
    <w:multiLevelType w:val="hybridMultilevel"/>
    <w:tmpl w:val="326847EE"/>
    <w:lvl w:ilvl="0" w:tplc="BBC023C2">
      <w:start w:val="1"/>
      <w:numFmt w:val="upp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87" w15:restartNumberingAfterBreak="0">
    <w:nsid w:val="3C16672B"/>
    <w:multiLevelType w:val="hybridMultilevel"/>
    <w:tmpl w:val="D51AEBF4"/>
    <w:lvl w:ilvl="0" w:tplc="69C07F16">
      <w:start w:val="1"/>
      <w:numFmt w:val="upperLetter"/>
      <w:lvlText w:val="%1)"/>
      <w:lvlJc w:val="left"/>
      <w:pPr>
        <w:ind w:left="720" w:hanging="360"/>
      </w:pPr>
      <w:rPr>
        <w:rFonts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DA3533F"/>
    <w:multiLevelType w:val="hybridMultilevel"/>
    <w:tmpl w:val="1766263C"/>
    <w:lvl w:ilvl="0" w:tplc="070255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A75BCE"/>
    <w:multiLevelType w:val="hybridMultilevel"/>
    <w:tmpl w:val="B9F8096E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0" w15:restartNumberingAfterBreak="0">
    <w:nsid w:val="3ED52279"/>
    <w:multiLevelType w:val="hybridMultilevel"/>
    <w:tmpl w:val="CEC85CC8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91" w15:restartNumberingAfterBreak="0">
    <w:nsid w:val="3F3338C9"/>
    <w:multiLevelType w:val="hybridMultilevel"/>
    <w:tmpl w:val="45EE1726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92" w15:restartNumberingAfterBreak="0">
    <w:nsid w:val="3F7664AF"/>
    <w:multiLevelType w:val="hybridMultilevel"/>
    <w:tmpl w:val="2936804A"/>
    <w:lvl w:ilvl="0" w:tplc="1416F45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3FD10485"/>
    <w:multiLevelType w:val="hybridMultilevel"/>
    <w:tmpl w:val="9626BEE2"/>
    <w:lvl w:ilvl="0" w:tplc="C26650B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00551D9"/>
    <w:multiLevelType w:val="hybridMultilevel"/>
    <w:tmpl w:val="3B162B7E"/>
    <w:lvl w:ilvl="0" w:tplc="44C237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04F60D2"/>
    <w:multiLevelType w:val="hybridMultilevel"/>
    <w:tmpl w:val="8B42FCA0"/>
    <w:lvl w:ilvl="0" w:tplc="C23E56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0721451"/>
    <w:multiLevelType w:val="hybridMultilevel"/>
    <w:tmpl w:val="550AB288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97" w15:restartNumberingAfterBreak="0">
    <w:nsid w:val="410C2AEB"/>
    <w:multiLevelType w:val="hybridMultilevel"/>
    <w:tmpl w:val="61CA0084"/>
    <w:lvl w:ilvl="0" w:tplc="AF329098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1440D7A"/>
    <w:multiLevelType w:val="hybridMultilevel"/>
    <w:tmpl w:val="F38E266A"/>
    <w:lvl w:ilvl="0" w:tplc="0A48EF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187226C"/>
    <w:multiLevelType w:val="hybridMultilevel"/>
    <w:tmpl w:val="91804BFE"/>
    <w:lvl w:ilvl="0" w:tplc="A64E7B7A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0" w15:restartNumberingAfterBreak="0">
    <w:nsid w:val="41E952CE"/>
    <w:multiLevelType w:val="hybridMultilevel"/>
    <w:tmpl w:val="070A525E"/>
    <w:lvl w:ilvl="0" w:tplc="EAB60836">
      <w:start w:val="1"/>
      <w:numFmt w:val="upp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01" w15:restartNumberingAfterBreak="0">
    <w:nsid w:val="43152FC4"/>
    <w:multiLevelType w:val="hybridMultilevel"/>
    <w:tmpl w:val="AB94E6EC"/>
    <w:lvl w:ilvl="0" w:tplc="7B6691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3892143"/>
    <w:multiLevelType w:val="hybridMultilevel"/>
    <w:tmpl w:val="C26E9C32"/>
    <w:lvl w:ilvl="0" w:tplc="92D4548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3D46240"/>
    <w:multiLevelType w:val="hybridMultilevel"/>
    <w:tmpl w:val="A4FE3C88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4A77FA2"/>
    <w:multiLevelType w:val="hybridMultilevel"/>
    <w:tmpl w:val="8B0A6C9A"/>
    <w:lvl w:ilvl="0" w:tplc="86E0A7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6753DA5"/>
    <w:multiLevelType w:val="hybridMultilevel"/>
    <w:tmpl w:val="D8A00E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6AA37A4"/>
    <w:multiLevelType w:val="hybridMultilevel"/>
    <w:tmpl w:val="6EECB16A"/>
    <w:lvl w:ilvl="0" w:tplc="0C4618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6F44F5F"/>
    <w:multiLevelType w:val="hybridMultilevel"/>
    <w:tmpl w:val="014ABD6E"/>
    <w:lvl w:ilvl="0" w:tplc="2D3A66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73046D0"/>
    <w:multiLevelType w:val="hybridMultilevel"/>
    <w:tmpl w:val="768A2652"/>
    <w:lvl w:ilvl="0" w:tplc="070255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7B772D1"/>
    <w:multiLevelType w:val="hybridMultilevel"/>
    <w:tmpl w:val="281C0382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0" w15:restartNumberingAfterBreak="0">
    <w:nsid w:val="4840005C"/>
    <w:multiLevelType w:val="hybridMultilevel"/>
    <w:tmpl w:val="7E10D36A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1" w15:restartNumberingAfterBreak="0">
    <w:nsid w:val="48551775"/>
    <w:multiLevelType w:val="hybridMultilevel"/>
    <w:tmpl w:val="40BCF0EC"/>
    <w:lvl w:ilvl="0" w:tplc="77B84D1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87B4875"/>
    <w:multiLevelType w:val="hybridMultilevel"/>
    <w:tmpl w:val="18F83B34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48D14B4C"/>
    <w:multiLevelType w:val="hybridMultilevel"/>
    <w:tmpl w:val="D8EEB9C4"/>
    <w:lvl w:ilvl="0" w:tplc="0C5EB65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14" w15:restartNumberingAfterBreak="0">
    <w:nsid w:val="495F11AC"/>
    <w:multiLevelType w:val="hybridMultilevel"/>
    <w:tmpl w:val="D946D8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4BA820F2"/>
    <w:multiLevelType w:val="hybridMultilevel"/>
    <w:tmpl w:val="BCC4629A"/>
    <w:lvl w:ilvl="0" w:tplc="B3C419D4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6" w15:restartNumberingAfterBreak="0">
    <w:nsid w:val="4C2A24E0"/>
    <w:multiLevelType w:val="hybridMultilevel"/>
    <w:tmpl w:val="6DD60B66"/>
    <w:lvl w:ilvl="0" w:tplc="00A412CC">
      <w:start w:val="1"/>
      <w:numFmt w:val="upperLetter"/>
      <w:lvlText w:val="%1)"/>
      <w:lvlJc w:val="left"/>
      <w:pPr>
        <w:ind w:left="54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7" w15:restartNumberingAfterBreak="0">
    <w:nsid w:val="4CA81307"/>
    <w:multiLevelType w:val="hybridMultilevel"/>
    <w:tmpl w:val="F9364E6A"/>
    <w:lvl w:ilvl="0" w:tplc="C096B4C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4CB44DAE"/>
    <w:multiLevelType w:val="hybridMultilevel"/>
    <w:tmpl w:val="61E2AA96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19" w15:restartNumberingAfterBreak="0">
    <w:nsid w:val="4D2E1224"/>
    <w:multiLevelType w:val="hybridMultilevel"/>
    <w:tmpl w:val="6D54B486"/>
    <w:lvl w:ilvl="0" w:tplc="D4D8F550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4D493C5C"/>
    <w:multiLevelType w:val="hybridMultilevel"/>
    <w:tmpl w:val="B602DC5C"/>
    <w:lvl w:ilvl="0" w:tplc="EAB6083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4DBD0C1F"/>
    <w:multiLevelType w:val="hybridMultilevel"/>
    <w:tmpl w:val="71F65F42"/>
    <w:lvl w:ilvl="0" w:tplc="DBF4A1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4DC12D4E"/>
    <w:multiLevelType w:val="hybridMultilevel"/>
    <w:tmpl w:val="9ECA4816"/>
    <w:lvl w:ilvl="0" w:tplc="B5AE8C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4DC23E51"/>
    <w:multiLevelType w:val="hybridMultilevel"/>
    <w:tmpl w:val="80DE46C2"/>
    <w:lvl w:ilvl="0" w:tplc="6F72FE6E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4" w15:restartNumberingAfterBreak="0">
    <w:nsid w:val="4E0D1FFD"/>
    <w:multiLevelType w:val="hybridMultilevel"/>
    <w:tmpl w:val="8A485026"/>
    <w:lvl w:ilvl="0" w:tplc="86E0A7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4E887E92"/>
    <w:multiLevelType w:val="hybridMultilevel"/>
    <w:tmpl w:val="7018AE10"/>
    <w:lvl w:ilvl="0" w:tplc="38FEE746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4F327119"/>
    <w:multiLevelType w:val="hybridMultilevel"/>
    <w:tmpl w:val="75441B90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7" w15:restartNumberingAfterBreak="0">
    <w:nsid w:val="4F471B90"/>
    <w:multiLevelType w:val="hybridMultilevel"/>
    <w:tmpl w:val="02F8346A"/>
    <w:lvl w:ilvl="0" w:tplc="4CE2FC48">
      <w:start w:val="1"/>
      <w:numFmt w:val="upperLetter"/>
      <w:lvlText w:val="%1)"/>
      <w:lvlJc w:val="left"/>
      <w:pPr>
        <w:ind w:left="720" w:hanging="360"/>
      </w:pPr>
      <w:rPr>
        <w:rFonts w:ascii="Arial" w:eastAsiaTheme="minorEastAsia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4F5371DD"/>
    <w:multiLevelType w:val="hybridMultilevel"/>
    <w:tmpl w:val="2A00B458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0616625"/>
    <w:multiLevelType w:val="hybridMultilevel"/>
    <w:tmpl w:val="897CD474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0" w15:restartNumberingAfterBreak="0">
    <w:nsid w:val="509B010A"/>
    <w:multiLevelType w:val="hybridMultilevel"/>
    <w:tmpl w:val="DECE00BE"/>
    <w:lvl w:ilvl="0" w:tplc="657EFE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511F5189"/>
    <w:multiLevelType w:val="hybridMultilevel"/>
    <w:tmpl w:val="59A6A77A"/>
    <w:lvl w:ilvl="0" w:tplc="3DF2D51E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32" w15:restartNumberingAfterBreak="0">
    <w:nsid w:val="515563C9"/>
    <w:multiLevelType w:val="hybridMultilevel"/>
    <w:tmpl w:val="49908CDC"/>
    <w:lvl w:ilvl="0" w:tplc="A1E8CE92">
      <w:start w:val="6"/>
      <w:numFmt w:val="decimal"/>
      <w:lvlText w:val="%1"/>
      <w:lvlJc w:val="left"/>
      <w:pPr>
        <w:ind w:left="38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08" w:hanging="360"/>
      </w:pPr>
    </w:lvl>
    <w:lvl w:ilvl="2" w:tplc="0409001B" w:tentative="1">
      <w:start w:val="1"/>
      <w:numFmt w:val="lowerRoman"/>
      <w:lvlText w:val="%3."/>
      <w:lvlJc w:val="right"/>
      <w:pPr>
        <w:ind w:left="5328" w:hanging="180"/>
      </w:pPr>
    </w:lvl>
    <w:lvl w:ilvl="3" w:tplc="0409000F" w:tentative="1">
      <w:start w:val="1"/>
      <w:numFmt w:val="decimal"/>
      <w:lvlText w:val="%4."/>
      <w:lvlJc w:val="left"/>
      <w:pPr>
        <w:ind w:left="6048" w:hanging="360"/>
      </w:pPr>
    </w:lvl>
    <w:lvl w:ilvl="4" w:tplc="04090019" w:tentative="1">
      <w:start w:val="1"/>
      <w:numFmt w:val="lowerLetter"/>
      <w:lvlText w:val="%5."/>
      <w:lvlJc w:val="left"/>
      <w:pPr>
        <w:ind w:left="6768" w:hanging="360"/>
      </w:pPr>
    </w:lvl>
    <w:lvl w:ilvl="5" w:tplc="0409001B" w:tentative="1">
      <w:start w:val="1"/>
      <w:numFmt w:val="lowerRoman"/>
      <w:lvlText w:val="%6."/>
      <w:lvlJc w:val="right"/>
      <w:pPr>
        <w:ind w:left="7488" w:hanging="180"/>
      </w:pPr>
    </w:lvl>
    <w:lvl w:ilvl="6" w:tplc="0409000F" w:tentative="1">
      <w:start w:val="1"/>
      <w:numFmt w:val="decimal"/>
      <w:lvlText w:val="%7."/>
      <w:lvlJc w:val="left"/>
      <w:pPr>
        <w:ind w:left="8208" w:hanging="360"/>
      </w:pPr>
    </w:lvl>
    <w:lvl w:ilvl="7" w:tplc="04090019" w:tentative="1">
      <w:start w:val="1"/>
      <w:numFmt w:val="lowerLetter"/>
      <w:lvlText w:val="%8."/>
      <w:lvlJc w:val="left"/>
      <w:pPr>
        <w:ind w:left="8928" w:hanging="360"/>
      </w:pPr>
    </w:lvl>
    <w:lvl w:ilvl="8" w:tplc="0409001B" w:tentative="1">
      <w:start w:val="1"/>
      <w:numFmt w:val="lowerRoman"/>
      <w:lvlText w:val="%9."/>
      <w:lvlJc w:val="right"/>
      <w:pPr>
        <w:ind w:left="9648" w:hanging="180"/>
      </w:pPr>
    </w:lvl>
  </w:abstractNum>
  <w:abstractNum w:abstractNumId="133" w15:restartNumberingAfterBreak="0">
    <w:nsid w:val="5168403E"/>
    <w:multiLevelType w:val="hybridMultilevel"/>
    <w:tmpl w:val="E0666E52"/>
    <w:lvl w:ilvl="0" w:tplc="C15A4A4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51A5759E"/>
    <w:multiLevelType w:val="hybridMultilevel"/>
    <w:tmpl w:val="B010F43C"/>
    <w:lvl w:ilvl="0" w:tplc="070255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523031B1"/>
    <w:multiLevelType w:val="hybridMultilevel"/>
    <w:tmpl w:val="5A8E7378"/>
    <w:lvl w:ilvl="0" w:tplc="A80E9A6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524D0894"/>
    <w:multiLevelType w:val="hybridMultilevel"/>
    <w:tmpl w:val="2EA28710"/>
    <w:lvl w:ilvl="0" w:tplc="BB58B8C0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7" w15:restartNumberingAfterBreak="0">
    <w:nsid w:val="52F00EAC"/>
    <w:multiLevelType w:val="hybridMultilevel"/>
    <w:tmpl w:val="00C027BC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53037213"/>
    <w:multiLevelType w:val="hybridMultilevel"/>
    <w:tmpl w:val="AF6EA620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530C3608"/>
    <w:multiLevelType w:val="hybridMultilevel"/>
    <w:tmpl w:val="955EDFDE"/>
    <w:lvl w:ilvl="0" w:tplc="7E28517A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40" w15:restartNumberingAfterBreak="0">
    <w:nsid w:val="53AB065D"/>
    <w:multiLevelType w:val="hybridMultilevel"/>
    <w:tmpl w:val="77CAFA4C"/>
    <w:lvl w:ilvl="0" w:tplc="8A0690C6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41" w15:restartNumberingAfterBreak="0">
    <w:nsid w:val="54A16538"/>
    <w:multiLevelType w:val="hybridMultilevel"/>
    <w:tmpl w:val="3C5862E6"/>
    <w:lvl w:ilvl="0" w:tplc="532E7E4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55415608"/>
    <w:multiLevelType w:val="hybridMultilevel"/>
    <w:tmpl w:val="E4AE8216"/>
    <w:lvl w:ilvl="0" w:tplc="CF5A52C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563152F9"/>
    <w:multiLevelType w:val="hybridMultilevel"/>
    <w:tmpl w:val="DD4EB9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56902BC8"/>
    <w:multiLevelType w:val="hybridMultilevel"/>
    <w:tmpl w:val="E4960062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56C62339"/>
    <w:multiLevelType w:val="hybridMultilevel"/>
    <w:tmpl w:val="795C5B88"/>
    <w:lvl w:ilvl="0" w:tplc="0C4618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5733167B"/>
    <w:multiLevelType w:val="hybridMultilevel"/>
    <w:tmpl w:val="99D4F4DA"/>
    <w:lvl w:ilvl="0" w:tplc="6576BF4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57674D32"/>
    <w:multiLevelType w:val="hybridMultilevel"/>
    <w:tmpl w:val="A1142496"/>
    <w:lvl w:ilvl="0" w:tplc="92D4548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58B01014"/>
    <w:multiLevelType w:val="hybridMultilevel"/>
    <w:tmpl w:val="0B7AA07E"/>
    <w:lvl w:ilvl="0" w:tplc="FE3CD5AC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592D5D64"/>
    <w:multiLevelType w:val="hybridMultilevel"/>
    <w:tmpl w:val="AB3C94EA"/>
    <w:lvl w:ilvl="0" w:tplc="A3E4EB0E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59D76168"/>
    <w:multiLevelType w:val="hybridMultilevel"/>
    <w:tmpl w:val="647455E2"/>
    <w:lvl w:ilvl="0" w:tplc="657EFE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59E4462C"/>
    <w:multiLevelType w:val="hybridMultilevel"/>
    <w:tmpl w:val="78E45E38"/>
    <w:lvl w:ilvl="0" w:tplc="8DEC3A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5B191186"/>
    <w:multiLevelType w:val="hybridMultilevel"/>
    <w:tmpl w:val="B1E2B7CC"/>
    <w:lvl w:ilvl="0" w:tplc="7DFE14A2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5B2F6691"/>
    <w:multiLevelType w:val="hybridMultilevel"/>
    <w:tmpl w:val="386C1182"/>
    <w:lvl w:ilvl="0" w:tplc="1890D34A">
      <w:start w:val="1"/>
      <w:numFmt w:val="upperLetter"/>
      <w:lvlText w:val="%1)"/>
      <w:lvlJc w:val="left"/>
      <w:pPr>
        <w:ind w:left="810" w:hanging="360"/>
      </w:pPr>
      <w:rPr>
        <w:rFonts w:eastAsiaTheme="minorEastAsia" w:hint="default"/>
        <w:i w:val="0"/>
        <w:color w:val="auto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5B382D72"/>
    <w:multiLevelType w:val="hybridMultilevel"/>
    <w:tmpl w:val="1C6EF5D4"/>
    <w:lvl w:ilvl="0" w:tplc="798A346C">
      <w:start w:val="1"/>
      <w:numFmt w:val="upperLetter"/>
      <w:lvlText w:val="%1)"/>
      <w:lvlJc w:val="left"/>
      <w:pPr>
        <w:ind w:left="630" w:hanging="360"/>
      </w:pPr>
      <w:rPr>
        <w:rFonts w:ascii="Arial" w:eastAsiaTheme="minorEastAsia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1350" w:hanging="360"/>
      </w:pPr>
    </w:lvl>
    <w:lvl w:ilvl="2" w:tplc="1009001B" w:tentative="1">
      <w:start w:val="1"/>
      <w:numFmt w:val="lowerRoman"/>
      <w:lvlText w:val="%3."/>
      <w:lvlJc w:val="right"/>
      <w:pPr>
        <w:ind w:left="2070" w:hanging="180"/>
      </w:pPr>
    </w:lvl>
    <w:lvl w:ilvl="3" w:tplc="1009000F" w:tentative="1">
      <w:start w:val="1"/>
      <w:numFmt w:val="decimal"/>
      <w:lvlText w:val="%4."/>
      <w:lvlJc w:val="left"/>
      <w:pPr>
        <w:ind w:left="2790" w:hanging="360"/>
      </w:pPr>
    </w:lvl>
    <w:lvl w:ilvl="4" w:tplc="10090019" w:tentative="1">
      <w:start w:val="1"/>
      <w:numFmt w:val="lowerLetter"/>
      <w:lvlText w:val="%5."/>
      <w:lvlJc w:val="left"/>
      <w:pPr>
        <w:ind w:left="3510" w:hanging="360"/>
      </w:pPr>
    </w:lvl>
    <w:lvl w:ilvl="5" w:tplc="1009001B" w:tentative="1">
      <w:start w:val="1"/>
      <w:numFmt w:val="lowerRoman"/>
      <w:lvlText w:val="%6."/>
      <w:lvlJc w:val="right"/>
      <w:pPr>
        <w:ind w:left="4230" w:hanging="180"/>
      </w:pPr>
    </w:lvl>
    <w:lvl w:ilvl="6" w:tplc="1009000F" w:tentative="1">
      <w:start w:val="1"/>
      <w:numFmt w:val="decimal"/>
      <w:lvlText w:val="%7."/>
      <w:lvlJc w:val="left"/>
      <w:pPr>
        <w:ind w:left="4950" w:hanging="360"/>
      </w:pPr>
    </w:lvl>
    <w:lvl w:ilvl="7" w:tplc="10090019" w:tentative="1">
      <w:start w:val="1"/>
      <w:numFmt w:val="lowerLetter"/>
      <w:lvlText w:val="%8."/>
      <w:lvlJc w:val="left"/>
      <w:pPr>
        <w:ind w:left="5670" w:hanging="360"/>
      </w:pPr>
    </w:lvl>
    <w:lvl w:ilvl="8" w:tplc="10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55" w15:restartNumberingAfterBreak="0">
    <w:nsid w:val="5BB328C1"/>
    <w:multiLevelType w:val="hybridMultilevel"/>
    <w:tmpl w:val="6EE0F354"/>
    <w:lvl w:ilvl="0" w:tplc="657EFE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5CBE2FC2"/>
    <w:multiLevelType w:val="hybridMultilevel"/>
    <w:tmpl w:val="42701D22"/>
    <w:lvl w:ilvl="0" w:tplc="7346A9C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7" w15:restartNumberingAfterBreak="0">
    <w:nsid w:val="5D9E530B"/>
    <w:multiLevelType w:val="hybridMultilevel"/>
    <w:tmpl w:val="88CC7470"/>
    <w:lvl w:ilvl="0" w:tplc="6B40D1FE">
      <w:start w:val="1"/>
      <w:numFmt w:val="upperLetter"/>
      <w:lvlText w:val="%1)"/>
      <w:lvlJc w:val="left"/>
      <w:pPr>
        <w:ind w:left="2880" w:hanging="360"/>
      </w:pPr>
      <w:rPr>
        <w:rFonts w:ascii="Arial" w:eastAsia="Times New Roman" w:hAnsi="Arial" w:cs="Arial"/>
        <w:b w:val="0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58" w15:restartNumberingAfterBreak="0">
    <w:nsid w:val="5DE02FA3"/>
    <w:multiLevelType w:val="hybridMultilevel"/>
    <w:tmpl w:val="01E86080"/>
    <w:lvl w:ilvl="0" w:tplc="EFC4F72C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5E1B7BAE"/>
    <w:multiLevelType w:val="hybridMultilevel"/>
    <w:tmpl w:val="D2189DC2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5E693588"/>
    <w:multiLevelType w:val="hybridMultilevel"/>
    <w:tmpl w:val="A250464E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5EAE795D"/>
    <w:multiLevelType w:val="hybridMultilevel"/>
    <w:tmpl w:val="C4AA51FC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2" w15:restartNumberingAfterBreak="0">
    <w:nsid w:val="5EC613E5"/>
    <w:multiLevelType w:val="hybridMultilevel"/>
    <w:tmpl w:val="E2E4D386"/>
    <w:lvl w:ilvl="0" w:tplc="7DFE14A2">
      <w:start w:val="1"/>
      <w:numFmt w:val="upp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5F370122"/>
    <w:multiLevelType w:val="hybridMultilevel"/>
    <w:tmpl w:val="D8B679C0"/>
    <w:lvl w:ilvl="0" w:tplc="77D6F00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5F866AA0"/>
    <w:multiLevelType w:val="hybridMultilevel"/>
    <w:tmpl w:val="9E966DFC"/>
    <w:lvl w:ilvl="0" w:tplc="8166C4B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60317FF2"/>
    <w:multiLevelType w:val="hybridMultilevel"/>
    <w:tmpl w:val="FEA6F09A"/>
    <w:lvl w:ilvl="0" w:tplc="24A65ABC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60712988"/>
    <w:multiLevelType w:val="hybridMultilevel"/>
    <w:tmpl w:val="A4EA5478"/>
    <w:lvl w:ilvl="0" w:tplc="E50E04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61610252"/>
    <w:multiLevelType w:val="hybridMultilevel"/>
    <w:tmpl w:val="E10AB7F0"/>
    <w:lvl w:ilvl="0" w:tplc="02DC0D6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 w15:restartNumberingAfterBreak="0">
    <w:nsid w:val="61FE21B3"/>
    <w:multiLevelType w:val="hybridMultilevel"/>
    <w:tmpl w:val="19E26142"/>
    <w:lvl w:ilvl="0" w:tplc="3A9016B0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69" w15:restartNumberingAfterBreak="0">
    <w:nsid w:val="62AC248A"/>
    <w:multiLevelType w:val="hybridMultilevel"/>
    <w:tmpl w:val="1ECA792C"/>
    <w:lvl w:ilvl="0" w:tplc="86E0A7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630D32D1"/>
    <w:multiLevelType w:val="hybridMultilevel"/>
    <w:tmpl w:val="8B42FCA0"/>
    <w:lvl w:ilvl="0" w:tplc="C23E56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630F0342"/>
    <w:multiLevelType w:val="hybridMultilevel"/>
    <w:tmpl w:val="BF3CF14C"/>
    <w:lvl w:ilvl="0" w:tplc="3DD69C32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2" w15:restartNumberingAfterBreak="0">
    <w:nsid w:val="632835EC"/>
    <w:multiLevelType w:val="hybridMultilevel"/>
    <w:tmpl w:val="EF508574"/>
    <w:lvl w:ilvl="0" w:tplc="0680CB5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636856AB"/>
    <w:multiLevelType w:val="hybridMultilevel"/>
    <w:tmpl w:val="405C7532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4" w15:restartNumberingAfterBreak="0">
    <w:nsid w:val="643D4A4C"/>
    <w:multiLevelType w:val="hybridMultilevel"/>
    <w:tmpl w:val="521EC8F6"/>
    <w:lvl w:ilvl="0" w:tplc="6AF0E232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75" w15:restartNumberingAfterBreak="0">
    <w:nsid w:val="64E3158B"/>
    <w:multiLevelType w:val="hybridMultilevel"/>
    <w:tmpl w:val="BC42D72A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 w15:restartNumberingAfterBreak="0">
    <w:nsid w:val="65373C4D"/>
    <w:multiLevelType w:val="hybridMultilevel"/>
    <w:tmpl w:val="3852EC36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7" w15:restartNumberingAfterBreak="0">
    <w:nsid w:val="65D269C4"/>
    <w:multiLevelType w:val="hybridMultilevel"/>
    <w:tmpl w:val="BAD035E4"/>
    <w:lvl w:ilvl="0" w:tplc="EAD22FA2">
      <w:start w:val="1"/>
      <w:numFmt w:val="upperLetter"/>
      <w:lvlText w:val="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78" w15:restartNumberingAfterBreak="0">
    <w:nsid w:val="661745AA"/>
    <w:multiLevelType w:val="hybridMultilevel"/>
    <w:tmpl w:val="5C9A1570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9" w15:restartNumberingAfterBreak="0">
    <w:nsid w:val="66B3366B"/>
    <w:multiLevelType w:val="hybridMultilevel"/>
    <w:tmpl w:val="2DDCB124"/>
    <w:lvl w:ilvl="0" w:tplc="5016D034">
      <w:start w:val="1"/>
      <w:numFmt w:val="upperLetter"/>
      <w:lvlText w:val="%1)"/>
      <w:lvlJc w:val="left"/>
      <w:pPr>
        <w:ind w:left="1080" w:hanging="360"/>
      </w:pPr>
      <w:rPr>
        <w:rFonts w:hint="default"/>
        <w:b w:val="0"/>
        <w:lang w:val="fr-CA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80" w15:restartNumberingAfterBreak="0">
    <w:nsid w:val="66DC4732"/>
    <w:multiLevelType w:val="hybridMultilevel"/>
    <w:tmpl w:val="91C0F926"/>
    <w:lvl w:ilvl="0" w:tplc="E9E828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 w15:restartNumberingAfterBreak="0">
    <w:nsid w:val="67B304C8"/>
    <w:multiLevelType w:val="hybridMultilevel"/>
    <w:tmpl w:val="558A21EE"/>
    <w:lvl w:ilvl="0" w:tplc="D7265DC8">
      <w:start w:val="2"/>
      <w:numFmt w:val="upp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 w15:restartNumberingAfterBreak="0">
    <w:nsid w:val="688622B5"/>
    <w:multiLevelType w:val="hybridMultilevel"/>
    <w:tmpl w:val="798C66E0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3" w15:restartNumberingAfterBreak="0">
    <w:nsid w:val="6AF91C9F"/>
    <w:multiLevelType w:val="hybridMultilevel"/>
    <w:tmpl w:val="D0C6F328"/>
    <w:lvl w:ilvl="0" w:tplc="9B7A0F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6AFC05BA"/>
    <w:multiLevelType w:val="hybridMultilevel"/>
    <w:tmpl w:val="861C7EF8"/>
    <w:lvl w:ilvl="0" w:tplc="FEC45F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 w15:restartNumberingAfterBreak="0">
    <w:nsid w:val="6BC77B69"/>
    <w:multiLevelType w:val="hybridMultilevel"/>
    <w:tmpl w:val="DF70838C"/>
    <w:lvl w:ilvl="0" w:tplc="0A48EF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 w15:restartNumberingAfterBreak="0">
    <w:nsid w:val="6BC82895"/>
    <w:multiLevelType w:val="hybridMultilevel"/>
    <w:tmpl w:val="AC5CE3F8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7" w15:restartNumberingAfterBreak="0">
    <w:nsid w:val="6BDD5922"/>
    <w:multiLevelType w:val="hybridMultilevel"/>
    <w:tmpl w:val="67A0CBF6"/>
    <w:lvl w:ilvl="0" w:tplc="B874D7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 w15:restartNumberingAfterBreak="0">
    <w:nsid w:val="6C4C76AA"/>
    <w:multiLevelType w:val="hybridMultilevel"/>
    <w:tmpl w:val="23FCCFA2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9" w15:restartNumberingAfterBreak="0">
    <w:nsid w:val="6C664DBC"/>
    <w:multiLevelType w:val="hybridMultilevel"/>
    <w:tmpl w:val="239690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 w15:restartNumberingAfterBreak="0">
    <w:nsid w:val="6C8B4F9D"/>
    <w:multiLevelType w:val="hybridMultilevel"/>
    <w:tmpl w:val="71982E92"/>
    <w:lvl w:ilvl="0" w:tplc="10423578">
      <w:start w:val="1"/>
      <w:numFmt w:val="upperLetter"/>
      <w:lvlText w:val="%1)"/>
      <w:lvlJc w:val="left"/>
      <w:pPr>
        <w:ind w:left="81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1" w15:restartNumberingAfterBreak="0">
    <w:nsid w:val="6C961760"/>
    <w:multiLevelType w:val="hybridMultilevel"/>
    <w:tmpl w:val="CEA8A698"/>
    <w:lvl w:ilvl="0" w:tplc="6324B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2" w15:restartNumberingAfterBreak="0">
    <w:nsid w:val="6D5D4717"/>
    <w:multiLevelType w:val="hybridMultilevel"/>
    <w:tmpl w:val="0E38E6D8"/>
    <w:lvl w:ilvl="0" w:tplc="CEF2C500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93" w15:restartNumberingAfterBreak="0">
    <w:nsid w:val="6DC207B7"/>
    <w:multiLevelType w:val="hybridMultilevel"/>
    <w:tmpl w:val="643CED8A"/>
    <w:lvl w:ilvl="0" w:tplc="86E0A7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4" w15:restartNumberingAfterBreak="0">
    <w:nsid w:val="6E9812F5"/>
    <w:multiLevelType w:val="hybridMultilevel"/>
    <w:tmpl w:val="A70CF080"/>
    <w:lvl w:ilvl="0" w:tplc="839432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5" w15:restartNumberingAfterBreak="0">
    <w:nsid w:val="6ECC4702"/>
    <w:multiLevelType w:val="hybridMultilevel"/>
    <w:tmpl w:val="ABE4DA86"/>
    <w:lvl w:ilvl="0" w:tplc="EAB6083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6" w15:restartNumberingAfterBreak="0">
    <w:nsid w:val="6EDF259E"/>
    <w:multiLevelType w:val="hybridMultilevel"/>
    <w:tmpl w:val="0EFC30C0"/>
    <w:lvl w:ilvl="0" w:tplc="86E0A758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7" w15:restartNumberingAfterBreak="0">
    <w:nsid w:val="6FF3003C"/>
    <w:multiLevelType w:val="hybridMultilevel"/>
    <w:tmpl w:val="1C4C07C2"/>
    <w:lvl w:ilvl="0" w:tplc="7F5C513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8" w15:restartNumberingAfterBreak="0">
    <w:nsid w:val="71580E61"/>
    <w:multiLevelType w:val="hybridMultilevel"/>
    <w:tmpl w:val="A7BC6D74"/>
    <w:lvl w:ilvl="0" w:tplc="113A1A12">
      <w:start w:val="1"/>
      <w:numFmt w:val="upp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9" w15:restartNumberingAfterBreak="0">
    <w:nsid w:val="720F6D12"/>
    <w:multiLevelType w:val="hybridMultilevel"/>
    <w:tmpl w:val="27229F46"/>
    <w:lvl w:ilvl="0" w:tplc="6324BCB0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0" w15:restartNumberingAfterBreak="0">
    <w:nsid w:val="758A0932"/>
    <w:multiLevelType w:val="hybridMultilevel"/>
    <w:tmpl w:val="2F0058A6"/>
    <w:lvl w:ilvl="0" w:tplc="1484565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1" w15:restartNumberingAfterBreak="0">
    <w:nsid w:val="767373C0"/>
    <w:multiLevelType w:val="hybridMultilevel"/>
    <w:tmpl w:val="E9308AAC"/>
    <w:lvl w:ilvl="0" w:tplc="070255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 w15:restartNumberingAfterBreak="0">
    <w:nsid w:val="783A1A9F"/>
    <w:multiLevelType w:val="hybridMultilevel"/>
    <w:tmpl w:val="0542FB28"/>
    <w:lvl w:ilvl="0" w:tplc="3A9016B0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3" w15:restartNumberingAfterBreak="0">
    <w:nsid w:val="78733063"/>
    <w:multiLevelType w:val="hybridMultilevel"/>
    <w:tmpl w:val="398290B6"/>
    <w:lvl w:ilvl="0" w:tplc="40EE649C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4" w15:restartNumberingAfterBreak="0">
    <w:nsid w:val="78EC52DF"/>
    <w:multiLevelType w:val="hybridMultilevel"/>
    <w:tmpl w:val="61B4A65A"/>
    <w:lvl w:ilvl="0" w:tplc="93C6BE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5" w15:restartNumberingAfterBreak="0">
    <w:nsid w:val="796B4227"/>
    <w:multiLevelType w:val="hybridMultilevel"/>
    <w:tmpl w:val="FD869C7E"/>
    <w:lvl w:ilvl="0" w:tplc="11CE4936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6" w15:restartNumberingAfterBreak="0">
    <w:nsid w:val="79B86211"/>
    <w:multiLevelType w:val="hybridMultilevel"/>
    <w:tmpl w:val="B6EC0EB0"/>
    <w:lvl w:ilvl="0" w:tplc="BE1E0290">
      <w:start w:val="1"/>
      <w:numFmt w:val="upperLetter"/>
      <w:lvlText w:val="%1)"/>
      <w:lvlJc w:val="left"/>
      <w:pPr>
        <w:ind w:left="720" w:hanging="45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7" w15:restartNumberingAfterBreak="0">
    <w:nsid w:val="7B3737A4"/>
    <w:multiLevelType w:val="hybridMultilevel"/>
    <w:tmpl w:val="421485F0"/>
    <w:lvl w:ilvl="0" w:tplc="CFEAE550">
      <w:start w:val="1"/>
      <w:numFmt w:val="upp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8" w15:restartNumberingAfterBreak="0">
    <w:nsid w:val="7C1E4D02"/>
    <w:multiLevelType w:val="hybridMultilevel"/>
    <w:tmpl w:val="861C7EF8"/>
    <w:lvl w:ilvl="0" w:tplc="FEC45F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9" w15:restartNumberingAfterBreak="0">
    <w:nsid w:val="7DF27F38"/>
    <w:multiLevelType w:val="hybridMultilevel"/>
    <w:tmpl w:val="903CE226"/>
    <w:lvl w:ilvl="0" w:tplc="A0263C0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0" w15:restartNumberingAfterBreak="0">
    <w:nsid w:val="7F7B694F"/>
    <w:multiLevelType w:val="hybridMultilevel"/>
    <w:tmpl w:val="A29A5B5A"/>
    <w:lvl w:ilvl="0" w:tplc="8DEC3A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1" w15:restartNumberingAfterBreak="0">
    <w:nsid w:val="7FA64EEA"/>
    <w:multiLevelType w:val="hybridMultilevel"/>
    <w:tmpl w:val="A68E0130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0"/>
  </w:num>
  <w:num w:numId="3">
    <w:abstractNumId w:val="20"/>
  </w:num>
  <w:num w:numId="4">
    <w:abstractNumId w:val="16"/>
  </w:num>
  <w:num w:numId="5">
    <w:abstractNumId w:val="95"/>
  </w:num>
  <w:num w:numId="6">
    <w:abstractNumId w:val="68"/>
  </w:num>
  <w:num w:numId="7">
    <w:abstractNumId w:val="177"/>
  </w:num>
  <w:num w:numId="8">
    <w:abstractNumId w:val="4"/>
  </w:num>
  <w:num w:numId="9">
    <w:abstractNumId w:val="205"/>
  </w:num>
  <w:num w:numId="10">
    <w:abstractNumId w:val="55"/>
  </w:num>
  <w:num w:numId="11">
    <w:abstractNumId w:val="52"/>
  </w:num>
  <w:num w:numId="12">
    <w:abstractNumId w:val="79"/>
  </w:num>
  <w:num w:numId="13">
    <w:abstractNumId w:val="184"/>
  </w:num>
  <w:num w:numId="14">
    <w:abstractNumId w:val="99"/>
  </w:num>
  <w:num w:numId="15">
    <w:abstractNumId w:val="192"/>
  </w:num>
  <w:num w:numId="16">
    <w:abstractNumId w:val="32"/>
  </w:num>
  <w:num w:numId="17">
    <w:abstractNumId w:val="203"/>
  </w:num>
  <w:num w:numId="18">
    <w:abstractNumId w:val="72"/>
  </w:num>
  <w:num w:numId="19">
    <w:abstractNumId w:val="153"/>
  </w:num>
  <w:num w:numId="20">
    <w:abstractNumId w:val="179"/>
  </w:num>
  <w:num w:numId="21">
    <w:abstractNumId w:val="151"/>
  </w:num>
  <w:num w:numId="22">
    <w:abstractNumId w:val="190"/>
  </w:num>
  <w:num w:numId="23">
    <w:abstractNumId w:val="165"/>
  </w:num>
  <w:num w:numId="24">
    <w:abstractNumId w:val="100"/>
  </w:num>
  <w:num w:numId="25">
    <w:abstractNumId w:val="170"/>
  </w:num>
  <w:num w:numId="26">
    <w:abstractNumId w:val="167"/>
  </w:num>
  <w:num w:numId="27">
    <w:abstractNumId w:val="7"/>
  </w:num>
  <w:num w:numId="28">
    <w:abstractNumId w:val="87"/>
  </w:num>
  <w:num w:numId="29">
    <w:abstractNumId w:val="210"/>
  </w:num>
  <w:num w:numId="30">
    <w:abstractNumId w:val="208"/>
  </w:num>
  <w:num w:numId="31">
    <w:abstractNumId w:val="27"/>
  </w:num>
  <w:num w:numId="32">
    <w:abstractNumId w:val="23"/>
  </w:num>
  <w:num w:numId="33">
    <w:abstractNumId w:val="115"/>
  </w:num>
  <w:num w:numId="34">
    <w:abstractNumId w:val="91"/>
  </w:num>
  <w:num w:numId="35">
    <w:abstractNumId w:val="121"/>
  </w:num>
  <w:num w:numId="36">
    <w:abstractNumId w:val="6"/>
  </w:num>
  <w:num w:numId="37">
    <w:abstractNumId w:val="154"/>
  </w:num>
  <w:num w:numId="38">
    <w:abstractNumId w:val="127"/>
  </w:num>
  <w:num w:numId="39">
    <w:abstractNumId w:val="181"/>
  </w:num>
  <w:num w:numId="40">
    <w:abstractNumId w:val="11"/>
  </w:num>
  <w:num w:numId="41">
    <w:abstractNumId w:val="133"/>
  </w:num>
  <w:num w:numId="42">
    <w:abstractNumId w:val="164"/>
  </w:num>
  <w:num w:numId="43">
    <w:abstractNumId w:val="63"/>
  </w:num>
  <w:num w:numId="44">
    <w:abstractNumId w:val="8"/>
  </w:num>
  <w:num w:numId="45">
    <w:abstractNumId w:val="76"/>
  </w:num>
  <w:num w:numId="46">
    <w:abstractNumId w:val="130"/>
  </w:num>
  <w:num w:numId="47">
    <w:abstractNumId w:val="155"/>
  </w:num>
  <w:num w:numId="48">
    <w:abstractNumId w:val="211"/>
  </w:num>
  <w:num w:numId="49">
    <w:abstractNumId w:val="150"/>
  </w:num>
  <w:num w:numId="50">
    <w:abstractNumId w:val="84"/>
  </w:num>
  <w:num w:numId="51">
    <w:abstractNumId w:val="97"/>
  </w:num>
  <w:num w:numId="52">
    <w:abstractNumId w:val="106"/>
  </w:num>
  <w:num w:numId="53">
    <w:abstractNumId w:val="209"/>
  </w:num>
  <w:num w:numId="54">
    <w:abstractNumId w:val="145"/>
  </w:num>
  <w:num w:numId="55">
    <w:abstractNumId w:val="148"/>
  </w:num>
  <w:num w:numId="56">
    <w:abstractNumId w:val="81"/>
  </w:num>
  <w:num w:numId="57">
    <w:abstractNumId w:val="34"/>
  </w:num>
  <w:num w:numId="58">
    <w:abstractNumId w:val="19"/>
  </w:num>
  <w:num w:numId="59">
    <w:abstractNumId w:val="107"/>
  </w:num>
  <w:num w:numId="60">
    <w:abstractNumId w:val="152"/>
  </w:num>
  <w:num w:numId="61">
    <w:abstractNumId w:val="62"/>
  </w:num>
  <w:num w:numId="62">
    <w:abstractNumId w:val="162"/>
  </w:num>
  <w:num w:numId="63">
    <w:abstractNumId w:val="204"/>
  </w:num>
  <w:num w:numId="64">
    <w:abstractNumId w:val="46"/>
  </w:num>
  <w:num w:numId="65">
    <w:abstractNumId w:val="119"/>
  </w:num>
  <w:num w:numId="66">
    <w:abstractNumId w:val="166"/>
  </w:num>
  <w:num w:numId="67">
    <w:abstractNumId w:val="28"/>
  </w:num>
  <w:num w:numId="68">
    <w:abstractNumId w:val="61"/>
  </w:num>
  <w:num w:numId="69">
    <w:abstractNumId w:val="112"/>
  </w:num>
  <w:num w:numId="70">
    <w:abstractNumId w:val="144"/>
  </w:num>
  <w:num w:numId="71">
    <w:abstractNumId w:val="159"/>
  </w:num>
  <w:num w:numId="72">
    <w:abstractNumId w:val="137"/>
  </w:num>
  <w:num w:numId="73">
    <w:abstractNumId w:val="29"/>
  </w:num>
  <w:num w:numId="74">
    <w:abstractNumId w:val="51"/>
  </w:num>
  <w:num w:numId="75">
    <w:abstractNumId w:val="31"/>
  </w:num>
  <w:num w:numId="76">
    <w:abstractNumId w:val="44"/>
  </w:num>
  <w:num w:numId="77">
    <w:abstractNumId w:val="120"/>
  </w:num>
  <w:num w:numId="78">
    <w:abstractNumId w:val="2"/>
  </w:num>
  <w:num w:numId="79">
    <w:abstractNumId w:val="195"/>
  </w:num>
  <w:num w:numId="80">
    <w:abstractNumId w:val="22"/>
  </w:num>
  <w:num w:numId="81">
    <w:abstractNumId w:val="138"/>
  </w:num>
  <w:num w:numId="82">
    <w:abstractNumId w:val="5"/>
  </w:num>
  <w:num w:numId="83">
    <w:abstractNumId w:val="126"/>
  </w:num>
  <w:num w:numId="84">
    <w:abstractNumId w:val="53"/>
  </w:num>
  <w:num w:numId="85">
    <w:abstractNumId w:val="139"/>
  </w:num>
  <w:num w:numId="86">
    <w:abstractNumId w:val="13"/>
  </w:num>
  <w:num w:numId="87">
    <w:abstractNumId w:val="33"/>
  </w:num>
  <w:num w:numId="88">
    <w:abstractNumId w:val="57"/>
  </w:num>
  <w:num w:numId="89">
    <w:abstractNumId w:val="54"/>
  </w:num>
  <w:num w:numId="90">
    <w:abstractNumId w:val="67"/>
  </w:num>
  <w:num w:numId="91">
    <w:abstractNumId w:val="24"/>
  </w:num>
  <w:num w:numId="92">
    <w:abstractNumId w:val="15"/>
  </w:num>
  <w:num w:numId="93">
    <w:abstractNumId w:val="1"/>
  </w:num>
  <w:num w:numId="94">
    <w:abstractNumId w:val="174"/>
  </w:num>
  <w:num w:numId="95">
    <w:abstractNumId w:val="129"/>
  </w:num>
  <w:num w:numId="96">
    <w:abstractNumId w:val="80"/>
  </w:num>
  <w:num w:numId="97">
    <w:abstractNumId w:val="96"/>
  </w:num>
  <w:num w:numId="98">
    <w:abstractNumId w:val="41"/>
  </w:num>
  <w:num w:numId="99">
    <w:abstractNumId w:val="128"/>
  </w:num>
  <w:num w:numId="100">
    <w:abstractNumId w:val="77"/>
  </w:num>
  <w:num w:numId="101">
    <w:abstractNumId w:val="191"/>
  </w:num>
  <w:num w:numId="102">
    <w:abstractNumId w:val="21"/>
  </w:num>
  <w:num w:numId="103">
    <w:abstractNumId w:val="103"/>
  </w:num>
  <w:num w:numId="104">
    <w:abstractNumId w:val="186"/>
  </w:num>
  <w:num w:numId="105">
    <w:abstractNumId w:val="199"/>
  </w:num>
  <w:num w:numId="106">
    <w:abstractNumId w:val="86"/>
  </w:num>
  <w:num w:numId="107">
    <w:abstractNumId w:val="42"/>
  </w:num>
  <w:num w:numId="108">
    <w:abstractNumId w:val="141"/>
  </w:num>
  <w:num w:numId="109">
    <w:abstractNumId w:val="118"/>
  </w:num>
  <w:num w:numId="110">
    <w:abstractNumId w:val="90"/>
  </w:num>
  <w:num w:numId="111">
    <w:abstractNumId w:val="65"/>
  </w:num>
  <w:num w:numId="112">
    <w:abstractNumId w:val="36"/>
  </w:num>
  <w:num w:numId="113">
    <w:abstractNumId w:val="69"/>
  </w:num>
  <w:num w:numId="114">
    <w:abstractNumId w:val="147"/>
  </w:num>
  <w:num w:numId="115">
    <w:abstractNumId w:val="157"/>
  </w:num>
  <w:num w:numId="116">
    <w:abstractNumId w:val="47"/>
  </w:num>
  <w:num w:numId="117">
    <w:abstractNumId w:val="98"/>
  </w:num>
  <w:num w:numId="118">
    <w:abstractNumId w:val="185"/>
  </w:num>
  <w:num w:numId="119">
    <w:abstractNumId w:val="39"/>
  </w:num>
  <w:num w:numId="120">
    <w:abstractNumId w:val="74"/>
  </w:num>
  <w:num w:numId="121">
    <w:abstractNumId w:val="102"/>
  </w:num>
  <w:num w:numId="122">
    <w:abstractNumId w:val="49"/>
  </w:num>
  <w:num w:numId="123">
    <w:abstractNumId w:val="178"/>
  </w:num>
  <w:num w:numId="124">
    <w:abstractNumId w:val="109"/>
  </w:num>
  <w:num w:numId="125">
    <w:abstractNumId w:val="176"/>
  </w:num>
  <w:num w:numId="126">
    <w:abstractNumId w:val="66"/>
  </w:num>
  <w:num w:numId="127">
    <w:abstractNumId w:val="172"/>
  </w:num>
  <w:num w:numId="128">
    <w:abstractNumId w:val="18"/>
  </w:num>
  <w:num w:numId="129">
    <w:abstractNumId w:val="197"/>
  </w:num>
  <w:num w:numId="130">
    <w:abstractNumId w:val="146"/>
  </w:num>
  <w:num w:numId="131">
    <w:abstractNumId w:val="135"/>
  </w:num>
  <w:num w:numId="132">
    <w:abstractNumId w:val="73"/>
  </w:num>
  <w:num w:numId="133">
    <w:abstractNumId w:val="142"/>
  </w:num>
  <w:num w:numId="134">
    <w:abstractNumId w:val="134"/>
  </w:num>
  <w:num w:numId="135">
    <w:abstractNumId w:val="201"/>
  </w:num>
  <w:num w:numId="136">
    <w:abstractNumId w:val="85"/>
  </w:num>
  <w:num w:numId="137">
    <w:abstractNumId w:val="108"/>
  </w:num>
  <w:num w:numId="138">
    <w:abstractNumId w:val="88"/>
  </w:num>
  <w:num w:numId="139">
    <w:abstractNumId w:val="70"/>
  </w:num>
  <w:num w:numId="140">
    <w:abstractNumId w:val="110"/>
  </w:num>
  <w:num w:numId="141">
    <w:abstractNumId w:val="56"/>
  </w:num>
  <w:num w:numId="142">
    <w:abstractNumId w:val="171"/>
  </w:num>
  <w:num w:numId="143">
    <w:abstractNumId w:val="35"/>
  </w:num>
  <w:num w:numId="144">
    <w:abstractNumId w:val="202"/>
  </w:num>
  <w:num w:numId="145">
    <w:abstractNumId w:val="37"/>
  </w:num>
  <w:num w:numId="146">
    <w:abstractNumId w:val="132"/>
  </w:num>
  <w:num w:numId="147">
    <w:abstractNumId w:val="26"/>
  </w:num>
  <w:num w:numId="148">
    <w:abstractNumId w:val="168"/>
  </w:num>
  <w:num w:numId="149">
    <w:abstractNumId w:val="43"/>
  </w:num>
  <w:num w:numId="150">
    <w:abstractNumId w:val="82"/>
  </w:num>
  <w:num w:numId="151">
    <w:abstractNumId w:val="188"/>
  </w:num>
  <w:num w:numId="152">
    <w:abstractNumId w:val="45"/>
  </w:num>
  <w:num w:numId="153">
    <w:abstractNumId w:val="75"/>
  </w:num>
  <w:num w:numId="154">
    <w:abstractNumId w:val="101"/>
  </w:num>
  <w:num w:numId="155">
    <w:abstractNumId w:val="143"/>
  </w:num>
  <w:num w:numId="156">
    <w:abstractNumId w:val="187"/>
  </w:num>
  <w:num w:numId="157">
    <w:abstractNumId w:val="14"/>
  </w:num>
  <w:num w:numId="158">
    <w:abstractNumId w:val="38"/>
  </w:num>
  <w:num w:numId="159">
    <w:abstractNumId w:val="12"/>
  </w:num>
  <w:num w:numId="160">
    <w:abstractNumId w:val="161"/>
  </w:num>
  <w:num w:numId="161">
    <w:abstractNumId w:val="194"/>
  </w:num>
  <w:num w:numId="162">
    <w:abstractNumId w:val="160"/>
  </w:num>
  <w:num w:numId="163">
    <w:abstractNumId w:val="182"/>
  </w:num>
  <w:num w:numId="164">
    <w:abstractNumId w:val="93"/>
  </w:num>
  <w:num w:numId="165">
    <w:abstractNumId w:val="83"/>
  </w:num>
  <w:num w:numId="166">
    <w:abstractNumId w:val="50"/>
  </w:num>
  <w:num w:numId="167">
    <w:abstractNumId w:val="183"/>
  </w:num>
  <w:num w:numId="168">
    <w:abstractNumId w:val="163"/>
  </w:num>
  <w:num w:numId="169">
    <w:abstractNumId w:val="180"/>
  </w:num>
  <w:num w:numId="170">
    <w:abstractNumId w:val="71"/>
  </w:num>
  <w:num w:numId="171">
    <w:abstractNumId w:val="111"/>
  </w:num>
  <w:num w:numId="172">
    <w:abstractNumId w:val="30"/>
  </w:num>
  <w:num w:numId="173">
    <w:abstractNumId w:val="25"/>
  </w:num>
  <w:num w:numId="174">
    <w:abstractNumId w:val="94"/>
  </w:num>
  <w:num w:numId="175">
    <w:abstractNumId w:val="58"/>
  </w:num>
  <w:num w:numId="176">
    <w:abstractNumId w:val="89"/>
  </w:num>
  <w:num w:numId="177">
    <w:abstractNumId w:val="173"/>
  </w:num>
  <w:num w:numId="178">
    <w:abstractNumId w:val="64"/>
  </w:num>
  <w:num w:numId="179">
    <w:abstractNumId w:val="0"/>
  </w:num>
  <w:num w:numId="180">
    <w:abstractNumId w:val="116"/>
  </w:num>
  <w:num w:numId="181">
    <w:abstractNumId w:val="206"/>
  </w:num>
  <w:num w:numId="182">
    <w:abstractNumId w:val="156"/>
  </w:num>
  <w:num w:numId="183">
    <w:abstractNumId w:val="149"/>
  </w:num>
  <w:num w:numId="184">
    <w:abstractNumId w:val="158"/>
  </w:num>
  <w:num w:numId="185">
    <w:abstractNumId w:val="198"/>
  </w:num>
  <w:num w:numId="186">
    <w:abstractNumId w:val="59"/>
  </w:num>
  <w:num w:numId="187">
    <w:abstractNumId w:val="104"/>
  </w:num>
  <w:num w:numId="188">
    <w:abstractNumId w:val="196"/>
  </w:num>
  <w:num w:numId="189">
    <w:abstractNumId w:val="78"/>
  </w:num>
  <w:num w:numId="190">
    <w:abstractNumId w:val="189"/>
  </w:num>
  <w:num w:numId="191">
    <w:abstractNumId w:val="207"/>
  </w:num>
  <w:num w:numId="192">
    <w:abstractNumId w:val="114"/>
  </w:num>
  <w:num w:numId="193">
    <w:abstractNumId w:val="200"/>
  </w:num>
  <w:num w:numId="194">
    <w:abstractNumId w:val="125"/>
  </w:num>
  <w:num w:numId="195">
    <w:abstractNumId w:val="48"/>
  </w:num>
  <w:num w:numId="196">
    <w:abstractNumId w:val="17"/>
  </w:num>
  <w:num w:numId="197">
    <w:abstractNumId w:val="122"/>
  </w:num>
  <w:num w:numId="198">
    <w:abstractNumId w:val="92"/>
  </w:num>
  <w:num w:numId="199">
    <w:abstractNumId w:val="40"/>
  </w:num>
  <w:num w:numId="200">
    <w:abstractNumId w:val="140"/>
  </w:num>
  <w:num w:numId="201">
    <w:abstractNumId w:val="123"/>
  </w:num>
  <w:num w:numId="202">
    <w:abstractNumId w:val="193"/>
  </w:num>
  <w:num w:numId="203">
    <w:abstractNumId w:val="3"/>
  </w:num>
  <w:num w:numId="204">
    <w:abstractNumId w:val="169"/>
  </w:num>
  <w:num w:numId="205">
    <w:abstractNumId w:val="124"/>
  </w:num>
  <w:num w:numId="206">
    <w:abstractNumId w:val="175"/>
  </w:num>
  <w:num w:numId="207">
    <w:abstractNumId w:val="105"/>
  </w:num>
  <w:num w:numId="208">
    <w:abstractNumId w:val="136"/>
  </w:num>
  <w:num w:numId="209">
    <w:abstractNumId w:val="131"/>
  </w:num>
  <w:num w:numId="210">
    <w:abstractNumId w:val="117"/>
  </w:num>
  <w:num w:numId="211">
    <w:abstractNumId w:val="113"/>
  </w:num>
  <w:num w:numId="212">
    <w:abstractNumId w:val="9"/>
  </w:num>
  <w:numIdMacAtCleanup w:val="20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5A6"/>
    <w:rsid w:val="00000213"/>
    <w:rsid w:val="00001DC5"/>
    <w:rsid w:val="0004735A"/>
    <w:rsid w:val="00050345"/>
    <w:rsid w:val="00086369"/>
    <w:rsid w:val="00096B1D"/>
    <w:rsid w:val="000A3ACB"/>
    <w:rsid w:val="000B5CFC"/>
    <w:rsid w:val="000C0EDA"/>
    <w:rsid w:val="001007A3"/>
    <w:rsid w:val="00132C8B"/>
    <w:rsid w:val="001A432E"/>
    <w:rsid w:val="001C026A"/>
    <w:rsid w:val="001C0813"/>
    <w:rsid w:val="001F7E6A"/>
    <w:rsid w:val="00205CB9"/>
    <w:rsid w:val="00234147"/>
    <w:rsid w:val="002824FC"/>
    <w:rsid w:val="00293A10"/>
    <w:rsid w:val="002D056D"/>
    <w:rsid w:val="002F06A0"/>
    <w:rsid w:val="003107A7"/>
    <w:rsid w:val="00316EFB"/>
    <w:rsid w:val="00332E6C"/>
    <w:rsid w:val="00377AF1"/>
    <w:rsid w:val="003A67D3"/>
    <w:rsid w:val="003B1777"/>
    <w:rsid w:val="003C209B"/>
    <w:rsid w:val="003F1D22"/>
    <w:rsid w:val="004003EB"/>
    <w:rsid w:val="004425A6"/>
    <w:rsid w:val="0049200D"/>
    <w:rsid w:val="004926C4"/>
    <w:rsid w:val="004B7B87"/>
    <w:rsid w:val="004C0482"/>
    <w:rsid w:val="004C66DC"/>
    <w:rsid w:val="004D6076"/>
    <w:rsid w:val="004F4035"/>
    <w:rsid w:val="004F4549"/>
    <w:rsid w:val="004F52FE"/>
    <w:rsid w:val="004F6751"/>
    <w:rsid w:val="005078A4"/>
    <w:rsid w:val="00542431"/>
    <w:rsid w:val="005430D5"/>
    <w:rsid w:val="00544822"/>
    <w:rsid w:val="005766BF"/>
    <w:rsid w:val="005B59CE"/>
    <w:rsid w:val="005E230F"/>
    <w:rsid w:val="005F6C3C"/>
    <w:rsid w:val="00634049"/>
    <w:rsid w:val="006509F8"/>
    <w:rsid w:val="0065729E"/>
    <w:rsid w:val="00676B3D"/>
    <w:rsid w:val="0069309D"/>
    <w:rsid w:val="0069597F"/>
    <w:rsid w:val="006B6966"/>
    <w:rsid w:val="00711DCD"/>
    <w:rsid w:val="007649E6"/>
    <w:rsid w:val="007A220C"/>
    <w:rsid w:val="007B74F4"/>
    <w:rsid w:val="007D77DB"/>
    <w:rsid w:val="007F28C3"/>
    <w:rsid w:val="00820926"/>
    <w:rsid w:val="00832544"/>
    <w:rsid w:val="008331CD"/>
    <w:rsid w:val="008414D6"/>
    <w:rsid w:val="008605AC"/>
    <w:rsid w:val="00876C9A"/>
    <w:rsid w:val="008900C2"/>
    <w:rsid w:val="00891633"/>
    <w:rsid w:val="008A4A60"/>
    <w:rsid w:val="008D14C0"/>
    <w:rsid w:val="008D1AC5"/>
    <w:rsid w:val="008D515F"/>
    <w:rsid w:val="008F1DC3"/>
    <w:rsid w:val="009417EF"/>
    <w:rsid w:val="00983F11"/>
    <w:rsid w:val="009A5B95"/>
    <w:rsid w:val="009B04E3"/>
    <w:rsid w:val="009B12D4"/>
    <w:rsid w:val="009B56C2"/>
    <w:rsid w:val="009B7855"/>
    <w:rsid w:val="009D4F66"/>
    <w:rsid w:val="00A146CA"/>
    <w:rsid w:val="00A15EDA"/>
    <w:rsid w:val="00A44B1B"/>
    <w:rsid w:val="00A56679"/>
    <w:rsid w:val="00A64CBC"/>
    <w:rsid w:val="00A917C9"/>
    <w:rsid w:val="00A91963"/>
    <w:rsid w:val="00A953CA"/>
    <w:rsid w:val="00AC32F3"/>
    <w:rsid w:val="00AC51EA"/>
    <w:rsid w:val="00AC7501"/>
    <w:rsid w:val="00AD7DA1"/>
    <w:rsid w:val="00AE4E26"/>
    <w:rsid w:val="00B015B0"/>
    <w:rsid w:val="00B13042"/>
    <w:rsid w:val="00B217BB"/>
    <w:rsid w:val="00B5447F"/>
    <w:rsid w:val="00B55A8F"/>
    <w:rsid w:val="00B71EF4"/>
    <w:rsid w:val="00B873F0"/>
    <w:rsid w:val="00B92E4B"/>
    <w:rsid w:val="00B939CD"/>
    <w:rsid w:val="00BA705D"/>
    <w:rsid w:val="00BF5991"/>
    <w:rsid w:val="00C22E22"/>
    <w:rsid w:val="00C452E8"/>
    <w:rsid w:val="00C5004C"/>
    <w:rsid w:val="00C61CEB"/>
    <w:rsid w:val="00C7098B"/>
    <w:rsid w:val="00CC3046"/>
    <w:rsid w:val="00CE1B56"/>
    <w:rsid w:val="00CE300D"/>
    <w:rsid w:val="00D35428"/>
    <w:rsid w:val="00D46FD0"/>
    <w:rsid w:val="00D77E59"/>
    <w:rsid w:val="00DB0BA3"/>
    <w:rsid w:val="00DB379B"/>
    <w:rsid w:val="00DC1C66"/>
    <w:rsid w:val="00DF1A27"/>
    <w:rsid w:val="00DF2590"/>
    <w:rsid w:val="00E120FB"/>
    <w:rsid w:val="00E50CDA"/>
    <w:rsid w:val="00E556BB"/>
    <w:rsid w:val="00E662C1"/>
    <w:rsid w:val="00EA5870"/>
    <w:rsid w:val="00EF463E"/>
    <w:rsid w:val="00F00470"/>
    <w:rsid w:val="00F10BD9"/>
    <w:rsid w:val="00F15F47"/>
    <w:rsid w:val="00F32E52"/>
    <w:rsid w:val="00F42EAA"/>
    <w:rsid w:val="00F719EF"/>
    <w:rsid w:val="00F846F6"/>
    <w:rsid w:val="00F85458"/>
    <w:rsid w:val="00F92498"/>
    <w:rsid w:val="00FA63DE"/>
    <w:rsid w:val="00FB66FD"/>
    <w:rsid w:val="00FE4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28CB8AD4"/>
  <w15:chartTrackingRefBased/>
  <w15:docId w15:val="{F15DA053-322C-478B-A685-0DB277821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5A6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4425A6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4425A6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4425A6"/>
    <w:pPr>
      <w:ind w:left="720"/>
      <w:contextualSpacing/>
    </w:pPr>
  </w:style>
  <w:style w:type="table" w:styleId="TableGrid">
    <w:name w:val="Table Grid"/>
    <w:basedOn w:val="TableNormal"/>
    <w:uiPriority w:val="59"/>
    <w:rsid w:val="004425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4425A6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4425A6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4425A6"/>
    <w:pPr>
      <w:tabs>
        <w:tab w:val="center" w:pos="4680"/>
        <w:tab w:val="right" w:pos="9360"/>
      </w:tabs>
      <w:spacing w:after="0" w:line="240" w:lineRule="auto"/>
    </w:pPr>
    <w:rPr>
      <w:rFonts w:eastAsia="MS Mincho"/>
    </w:rPr>
  </w:style>
  <w:style w:type="character" w:customStyle="1" w:styleId="HeaderChar">
    <w:name w:val="Header Char"/>
    <w:basedOn w:val="DefaultParagraphFont"/>
    <w:link w:val="Header"/>
    <w:uiPriority w:val="99"/>
    <w:rsid w:val="004425A6"/>
    <w:rPr>
      <w:rFonts w:eastAsia="MS Mincho"/>
    </w:rPr>
  </w:style>
  <w:style w:type="paragraph" w:styleId="Footer">
    <w:name w:val="footer"/>
    <w:basedOn w:val="Normal"/>
    <w:link w:val="FooterChar"/>
    <w:uiPriority w:val="99"/>
    <w:unhideWhenUsed/>
    <w:rsid w:val="004425A6"/>
    <w:pPr>
      <w:tabs>
        <w:tab w:val="center" w:pos="4680"/>
        <w:tab w:val="right" w:pos="9360"/>
      </w:tabs>
      <w:spacing w:after="0" w:line="240" w:lineRule="auto"/>
    </w:pPr>
    <w:rPr>
      <w:rFonts w:eastAsia="MS Mincho"/>
    </w:rPr>
  </w:style>
  <w:style w:type="character" w:customStyle="1" w:styleId="FooterChar">
    <w:name w:val="Footer Char"/>
    <w:basedOn w:val="DefaultParagraphFont"/>
    <w:link w:val="Footer"/>
    <w:uiPriority w:val="99"/>
    <w:rsid w:val="004425A6"/>
    <w:rPr>
      <w:rFonts w:eastAsia="MS Minch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5A6"/>
    <w:pPr>
      <w:spacing w:after="0" w:line="240" w:lineRule="auto"/>
    </w:pPr>
    <w:rPr>
      <w:rFonts w:ascii="Tahoma" w:eastAsia="MS Mincho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5A6"/>
    <w:rPr>
      <w:rFonts w:ascii="Tahoma" w:eastAsia="MS Mincho" w:hAnsi="Tahoma" w:cs="Tahoma"/>
      <w:sz w:val="16"/>
      <w:szCs w:val="16"/>
    </w:rPr>
  </w:style>
  <w:style w:type="character" w:customStyle="1" w:styleId="default1">
    <w:name w:val="default1"/>
    <w:basedOn w:val="DefaultParagraphFont"/>
    <w:rsid w:val="004425A6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font21">
    <w:name w:val="font21"/>
    <w:basedOn w:val="DefaultParagraphFont"/>
    <w:rsid w:val="004425A6"/>
    <w:rPr>
      <w:rFonts w:ascii="Comic Sans MS" w:hAnsi="Comic Sans MS" w:hint="default"/>
    </w:rPr>
  </w:style>
  <w:style w:type="paragraph" w:customStyle="1" w:styleId="qnumber">
    <w:name w:val="qnumber"/>
    <w:basedOn w:val="Normal"/>
    <w:rsid w:val="004425A6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en-CA" w:eastAsia="en-CA"/>
    </w:rPr>
  </w:style>
  <w:style w:type="paragraph" w:customStyle="1" w:styleId="Default">
    <w:name w:val="Default"/>
    <w:rsid w:val="004425A6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val="en-CA"/>
    </w:rPr>
  </w:style>
  <w:style w:type="character" w:styleId="CommentReference">
    <w:name w:val="annotation reference"/>
    <w:basedOn w:val="DefaultParagraphFont"/>
    <w:uiPriority w:val="99"/>
    <w:semiHidden/>
    <w:unhideWhenUsed/>
    <w:rsid w:val="004425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25A6"/>
    <w:pPr>
      <w:spacing w:line="240" w:lineRule="auto"/>
    </w:pPr>
    <w:rPr>
      <w:rFonts w:eastAsia="MS Mincho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25A6"/>
    <w:rPr>
      <w:rFonts w:eastAsia="MS Minch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25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25A6"/>
    <w:rPr>
      <w:rFonts w:eastAsia="MS Mincho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86.jpeg"/><Relationship Id="rId21" Type="http://schemas.openxmlformats.org/officeDocument/2006/relationships/image" Target="media/image14.wmf"/><Relationship Id="rId42" Type="http://schemas.openxmlformats.org/officeDocument/2006/relationships/oleObject" Target="embeddings/oleObject9.bin"/><Relationship Id="rId47" Type="http://schemas.openxmlformats.org/officeDocument/2006/relationships/image" Target="media/image30.wmf"/><Relationship Id="rId63" Type="http://schemas.openxmlformats.org/officeDocument/2006/relationships/image" Target="media/image38.wmf"/><Relationship Id="rId68" Type="http://schemas.openxmlformats.org/officeDocument/2006/relationships/image" Target="media/image41.png"/><Relationship Id="rId84" Type="http://schemas.openxmlformats.org/officeDocument/2006/relationships/image" Target="media/image54.wmf"/><Relationship Id="rId89" Type="http://schemas.openxmlformats.org/officeDocument/2006/relationships/image" Target="media/image58.png"/><Relationship Id="rId112" Type="http://schemas.openxmlformats.org/officeDocument/2006/relationships/image" Target="media/image81.png"/><Relationship Id="rId133" Type="http://schemas.openxmlformats.org/officeDocument/2006/relationships/image" Target="media/image100.png"/><Relationship Id="rId138" Type="http://schemas.openxmlformats.org/officeDocument/2006/relationships/image" Target="media/image105.gif"/><Relationship Id="rId16" Type="http://schemas.openxmlformats.org/officeDocument/2006/relationships/image" Target="media/image9.png"/><Relationship Id="rId107" Type="http://schemas.openxmlformats.org/officeDocument/2006/relationships/image" Target="media/image76.png"/><Relationship Id="rId11" Type="http://schemas.openxmlformats.org/officeDocument/2006/relationships/image" Target="media/image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74" Type="http://schemas.openxmlformats.org/officeDocument/2006/relationships/image" Target="media/image47.png"/><Relationship Id="rId79" Type="http://schemas.openxmlformats.org/officeDocument/2006/relationships/oleObject" Target="embeddings/oleObject22.bin"/><Relationship Id="rId102" Type="http://schemas.openxmlformats.org/officeDocument/2006/relationships/image" Target="media/image71.png"/><Relationship Id="rId123" Type="http://schemas.openxmlformats.org/officeDocument/2006/relationships/image" Target="media/image90.png"/><Relationship Id="rId128" Type="http://schemas.openxmlformats.org/officeDocument/2006/relationships/image" Target="media/image95.png"/><Relationship Id="rId5" Type="http://schemas.openxmlformats.org/officeDocument/2006/relationships/footnotes" Target="footnotes.xml"/><Relationship Id="rId90" Type="http://schemas.openxmlformats.org/officeDocument/2006/relationships/image" Target="media/image59.png"/><Relationship Id="rId95" Type="http://schemas.openxmlformats.org/officeDocument/2006/relationships/image" Target="media/image64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43" Type="http://schemas.openxmlformats.org/officeDocument/2006/relationships/image" Target="media/image28.wmf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2.png"/><Relationship Id="rId113" Type="http://schemas.openxmlformats.org/officeDocument/2006/relationships/image" Target="media/image82.png"/><Relationship Id="rId118" Type="http://schemas.openxmlformats.org/officeDocument/2006/relationships/image" Target="media/image85.png"/><Relationship Id="rId134" Type="http://schemas.openxmlformats.org/officeDocument/2006/relationships/image" Target="media/image101.png"/><Relationship Id="rId139" Type="http://schemas.openxmlformats.org/officeDocument/2006/relationships/image" Target="media/image106.gif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72" Type="http://schemas.openxmlformats.org/officeDocument/2006/relationships/image" Target="media/image45.png"/><Relationship Id="rId80" Type="http://schemas.openxmlformats.org/officeDocument/2006/relationships/image" Target="media/image52.wmf"/><Relationship Id="rId85" Type="http://schemas.openxmlformats.org/officeDocument/2006/relationships/oleObject" Target="embeddings/oleObject25.bin"/><Relationship Id="rId93" Type="http://schemas.openxmlformats.org/officeDocument/2006/relationships/image" Target="media/image62.png"/><Relationship Id="rId98" Type="http://schemas.openxmlformats.org/officeDocument/2006/relationships/image" Target="media/image67.png"/><Relationship Id="rId121" Type="http://schemas.openxmlformats.org/officeDocument/2006/relationships/image" Target="media/image88.png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image" Target="media/image25.png"/><Relationship Id="rId46" Type="http://schemas.openxmlformats.org/officeDocument/2006/relationships/oleObject" Target="embeddings/oleObject11.bin"/><Relationship Id="rId59" Type="http://schemas.openxmlformats.org/officeDocument/2006/relationships/image" Target="media/image36.wmf"/><Relationship Id="rId67" Type="http://schemas.openxmlformats.org/officeDocument/2006/relationships/image" Target="media/image40.png"/><Relationship Id="rId103" Type="http://schemas.openxmlformats.org/officeDocument/2006/relationships/image" Target="media/image72.png"/><Relationship Id="rId108" Type="http://schemas.openxmlformats.org/officeDocument/2006/relationships/image" Target="media/image77.png"/><Relationship Id="rId124" Type="http://schemas.openxmlformats.org/officeDocument/2006/relationships/image" Target="media/image91.png"/><Relationship Id="rId129" Type="http://schemas.openxmlformats.org/officeDocument/2006/relationships/image" Target="media/image96.png"/><Relationship Id="rId137" Type="http://schemas.openxmlformats.org/officeDocument/2006/relationships/image" Target="media/image104.png"/><Relationship Id="rId20" Type="http://schemas.openxmlformats.org/officeDocument/2006/relationships/image" Target="media/image13.png"/><Relationship Id="rId41" Type="http://schemas.openxmlformats.org/officeDocument/2006/relationships/image" Target="media/image27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oleObject" Target="embeddings/oleObject24.bin"/><Relationship Id="rId88" Type="http://schemas.openxmlformats.org/officeDocument/2006/relationships/image" Target="media/image57.png"/><Relationship Id="rId91" Type="http://schemas.openxmlformats.org/officeDocument/2006/relationships/image" Target="media/image60.png"/><Relationship Id="rId96" Type="http://schemas.openxmlformats.org/officeDocument/2006/relationships/image" Target="media/image65.png"/><Relationship Id="rId111" Type="http://schemas.openxmlformats.org/officeDocument/2006/relationships/image" Target="media/image80.png"/><Relationship Id="rId132" Type="http://schemas.openxmlformats.org/officeDocument/2006/relationships/image" Target="media/image99.png"/><Relationship Id="rId140" Type="http://schemas.openxmlformats.org/officeDocument/2006/relationships/image" Target="media/image10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image" Target="media/image24.wmf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6" Type="http://schemas.openxmlformats.org/officeDocument/2006/relationships/image" Target="media/image75.png"/><Relationship Id="rId114" Type="http://schemas.openxmlformats.org/officeDocument/2006/relationships/image" Target="media/image83.png"/><Relationship Id="rId119" Type="http://schemas.openxmlformats.org/officeDocument/2006/relationships/image" Target="media/image86.png"/><Relationship Id="rId127" Type="http://schemas.openxmlformats.org/officeDocument/2006/relationships/image" Target="media/image94.png"/><Relationship Id="rId10" Type="http://schemas.openxmlformats.org/officeDocument/2006/relationships/image" Target="media/image3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73" Type="http://schemas.openxmlformats.org/officeDocument/2006/relationships/image" Target="media/image46.png"/><Relationship Id="rId78" Type="http://schemas.openxmlformats.org/officeDocument/2006/relationships/image" Target="media/image51.wmf"/><Relationship Id="rId81" Type="http://schemas.openxmlformats.org/officeDocument/2006/relationships/oleObject" Target="embeddings/oleObject23.bin"/><Relationship Id="rId86" Type="http://schemas.openxmlformats.org/officeDocument/2006/relationships/image" Target="media/image55.png"/><Relationship Id="rId94" Type="http://schemas.openxmlformats.org/officeDocument/2006/relationships/image" Target="media/image63.png"/><Relationship Id="rId99" Type="http://schemas.openxmlformats.org/officeDocument/2006/relationships/image" Target="media/image68.png"/><Relationship Id="rId101" Type="http://schemas.openxmlformats.org/officeDocument/2006/relationships/image" Target="media/image70.png"/><Relationship Id="rId122" Type="http://schemas.openxmlformats.org/officeDocument/2006/relationships/image" Target="media/image89.png"/><Relationship Id="rId130" Type="http://schemas.openxmlformats.org/officeDocument/2006/relationships/image" Target="media/image97.png"/><Relationship Id="rId135" Type="http://schemas.openxmlformats.org/officeDocument/2006/relationships/image" Target="media/image102.png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6.wmf"/><Relationship Id="rId109" Type="http://schemas.openxmlformats.org/officeDocument/2006/relationships/image" Target="media/image78.png"/><Relationship Id="rId34" Type="http://schemas.openxmlformats.org/officeDocument/2006/relationships/image" Target="media/image23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4.wmf"/><Relationship Id="rId76" Type="http://schemas.openxmlformats.org/officeDocument/2006/relationships/image" Target="media/image49.png"/><Relationship Id="rId97" Type="http://schemas.openxmlformats.org/officeDocument/2006/relationships/image" Target="media/image66.png"/><Relationship Id="rId104" Type="http://schemas.openxmlformats.org/officeDocument/2006/relationships/image" Target="media/image73.png"/><Relationship Id="rId120" Type="http://schemas.openxmlformats.org/officeDocument/2006/relationships/image" Target="media/image87.png"/><Relationship Id="rId125" Type="http://schemas.openxmlformats.org/officeDocument/2006/relationships/image" Target="media/image92.png"/><Relationship Id="rId141" Type="http://schemas.openxmlformats.org/officeDocument/2006/relationships/image" Target="media/image108.png"/><Relationship Id="rId7" Type="http://schemas.openxmlformats.org/officeDocument/2006/relationships/image" Target="media/image1.png"/><Relationship Id="rId71" Type="http://schemas.openxmlformats.org/officeDocument/2006/relationships/image" Target="media/image44.png"/><Relationship Id="rId92" Type="http://schemas.openxmlformats.org/officeDocument/2006/relationships/image" Target="media/image61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8.bin"/><Relationship Id="rId45" Type="http://schemas.openxmlformats.org/officeDocument/2006/relationships/image" Target="media/image29.wmf"/><Relationship Id="rId66" Type="http://schemas.openxmlformats.org/officeDocument/2006/relationships/oleObject" Target="embeddings/oleObject21.bin"/><Relationship Id="rId87" Type="http://schemas.openxmlformats.org/officeDocument/2006/relationships/image" Target="media/image56.png"/><Relationship Id="rId110" Type="http://schemas.openxmlformats.org/officeDocument/2006/relationships/image" Target="media/image79.png"/><Relationship Id="rId115" Type="http://schemas.openxmlformats.org/officeDocument/2006/relationships/image" Target="media/image84.jpeg"/><Relationship Id="rId131" Type="http://schemas.openxmlformats.org/officeDocument/2006/relationships/image" Target="media/image98.png"/><Relationship Id="rId136" Type="http://schemas.openxmlformats.org/officeDocument/2006/relationships/image" Target="media/image103.png"/><Relationship Id="rId61" Type="http://schemas.openxmlformats.org/officeDocument/2006/relationships/image" Target="media/image37.wmf"/><Relationship Id="rId82" Type="http://schemas.openxmlformats.org/officeDocument/2006/relationships/image" Target="media/image53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6.bin"/><Relationship Id="rId77" Type="http://schemas.openxmlformats.org/officeDocument/2006/relationships/image" Target="media/image50.png"/><Relationship Id="rId100" Type="http://schemas.openxmlformats.org/officeDocument/2006/relationships/image" Target="media/image69.png"/><Relationship Id="rId105" Type="http://schemas.openxmlformats.org/officeDocument/2006/relationships/image" Target="media/image74.png"/><Relationship Id="rId126" Type="http://schemas.openxmlformats.org/officeDocument/2006/relationships/image" Target="media/image9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595</Words>
  <Characters>54697</Characters>
  <Application>Microsoft Office Word</Application>
  <DocSecurity>0</DocSecurity>
  <Lines>455</Lines>
  <Paragraphs>1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SD-ITSS</Company>
  <LinksUpToDate>false</LinksUpToDate>
  <CharactersWithSpaces>64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'Keefe, Diane (ASD-S)</dc:creator>
  <cp:keywords/>
  <dc:description/>
  <cp:lastModifiedBy>Kennedy, Cory (ASD-S)</cp:lastModifiedBy>
  <cp:revision>2</cp:revision>
  <dcterms:created xsi:type="dcterms:W3CDTF">2020-03-19T19:28:00Z</dcterms:created>
  <dcterms:modified xsi:type="dcterms:W3CDTF">2020-03-19T19:28:00Z</dcterms:modified>
</cp:coreProperties>
</file>